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mp3" ContentType="audio/mpeg"/>
  <Default Extension="pdf" ContentType="application/pdf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tags/tag1.xml" ContentType="application/vnd.openxmlformats-officedocument.presentationml.tags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tags/tag2.xml" ContentType="application/vnd.openxmlformats-officedocument.presentationml.tags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tags/tag3.xml" ContentType="application/vnd.openxmlformats-officedocument.presentationml.tags+xml"/>
  <Override PartName="/ppt/notesSlides/notesSlide29.xml" ContentType="application/vnd.openxmlformats-officedocument.presentationml.notesSlide+xml"/>
  <Override PartName="/ppt/tags/tag4.xml" ContentType="application/vnd.openxmlformats-officedocument.presentationml.tags+xml"/>
  <Override PartName="/ppt/notesSlides/notesSlide30.xml" ContentType="application/vnd.openxmlformats-officedocument.presentationml.notesSlide+xml"/>
  <Override PartName="/ppt/tags/tag5.xml" ContentType="application/vnd.openxmlformats-officedocument.presentationml.tags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tags/tag6.xml" ContentType="application/vnd.openxmlformats-officedocument.presentationml.tags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tags/tag7.xml" ContentType="application/vnd.openxmlformats-officedocument.presentationml.tags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7"/>
  </p:notesMasterIdLst>
  <p:handoutMasterIdLst>
    <p:handoutMasterId r:id="rId98"/>
  </p:handoutMasterIdLst>
  <p:sldIdLst>
    <p:sldId id="301" r:id="rId2"/>
    <p:sldId id="351" r:id="rId3"/>
    <p:sldId id="326" r:id="rId4"/>
    <p:sldId id="418" r:id="rId5"/>
    <p:sldId id="331" r:id="rId6"/>
    <p:sldId id="327" r:id="rId7"/>
    <p:sldId id="453" r:id="rId8"/>
    <p:sldId id="454" r:id="rId9"/>
    <p:sldId id="352" r:id="rId10"/>
    <p:sldId id="354" r:id="rId11"/>
    <p:sldId id="356" r:id="rId12"/>
    <p:sldId id="358" r:id="rId13"/>
    <p:sldId id="359" r:id="rId14"/>
    <p:sldId id="455" r:id="rId15"/>
    <p:sldId id="360" r:id="rId16"/>
    <p:sldId id="423" r:id="rId17"/>
    <p:sldId id="421" r:id="rId18"/>
    <p:sldId id="424" r:id="rId19"/>
    <p:sldId id="420" r:id="rId20"/>
    <p:sldId id="425" r:id="rId21"/>
    <p:sldId id="328" r:id="rId22"/>
    <p:sldId id="312" r:id="rId23"/>
    <p:sldId id="332" r:id="rId24"/>
    <p:sldId id="334" r:id="rId25"/>
    <p:sldId id="335" r:id="rId26"/>
    <p:sldId id="364" r:id="rId27"/>
    <p:sldId id="365" r:id="rId28"/>
    <p:sldId id="302" r:id="rId29"/>
    <p:sldId id="458" r:id="rId30"/>
    <p:sldId id="366" r:id="rId31"/>
    <p:sldId id="367" r:id="rId32"/>
    <p:sldId id="337" r:id="rId33"/>
    <p:sldId id="368" r:id="rId34"/>
    <p:sldId id="456" r:id="rId35"/>
    <p:sldId id="460" r:id="rId36"/>
    <p:sldId id="338" r:id="rId37"/>
    <p:sldId id="340" r:id="rId38"/>
    <p:sldId id="341" r:id="rId39"/>
    <p:sldId id="461" r:id="rId40"/>
    <p:sldId id="462" r:id="rId41"/>
    <p:sldId id="463" r:id="rId42"/>
    <p:sldId id="464" r:id="rId43"/>
    <p:sldId id="465" r:id="rId44"/>
    <p:sldId id="434" r:id="rId45"/>
    <p:sldId id="435" r:id="rId46"/>
    <p:sldId id="395" r:id="rId47"/>
    <p:sldId id="397" r:id="rId48"/>
    <p:sldId id="398" r:id="rId49"/>
    <p:sldId id="413" r:id="rId50"/>
    <p:sldId id="401" r:id="rId51"/>
    <p:sldId id="436" r:id="rId52"/>
    <p:sldId id="466" r:id="rId53"/>
    <p:sldId id="467" r:id="rId54"/>
    <p:sldId id="369" r:id="rId55"/>
    <p:sldId id="370" r:id="rId56"/>
    <p:sldId id="317" r:id="rId57"/>
    <p:sldId id="324" r:id="rId58"/>
    <p:sldId id="325" r:id="rId59"/>
    <p:sldId id="443" r:id="rId60"/>
    <p:sldId id="468" r:id="rId61"/>
    <p:sldId id="386" r:id="rId62"/>
    <p:sldId id="392" r:id="rId63"/>
    <p:sldId id="391" r:id="rId64"/>
    <p:sldId id="394" r:id="rId65"/>
    <p:sldId id="469" r:id="rId66"/>
    <p:sldId id="318" r:id="rId67"/>
    <p:sldId id="372" r:id="rId68"/>
    <p:sldId id="375" r:id="rId69"/>
    <p:sldId id="376" r:id="rId70"/>
    <p:sldId id="378" r:id="rId71"/>
    <p:sldId id="379" r:id="rId72"/>
    <p:sldId id="381" r:id="rId73"/>
    <p:sldId id="344" r:id="rId74"/>
    <p:sldId id="346" r:id="rId75"/>
    <p:sldId id="439" r:id="rId76"/>
    <p:sldId id="402" r:id="rId77"/>
    <p:sldId id="440" r:id="rId78"/>
    <p:sldId id="403" r:id="rId79"/>
    <p:sldId id="404" r:id="rId80"/>
    <p:sldId id="444" r:id="rId81"/>
    <p:sldId id="447" r:id="rId82"/>
    <p:sldId id="449" r:id="rId83"/>
    <p:sldId id="451" r:id="rId84"/>
    <p:sldId id="408" r:id="rId85"/>
    <p:sldId id="385" r:id="rId86"/>
    <p:sldId id="382" r:id="rId87"/>
    <p:sldId id="383" r:id="rId88"/>
    <p:sldId id="384" r:id="rId89"/>
    <p:sldId id="405" r:id="rId90"/>
    <p:sldId id="414" r:id="rId91"/>
    <p:sldId id="407" r:id="rId92"/>
    <p:sldId id="409" r:id="rId93"/>
    <p:sldId id="410" r:id="rId94"/>
    <p:sldId id="411" r:id="rId95"/>
    <p:sldId id="412" r:id="rId96"/>
  </p:sldIdLst>
  <p:sldSz cx="9144000" cy="6858000" type="screen4x3"/>
  <p:notesSz cx="6954838" cy="93091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FF00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20"/>
    <p:restoredTop sz="94660"/>
  </p:normalViewPr>
  <p:slideViewPr>
    <p:cSldViewPr>
      <p:cViewPr varScale="1">
        <p:scale>
          <a:sx n="111" d="100"/>
          <a:sy n="111" d="100"/>
        </p:scale>
        <p:origin x="1536" y="11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1002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97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presProps" Target="presProps.xml"/><Relationship Id="rId10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image" Target="../media/image39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image" Target="../media/image39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image" Target="../media/image43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6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e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emf"/><Relationship Id="rId1" Type="http://schemas.openxmlformats.org/officeDocument/2006/relationships/image" Target="../media/image70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image" Target="../media/image21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e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image" Target="../media/image81.e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4" Type="http://schemas.openxmlformats.org/officeDocument/2006/relationships/image" Target="../media/image89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image" Target="../media/image25.e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emf"/><Relationship Id="rId5" Type="http://schemas.openxmlformats.org/officeDocument/2006/relationships/image" Target="../media/image94.wmf"/><Relationship Id="rId4" Type="http://schemas.openxmlformats.org/officeDocument/2006/relationships/image" Target="../media/image93.e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7" Type="http://schemas.openxmlformats.org/officeDocument/2006/relationships/image" Target="../media/image101.wmf"/><Relationship Id="rId2" Type="http://schemas.openxmlformats.org/officeDocument/2006/relationships/image" Target="../media/image96.wmf"/><Relationship Id="rId1" Type="http://schemas.openxmlformats.org/officeDocument/2006/relationships/image" Target="../media/image95.emf"/><Relationship Id="rId6" Type="http://schemas.openxmlformats.org/officeDocument/2006/relationships/image" Target="../media/image100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wmf"/></Relationships>
</file>

<file path=ppt/drawings/_rels/vmlDrawing4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emf"/><Relationship Id="rId1" Type="http://schemas.openxmlformats.org/officeDocument/2006/relationships/image" Target="../media/image105.e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e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7.e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e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4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emf"/><Relationship Id="rId1" Type="http://schemas.openxmlformats.org/officeDocument/2006/relationships/image" Target="../media/image130.e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3.emf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4.emf"/></Relationships>
</file>

<file path=ppt/drawings/_rels/vmlDrawing5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5.emf"/></Relationships>
</file>

<file path=ppt/drawings/_rels/vmlDrawing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e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Relationship Id="rId5" Type="http://schemas.openxmlformats.org/officeDocument/2006/relationships/image" Target="../media/image148.wmf"/><Relationship Id="rId4" Type="http://schemas.openxmlformats.org/officeDocument/2006/relationships/image" Target="../media/image147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wmf"/><Relationship Id="rId2" Type="http://schemas.openxmlformats.org/officeDocument/2006/relationships/image" Target="../media/image149.wmf"/><Relationship Id="rId1" Type="http://schemas.openxmlformats.org/officeDocument/2006/relationships/image" Target="../media/image144.wmf"/><Relationship Id="rId5" Type="http://schemas.openxmlformats.org/officeDocument/2006/relationships/image" Target="../media/image152.wmf"/><Relationship Id="rId4" Type="http://schemas.openxmlformats.org/officeDocument/2006/relationships/image" Target="../media/image151.wmf"/></Relationships>
</file>

<file path=ppt/drawings/_rels/vmlDrawing5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4.wmf"/><Relationship Id="rId1" Type="http://schemas.openxmlformats.org/officeDocument/2006/relationships/image" Target="../media/image153.emf"/></Relationships>
</file>

<file path=ppt/drawings/_rels/vmlDrawing5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3" Type="http://schemas.openxmlformats.org/officeDocument/2006/relationships/image" Target="../media/image157.wmf"/><Relationship Id="rId7" Type="http://schemas.openxmlformats.org/officeDocument/2006/relationships/image" Target="../media/image161.wmf"/><Relationship Id="rId2" Type="http://schemas.openxmlformats.org/officeDocument/2006/relationships/image" Target="../media/image156.wmf"/><Relationship Id="rId1" Type="http://schemas.openxmlformats.org/officeDocument/2006/relationships/image" Target="../media/image155.wmf"/><Relationship Id="rId6" Type="http://schemas.openxmlformats.org/officeDocument/2006/relationships/image" Target="../media/image160.wmf"/><Relationship Id="rId5" Type="http://schemas.openxmlformats.org/officeDocument/2006/relationships/image" Target="../media/image159.wmf"/><Relationship Id="rId4" Type="http://schemas.openxmlformats.org/officeDocument/2006/relationships/image" Target="../media/image158.wmf"/><Relationship Id="rId9" Type="http://schemas.openxmlformats.org/officeDocument/2006/relationships/image" Target="../media/image163.e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wmf"/><Relationship Id="rId2" Type="http://schemas.openxmlformats.org/officeDocument/2006/relationships/image" Target="../media/image165.wmf"/><Relationship Id="rId1" Type="http://schemas.openxmlformats.org/officeDocument/2006/relationships/image" Target="../media/image164.wmf"/><Relationship Id="rId5" Type="http://schemas.openxmlformats.org/officeDocument/2006/relationships/image" Target="../media/image168.wmf"/><Relationship Id="rId4" Type="http://schemas.openxmlformats.org/officeDocument/2006/relationships/image" Target="../media/image167.w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wmf"/><Relationship Id="rId2" Type="http://schemas.openxmlformats.org/officeDocument/2006/relationships/image" Target="../media/image165.wmf"/><Relationship Id="rId1" Type="http://schemas.openxmlformats.org/officeDocument/2006/relationships/image" Target="../media/image169.wmf"/><Relationship Id="rId5" Type="http://schemas.openxmlformats.org/officeDocument/2006/relationships/image" Target="../media/image172.wmf"/><Relationship Id="rId4" Type="http://schemas.openxmlformats.org/officeDocument/2006/relationships/image" Target="../media/image17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6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3.wmf"/></Relationships>
</file>

<file path=ppt/drawings/_rels/vmlDrawing6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4.wmf"/></Relationships>
</file>

<file path=ppt/drawings/_rels/vmlDrawing6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5.emf"/></Relationships>
</file>

<file path=ppt/drawings/_rels/vmlDrawing6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6.wmf"/></Relationships>
</file>

<file path=ppt/drawings/_rels/vmlDrawing6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0.emf"/></Relationships>
</file>

<file path=ppt/drawings/_rels/vmlDrawing6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1.wmf"/></Relationships>
</file>

<file path=ppt/drawings/_rels/vmlDrawing6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2.emf"/></Relationships>
</file>

<file path=ppt/drawings/_rels/vmlDrawing6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3.emf"/></Relationships>
</file>

<file path=ppt/drawings/_rels/vmlDrawing6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4.wmf"/></Relationships>
</file>

<file path=ppt/drawings/_rels/vmlDrawing6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6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7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wmf"/><Relationship Id="rId2" Type="http://schemas.openxmlformats.org/officeDocument/2006/relationships/image" Target="../media/image188.wmf"/><Relationship Id="rId1" Type="http://schemas.openxmlformats.org/officeDocument/2006/relationships/image" Target="../media/image187.wmf"/></Relationships>
</file>

<file path=ppt/drawings/_rels/vmlDrawing7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1.wmf"/><Relationship Id="rId1" Type="http://schemas.openxmlformats.org/officeDocument/2006/relationships/image" Target="../media/image190.wmf"/></Relationships>
</file>

<file path=ppt/drawings/_rels/vmlDrawing7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wmf"/><Relationship Id="rId2" Type="http://schemas.openxmlformats.org/officeDocument/2006/relationships/image" Target="../media/image193.wmf"/><Relationship Id="rId1" Type="http://schemas.openxmlformats.org/officeDocument/2006/relationships/image" Target="../media/image192.wmf"/><Relationship Id="rId5" Type="http://schemas.openxmlformats.org/officeDocument/2006/relationships/image" Target="../media/image196.emf"/><Relationship Id="rId4" Type="http://schemas.openxmlformats.org/officeDocument/2006/relationships/image" Target="../media/image195.wmf"/></Relationships>
</file>

<file path=ppt/drawings/_rels/vmlDrawing7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8.emf"/><Relationship Id="rId1" Type="http://schemas.openxmlformats.org/officeDocument/2006/relationships/image" Target="../media/image197.emf"/></Relationships>
</file>

<file path=ppt/drawings/_rels/vmlDrawing7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0.emf"/><Relationship Id="rId1" Type="http://schemas.openxmlformats.org/officeDocument/2006/relationships/image" Target="../media/image199.emf"/></Relationships>
</file>

<file path=ppt/drawings/_rels/vmlDrawing7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2.wmf"/><Relationship Id="rId1" Type="http://schemas.openxmlformats.org/officeDocument/2006/relationships/image" Target="../media/image201.wmf"/></Relationships>
</file>

<file path=ppt/drawings/_rels/vmlDrawing7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5.emf"/><Relationship Id="rId7" Type="http://schemas.openxmlformats.org/officeDocument/2006/relationships/image" Target="../media/image209.emf"/><Relationship Id="rId2" Type="http://schemas.openxmlformats.org/officeDocument/2006/relationships/image" Target="../media/image204.wmf"/><Relationship Id="rId1" Type="http://schemas.openxmlformats.org/officeDocument/2006/relationships/image" Target="../media/image203.emf"/><Relationship Id="rId6" Type="http://schemas.openxmlformats.org/officeDocument/2006/relationships/image" Target="../media/image208.emf"/><Relationship Id="rId5" Type="http://schemas.openxmlformats.org/officeDocument/2006/relationships/image" Target="../media/image207.emf"/><Relationship Id="rId4" Type="http://schemas.openxmlformats.org/officeDocument/2006/relationships/image" Target="../media/image206.emf"/></Relationships>
</file>

<file path=ppt/drawings/_rels/vmlDrawing7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2.wmf"/><Relationship Id="rId2" Type="http://schemas.openxmlformats.org/officeDocument/2006/relationships/image" Target="../media/image211.wmf"/><Relationship Id="rId1" Type="http://schemas.openxmlformats.org/officeDocument/2006/relationships/image" Target="../media/image210.wmf"/><Relationship Id="rId4" Type="http://schemas.openxmlformats.org/officeDocument/2006/relationships/image" Target="../media/image213.wmf"/></Relationships>
</file>

<file path=ppt/drawings/_rels/vmlDrawing7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6.wmf"/><Relationship Id="rId2" Type="http://schemas.openxmlformats.org/officeDocument/2006/relationships/image" Target="../media/image215.wmf"/><Relationship Id="rId1" Type="http://schemas.openxmlformats.org/officeDocument/2006/relationships/image" Target="../media/image214.wmf"/><Relationship Id="rId5" Type="http://schemas.openxmlformats.org/officeDocument/2006/relationships/image" Target="../media/image218.wmf"/><Relationship Id="rId4" Type="http://schemas.openxmlformats.org/officeDocument/2006/relationships/image" Target="../media/image217.wmf"/></Relationships>
</file>

<file path=ppt/drawings/_rels/vmlDrawing7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0.wmf"/><Relationship Id="rId1" Type="http://schemas.openxmlformats.org/officeDocument/2006/relationships/image" Target="../media/image21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13763" cy="465455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39466" y="0"/>
            <a:ext cx="3013763" cy="465455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D85722E1-0216-486C-BABE-75E8F4B754B1}" type="datetimeFigureOut">
              <a:rPr lang="en-US" smtClean="0"/>
              <a:t>5/5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42030"/>
            <a:ext cx="3013763" cy="465455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39466" y="8842030"/>
            <a:ext cx="3013763" cy="465455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5AC08CBD-72A8-47C1-BB28-C17A6CED36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32128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13763" cy="465455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39466" y="0"/>
            <a:ext cx="3013763" cy="465455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B0ACB55F-DC06-4F1C-B57E-99BDB75E0CDA}" type="datetimeFigureOut">
              <a:rPr lang="en-US" smtClean="0"/>
              <a:t>5/5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50938" y="698500"/>
            <a:ext cx="4652962" cy="34909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7" tIns="46589" rIns="93177" bIns="46589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95484" y="4421823"/>
            <a:ext cx="5563870" cy="4189095"/>
          </a:xfrm>
          <a:prstGeom prst="rect">
            <a:avLst/>
          </a:prstGeom>
        </p:spPr>
        <p:txBody>
          <a:bodyPr vert="horz" lIns="93177" tIns="46589" rIns="93177" bIns="46589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42030"/>
            <a:ext cx="3013763" cy="465455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39466" y="8842030"/>
            <a:ext cx="3013763" cy="465455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E6C1A982-E6C5-4B96-81EB-5C0D32010B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88997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FFCDEA0-D14C-46E4-9F8A-9084DD33D282}" type="slidenum">
              <a:rPr lang="en-US"/>
              <a:pPr/>
              <a:t>2</a:t>
            </a:fld>
            <a:endParaRPr lang="en-US" dirty="0"/>
          </a:p>
        </p:txBody>
      </p:sp>
      <p:sp>
        <p:nvSpPr>
          <p:cNvPr id="2285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85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82028524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B9D9533-726A-8F40-A326-E18175F79CE8}" type="slidenum">
              <a:rPr lang="en-US"/>
              <a:pPr/>
              <a:t>22</a:t>
            </a:fld>
            <a:endParaRPr lang="en-US"/>
          </a:p>
        </p:txBody>
      </p:sp>
      <p:sp>
        <p:nvSpPr>
          <p:cNvPr id="2128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28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520037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4F44761-7F13-4A47-B638-800AA35F919E}" type="slidenum">
              <a:rPr lang="en-US"/>
              <a:pPr/>
              <a:t>26</a:t>
            </a:fld>
            <a:endParaRPr lang="en-US"/>
          </a:p>
        </p:txBody>
      </p:sp>
      <p:sp>
        <p:nvSpPr>
          <p:cNvPr id="2326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26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8284286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7932500-5F02-4B9B-8AE7-B89308D06B51}" type="slidenum">
              <a:rPr lang="en-US"/>
              <a:pPr/>
              <a:t>27</a:t>
            </a:fld>
            <a:endParaRPr lang="en-US"/>
          </a:p>
        </p:txBody>
      </p:sp>
      <p:sp>
        <p:nvSpPr>
          <p:cNvPr id="2328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28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4275127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7B8A046-3838-9B4E-A594-7AC30CA0339F}" type="slidenum">
              <a:rPr lang="en-US">
                <a:solidFill>
                  <a:prstClr val="black"/>
                </a:solidFill>
              </a:rPr>
              <a:pPr/>
              <a:t>28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120706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50938" y="698500"/>
            <a:ext cx="4652962" cy="349091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207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27312" y="4421823"/>
            <a:ext cx="5100215" cy="418909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223113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663C6F-4CA6-4837-8BEE-20E7127DD417}" type="slidenum">
              <a:rPr lang="en-US"/>
              <a:pPr/>
              <a:t>30</a:t>
            </a:fld>
            <a:endParaRPr lang="en-US"/>
          </a:p>
        </p:txBody>
      </p:sp>
      <p:sp>
        <p:nvSpPr>
          <p:cNvPr id="2330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30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6139100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082D322-28FB-41CD-99F3-6E92230A12AB}" type="slidenum">
              <a:rPr lang="en-US"/>
              <a:pPr/>
              <a:t>31</a:t>
            </a:fld>
            <a:endParaRPr lang="en-US"/>
          </a:p>
        </p:txBody>
      </p:sp>
      <p:sp>
        <p:nvSpPr>
          <p:cNvPr id="2332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32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98341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5F14166-25A0-4E3D-8F89-8303D9690CB3}" type="slidenum">
              <a:rPr lang="en-US"/>
              <a:pPr/>
              <a:t>33</a:t>
            </a:fld>
            <a:endParaRPr lang="en-US"/>
          </a:p>
        </p:txBody>
      </p:sp>
      <p:sp>
        <p:nvSpPr>
          <p:cNvPr id="2334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34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9983600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50938" y="698500"/>
            <a:ext cx="4652962" cy="349091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80F9D8E-BC3A-4172-9CD9-D4594B76952F}" type="slidenum">
              <a:rPr lang="en-US" altLang="en-US" smtClean="0"/>
              <a:pPr>
                <a:defRPr/>
              </a:pPr>
              <a:t>3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1685142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</a:defRPr>
            </a:lvl1pPr>
            <a:lvl2pPr marL="716108" indent="-275427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</a:defRPr>
            </a:lvl2pPr>
            <a:lvl3pPr marL="1101706" indent="-220341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</a:defRPr>
            </a:lvl3pPr>
            <a:lvl4pPr marL="1542388" indent="-220341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</a:defRPr>
            </a:lvl4pPr>
            <a:lvl5pPr marL="1983071" indent="-220341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</a:defRPr>
            </a:lvl5pPr>
            <a:lvl6pPr marL="2423753" indent="-220341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</a:defRPr>
            </a:lvl6pPr>
            <a:lvl7pPr marL="2864435" indent="-220341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</a:defRPr>
            </a:lvl7pPr>
            <a:lvl8pPr marL="3305117" indent="-220341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</a:defRPr>
            </a:lvl8pPr>
            <a:lvl9pPr marL="3745800" indent="-220341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40DC7BD6-7741-45B5-9E32-9029596D6C79}" type="slidenum">
              <a:rPr lang="en-US" altLang="en-US" smtClean="0"/>
              <a:pPr eaLnBrk="1" hangingPunct="1">
                <a:spcBef>
                  <a:spcPct val="0"/>
                </a:spcBef>
              </a:pPr>
              <a:t>40</a:t>
            </a:fld>
            <a:endParaRPr lang="en-US" altLang="en-US" smtClean="0"/>
          </a:p>
        </p:txBody>
      </p:sp>
      <p:sp>
        <p:nvSpPr>
          <p:cNvPr id="747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3249045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BB7F59-9937-467A-8FD5-8111E94F5D85}" type="slidenum">
              <a:rPr lang="en-US" altLang="en-US"/>
              <a:pPr/>
              <a:t>41</a:t>
            </a:fld>
            <a:endParaRPr lang="en-US" altLang="en-US"/>
          </a:p>
        </p:txBody>
      </p:sp>
      <p:sp>
        <p:nvSpPr>
          <p:cNvPr id="6430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3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6350642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5D2F73-C5B1-4A04-946E-C058C7288A44}" type="slidenum">
              <a:rPr lang="en-US"/>
              <a:pPr/>
              <a:t>9</a:t>
            </a:fld>
            <a:endParaRPr lang="en-US"/>
          </a:p>
        </p:txBody>
      </p:sp>
      <p:sp>
        <p:nvSpPr>
          <p:cNvPr id="2291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91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0817256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C8718FD-4C45-44BF-A5A2-F35431CBE71E}" type="slidenum">
              <a:rPr lang="en-US" altLang="en-US"/>
              <a:pPr/>
              <a:t>42</a:t>
            </a:fld>
            <a:endParaRPr lang="en-US" altLang="en-US"/>
          </a:p>
        </p:txBody>
      </p:sp>
      <p:sp>
        <p:nvSpPr>
          <p:cNvPr id="644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7461728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50938" y="698500"/>
            <a:ext cx="4652962" cy="349091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80F9D8E-BC3A-4172-9CD9-D4594B76952F}" type="slidenum">
              <a:rPr lang="en-US" altLang="en-US" smtClean="0"/>
              <a:pPr>
                <a:defRPr/>
              </a:pPr>
              <a:t>4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1685142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38BAD2B-0F63-426C-AFBB-A580F901D5F7}" type="slidenum">
              <a:rPr lang="en-US"/>
              <a:pPr/>
              <a:t>46</a:t>
            </a:fld>
            <a:endParaRPr lang="en-US" dirty="0"/>
          </a:p>
        </p:txBody>
      </p:sp>
      <p:sp>
        <p:nvSpPr>
          <p:cNvPr id="2895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95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41853415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9F7C6BA-FD29-4E63-B3E9-9DD30937FCE8}" type="slidenum">
              <a:rPr lang="en-US"/>
              <a:pPr/>
              <a:t>47</a:t>
            </a:fld>
            <a:endParaRPr lang="en-US" dirty="0"/>
          </a:p>
        </p:txBody>
      </p:sp>
      <p:sp>
        <p:nvSpPr>
          <p:cNvPr id="2899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99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75912135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9577261-711B-4F90-8074-0F4B44ECF954}" type="slidenum">
              <a:rPr lang="en-US"/>
              <a:pPr/>
              <a:t>48</a:t>
            </a:fld>
            <a:endParaRPr lang="en-US" dirty="0"/>
          </a:p>
        </p:txBody>
      </p:sp>
      <p:sp>
        <p:nvSpPr>
          <p:cNvPr id="2902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02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17260092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99BAC49-21C6-40DD-B47A-CD4EF33F7C4D}" type="slidenum">
              <a:rPr lang="en-US"/>
              <a:pPr/>
              <a:t>50</a:t>
            </a:fld>
            <a:endParaRPr lang="en-US" dirty="0"/>
          </a:p>
        </p:txBody>
      </p:sp>
      <p:sp>
        <p:nvSpPr>
          <p:cNvPr id="2910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10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90698721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50938" y="698500"/>
            <a:ext cx="4652962" cy="349091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80F9D8E-BC3A-4172-9CD9-D4594B76952F}" type="slidenum">
              <a:rPr lang="en-US" altLang="en-US" smtClean="0"/>
              <a:pPr>
                <a:defRPr/>
              </a:pPr>
              <a:t>5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1685142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52C7628-F26A-493F-A274-37C9E188EA43}" type="slidenum">
              <a:rPr lang="en-US"/>
              <a:pPr/>
              <a:t>54</a:t>
            </a:fld>
            <a:endParaRPr lang="en-US"/>
          </a:p>
        </p:txBody>
      </p:sp>
      <p:sp>
        <p:nvSpPr>
          <p:cNvPr id="2336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36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2382569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44EA0EE-2B02-4C63-B8D6-0E26561FB447}" type="slidenum">
              <a:rPr lang="en-US"/>
              <a:pPr/>
              <a:t>55</a:t>
            </a:fld>
            <a:endParaRPr lang="en-US"/>
          </a:p>
        </p:txBody>
      </p:sp>
      <p:sp>
        <p:nvSpPr>
          <p:cNvPr id="2338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38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7938765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96A4664-0293-2647-B9F7-5D06E6A82596}" type="slidenum">
              <a:rPr lang="en-US"/>
              <a:pPr/>
              <a:t>56</a:t>
            </a:fld>
            <a:endParaRPr lang="en-US"/>
          </a:p>
        </p:txBody>
      </p:sp>
      <p:sp>
        <p:nvSpPr>
          <p:cNvPr id="2135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35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759986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DD57682-10CB-4E96-BEF5-306CB3B1652F}" type="slidenum">
              <a:rPr lang="en-US"/>
              <a:pPr/>
              <a:t>10</a:t>
            </a:fld>
            <a:endParaRPr lang="en-US"/>
          </a:p>
        </p:txBody>
      </p:sp>
      <p:sp>
        <p:nvSpPr>
          <p:cNvPr id="2419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19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47302513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8C1E501-13F1-6448-B67F-FEF700C9F973}" type="slidenum">
              <a:rPr lang="en-US"/>
              <a:pPr/>
              <a:t>57</a:t>
            </a:fld>
            <a:endParaRPr lang="en-US"/>
          </a:p>
        </p:txBody>
      </p:sp>
      <p:sp>
        <p:nvSpPr>
          <p:cNvPr id="2098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98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018555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8C1E501-13F1-6448-B67F-FEF700C9F973}" type="slidenum">
              <a:rPr lang="en-US"/>
              <a:pPr/>
              <a:t>58</a:t>
            </a:fld>
            <a:endParaRPr lang="en-US"/>
          </a:p>
        </p:txBody>
      </p:sp>
      <p:sp>
        <p:nvSpPr>
          <p:cNvPr id="2098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98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60809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34B140-26F2-4EE8-A6FC-4B2948807B67}" type="slidenum">
              <a:rPr lang="en-US"/>
              <a:pPr/>
              <a:t>61</a:t>
            </a:fld>
            <a:endParaRPr lang="en-US" dirty="0"/>
          </a:p>
        </p:txBody>
      </p:sp>
      <p:sp>
        <p:nvSpPr>
          <p:cNvPr id="2673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73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76213099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D3421A5-2A6B-499C-9E4F-B8E3A2A5F2BB}" type="slidenum">
              <a:rPr lang="en-US"/>
              <a:pPr/>
              <a:t>62</a:t>
            </a:fld>
            <a:endParaRPr lang="en-US" dirty="0"/>
          </a:p>
        </p:txBody>
      </p:sp>
      <p:sp>
        <p:nvSpPr>
          <p:cNvPr id="2830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30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091593428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D3421A5-2A6B-499C-9E4F-B8E3A2A5F2BB}" type="slidenum">
              <a:rPr lang="en-US"/>
              <a:pPr/>
              <a:t>63</a:t>
            </a:fld>
            <a:endParaRPr lang="en-US" dirty="0"/>
          </a:p>
        </p:txBody>
      </p:sp>
      <p:sp>
        <p:nvSpPr>
          <p:cNvPr id="2830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30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69691554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50938" y="698500"/>
            <a:ext cx="4652962" cy="349091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80F9D8E-BC3A-4172-9CD9-D4594B76952F}" type="slidenum">
              <a:rPr lang="en-US" altLang="en-US" smtClean="0"/>
              <a:pPr>
                <a:defRPr/>
              </a:pPr>
              <a:t>6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16851427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41CBE75-FD1F-E74E-BC89-D2F258685458}" type="slidenum">
              <a:rPr lang="en-US"/>
              <a:pPr/>
              <a:t>66</a:t>
            </a:fld>
            <a:endParaRPr lang="en-US"/>
          </a:p>
        </p:txBody>
      </p:sp>
      <p:sp>
        <p:nvSpPr>
          <p:cNvPr id="2097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97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7561098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A250BEC-135C-48F6-9ECF-74D81A910471}" type="slidenum">
              <a:rPr lang="en-US"/>
              <a:pPr/>
              <a:t>68</a:t>
            </a:fld>
            <a:endParaRPr lang="en-US"/>
          </a:p>
        </p:txBody>
      </p:sp>
      <p:sp>
        <p:nvSpPr>
          <p:cNvPr id="2361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61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48156341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BF486D7-94A0-4F39-A81C-68653F62C6C0}" type="slidenum">
              <a:rPr lang="en-US"/>
              <a:pPr/>
              <a:t>69</a:t>
            </a:fld>
            <a:endParaRPr lang="en-US"/>
          </a:p>
        </p:txBody>
      </p:sp>
      <p:sp>
        <p:nvSpPr>
          <p:cNvPr id="2365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65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64110855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ACF1004-AD84-49DB-9132-83422FB2216C}" type="slidenum">
              <a:rPr lang="en-US"/>
              <a:pPr/>
              <a:t>70</a:t>
            </a:fld>
            <a:endParaRPr lang="en-US"/>
          </a:p>
        </p:txBody>
      </p:sp>
      <p:sp>
        <p:nvSpPr>
          <p:cNvPr id="2369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69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5502791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465CC76-B12B-4128-B1A8-4852437D7CCA}" type="slidenum">
              <a:rPr lang="en-US"/>
              <a:pPr/>
              <a:t>11</a:t>
            </a:fld>
            <a:endParaRPr lang="en-US"/>
          </a:p>
        </p:txBody>
      </p:sp>
      <p:sp>
        <p:nvSpPr>
          <p:cNvPr id="2420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20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05337550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730AD07-6005-4FB7-BD9B-2438B6BDF8E7}" type="slidenum">
              <a:rPr lang="en-US"/>
              <a:pPr/>
              <a:t>71</a:t>
            </a:fld>
            <a:endParaRPr lang="en-US"/>
          </a:p>
        </p:txBody>
      </p:sp>
      <p:sp>
        <p:nvSpPr>
          <p:cNvPr id="2373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73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13165668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5512208-A644-46C5-A4B4-1A392C3B84D0}" type="slidenum">
              <a:rPr lang="en-US"/>
              <a:pPr/>
              <a:t>72</a:t>
            </a:fld>
            <a:endParaRPr lang="en-US"/>
          </a:p>
        </p:txBody>
      </p:sp>
      <p:sp>
        <p:nvSpPr>
          <p:cNvPr id="2381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81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46956158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9D33F99-E43A-4FEB-9D2C-58693FFD6666}" type="slidenum">
              <a:rPr lang="en-US" altLang="en-US"/>
              <a:pPr/>
              <a:t>73</a:t>
            </a:fld>
            <a:endParaRPr lang="en-US" altLang="en-US"/>
          </a:p>
        </p:txBody>
      </p:sp>
      <p:sp>
        <p:nvSpPr>
          <p:cNvPr id="651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90402698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9D12B6F-9D3D-49ED-B4C2-9BF19769F717}" type="slidenum">
              <a:rPr lang="en-US" altLang="en-US"/>
              <a:pPr/>
              <a:t>74</a:t>
            </a:fld>
            <a:endParaRPr lang="en-US" altLang="en-US"/>
          </a:p>
        </p:txBody>
      </p:sp>
      <p:sp>
        <p:nvSpPr>
          <p:cNvPr id="654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46415722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702404-8DD0-442E-883A-65837F17547C}" type="slidenum">
              <a:rPr lang="en-US"/>
              <a:pPr/>
              <a:t>76</a:t>
            </a:fld>
            <a:endParaRPr lang="en-US" dirty="0"/>
          </a:p>
        </p:txBody>
      </p:sp>
      <p:sp>
        <p:nvSpPr>
          <p:cNvPr id="2912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12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331503503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E82AB6F-052E-124C-B9ED-56FDA1FA5A03}" type="slidenum">
              <a:rPr lang="en-US"/>
              <a:pPr/>
              <a:t>77</a:t>
            </a:fld>
            <a:endParaRPr lang="en-US"/>
          </a:p>
        </p:txBody>
      </p:sp>
      <p:sp>
        <p:nvSpPr>
          <p:cNvPr id="468994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50938" y="698500"/>
            <a:ext cx="4652962" cy="349091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89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27312" y="4421823"/>
            <a:ext cx="5100215" cy="418909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2917048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E735B7E-3CE3-4DDF-BDB1-FD47EB3C7A82}" type="slidenum">
              <a:rPr lang="en-US"/>
              <a:pPr/>
              <a:t>78</a:t>
            </a:fld>
            <a:endParaRPr lang="en-US" dirty="0"/>
          </a:p>
        </p:txBody>
      </p:sp>
      <p:sp>
        <p:nvSpPr>
          <p:cNvPr id="2914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14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643840488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983CC11-9AB7-4A9F-A8A1-63C984691E79}" type="slidenum">
              <a:rPr lang="en-US"/>
              <a:pPr/>
              <a:t>79</a:t>
            </a:fld>
            <a:endParaRPr lang="en-US" dirty="0"/>
          </a:p>
        </p:txBody>
      </p:sp>
      <p:sp>
        <p:nvSpPr>
          <p:cNvPr id="2916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16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398776258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2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</a:defRPr>
            </a:lvl1pPr>
            <a:lvl2pPr marL="716108" indent="-275427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</a:defRPr>
            </a:lvl2pPr>
            <a:lvl3pPr marL="1101706" indent="-220341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</a:defRPr>
            </a:lvl3pPr>
            <a:lvl4pPr marL="1542388" indent="-220341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</a:defRPr>
            </a:lvl4pPr>
            <a:lvl5pPr marL="1983071" indent="-220341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</a:defRPr>
            </a:lvl5pPr>
            <a:lvl6pPr marL="2423753" indent="-220341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</a:defRPr>
            </a:lvl6pPr>
            <a:lvl7pPr marL="2864435" indent="-220341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</a:defRPr>
            </a:lvl7pPr>
            <a:lvl8pPr marL="3305117" indent="-220341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</a:defRPr>
            </a:lvl8pPr>
            <a:lvl9pPr marL="3745800" indent="-220341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8B481AB-B94E-4E49-BE5A-00F7F2DEA061}" type="slidenum">
              <a:rPr lang="en-US" altLang="en-US" smtClean="0"/>
              <a:pPr eaLnBrk="1" hangingPunct="1">
                <a:spcBef>
                  <a:spcPct val="0"/>
                </a:spcBef>
              </a:pPr>
              <a:t>80</a:t>
            </a:fld>
            <a:endParaRPr lang="en-US" altLang="en-US" smtClean="0"/>
          </a:p>
        </p:txBody>
      </p:sp>
      <p:sp>
        <p:nvSpPr>
          <p:cNvPr id="772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21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264582069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4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</a:defRPr>
            </a:lvl1pPr>
            <a:lvl2pPr marL="716108" indent="-275427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</a:defRPr>
            </a:lvl2pPr>
            <a:lvl3pPr marL="1101706" indent="-220341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</a:defRPr>
            </a:lvl3pPr>
            <a:lvl4pPr marL="1542388" indent="-220341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</a:defRPr>
            </a:lvl4pPr>
            <a:lvl5pPr marL="1983071" indent="-220341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</a:defRPr>
            </a:lvl5pPr>
            <a:lvl6pPr marL="2423753" indent="-220341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</a:defRPr>
            </a:lvl6pPr>
            <a:lvl7pPr marL="2864435" indent="-220341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</a:defRPr>
            </a:lvl7pPr>
            <a:lvl8pPr marL="3305117" indent="-220341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</a:defRPr>
            </a:lvl8pPr>
            <a:lvl9pPr marL="3745800" indent="-220341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E5FBA57-7D70-4304-884B-DB98C6D3AE51}" type="slidenum">
              <a:rPr lang="en-US" altLang="en-US" smtClean="0"/>
              <a:pPr eaLnBrk="1" hangingPunct="1">
                <a:spcBef>
                  <a:spcPct val="0"/>
                </a:spcBef>
              </a:pPr>
              <a:t>81</a:t>
            </a:fld>
            <a:endParaRPr lang="en-US" altLang="en-US" smtClean="0"/>
          </a:p>
        </p:txBody>
      </p:sp>
      <p:sp>
        <p:nvSpPr>
          <p:cNvPr id="774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4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24546701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465CC76-B12B-4128-B1A8-4852437D7CCA}" type="slidenum">
              <a:rPr lang="en-US"/>
              <a:pPr/>
              <a:t>12</a:t>
            </a:fld>
            <a:endParaRPr lang="en-US"/>
          </a:p>
        </p:txBody>
      </p:sp>
      <p:sp>
        <p:nvSpPr>
          <p:cNvPr id="2420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20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98600779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</a:defRPr>
            </a:lvl1pPr>
            <a:lvl2pPr marL="716108" indent="-275427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</a:defRPr>
            </a:lvl2pPr>
            <a:lvl3pPr marL="1101706" indent="-220341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</a:defRPr>
            </a:lvl3pPr>
            <a:lvl4pPr marL="1542388" indent="-220341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</a:defRPr>
            </a:lvl4pPr>
            <a:lvl5pPr marL="1983071" indent="-220341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</a:defRPr>
            </a:lvl5pPr>
            <a:lvl6pPr marL="2423753" indent="-220341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</a:defRPr>
            </a:lvl6pPr>
            <a:lvl7pPr marL="2864435" indent="-220341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</a:defRPr>
            </a:lvl7pPr>
            <a:lvl8pPr marL="3305117" indent="-220341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</a:defRPr>
            </a:lvl8pPr>
            <a:lvl9pPr marL="3745800" indent="-220341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FF1FBC6-3F5E-4D6E-9912-C2F8452CBEE2}" type="slidenum">
              <a:rPr lang="en-US" altLang="en-US" smtClean="0"/>
              <a:pPr eaLnBrk="1" hangingPunct="1">
                <a:spcBef>
                  <a:spcPct val="0"/>
                </a:spcBef>
              </a:pPr>
              <a:t>82</a:t>
            </a:fld>
            <a:endParaRPr lang="en-US" altLang="en-US" smtClean="0"/>
          </a:p>
        </p:txBody>
      </p:sp>
      <p:sp>
        <p:nvSpPr>
          <p:cNvPr id="808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8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863012631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1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</a:defRPr>
            </a:lvl1pPr>
            <a:lvl2pPr marL="716108" indent="-275427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</a:defRPr>
            </a:lvl2pPr>
            <a:lvl3pPr marL="1101706" indent="-220341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</a:defRPr>
            </a:lvl3pPr>
            <a:lvl4pPr marL="1542388" indent="-220341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</a:defRPr>
            </a:lvl4pPr>
            <a:lvl5pPr marL="1983071" indent="-220341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</a:defRPr>
            </a:lvl5pPr>
            <a:lvl6pPr marL="2423753" indent="-220341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</a:defRPr>
            </a:lvl6pPr>
            <a:lvl7pPr marL="2864435" indent="-220341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</a:defRPr>
            </a:lvl7pPr>
            <a:lvl8pPr marL="3305117" indent="-220341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</a:defRPr>
            </a:lvl8pPr>
            <a:lvl9pPr marL="3745800" indent="-220341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52C561BF-9765-451F-B0A5-8A2879C3E527}" type="slidenum">
              <a:rPr lang="en-US" altLang="en-US" smtClean="0"/>
              <a:pPr eaLnBrk="1" hangingPunct="1">
                <a:spcBef>
                  <a:spcPct val="0"/>
                </a:spcBef>
              </a:pPr>
              <a:t>83</a:t>
            </a:fld>
            <a:endParaRPr lang="en-US" altLang="en-US" smtClean="0"/>
          </a:p>
        </p:txBody>
      </p:sp>
      <p:sp>
        <p:nvSpPr>
          <p:cNvPr id="821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1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750666690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E613EEF-2749-432E-AE25-280B3A6D716B}" type="slidenum">
              <a:rPr lang="en-US"/>
              <a:pPr/>
              <a:t>84</a:t>
            </a:fld>
            <a:endParaRPr lang="en-US" dirty="0"/>
          </a:p>
        </p:txBody>
      </p:sp>
      <p:sp>
        <p:nvSpPr>
          <p:cNvPr id="2924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24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784545088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AE46828-6880-4CBF-B42D-B7F78494D0EC}" type="slidenum">
              <a:rPr lang="en-US"/>
              <a:pPr/>
              <a:t>86</a:t>
            </a:fld>
            <a:endParaRPr lang="en-US"/>
          </a:p>
        </p:txBody>
      </p:sp>
      <p:sp>
        <p:nvSpPr>
          <p:cNvPr id="2387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87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62076286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9E1B842-438E-48CD-9F43-F985A0174C0C}" type="slidenum">
              <a:rPr lang="en-US"/>
              <a:pPr/>
              <a:t>87</a:t>
            </a:fld>
            <a:endParaRPr lang="en-US"/>
          </a:p>
        </p:txBody>
      </p:sp>
      <p:sp>
        <p:nvSpPr>
          <p:cNvPr id="2390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90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6008922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15FD30A-9EBE-4EA2-98C0-7E8768C70E69}" type="slidenum">
              <a:rPr lang="en-US"/>
              <a:pPr/>
              <a:t>88</a:t>
            </a:fld>
            <a:endParaRPr lang="en-US"/>
          </a:p>
        </p:txBody>
      </p:sp>
      <p:sp>
        <p:nvSpPr>
          <p:cNvPr id="2392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92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85631638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B68E6D-A057-4862-974D-BDAF56BFD2D4}" type="slidenum">
              <a:rPr lang="en-US"/>
              <a:pPr/>
              <a:t>89</a:t>
            </a:fld>
            <a:endParaRPr lang="en-US" dirty="0"/>
          </a:p>
        </p:txBody>
      </p:sp>
      <p:sp>
        <p:nvSpPr>
          <p:cNvPr id="2918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18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471326665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043F67D-931F-463E-ABBD-F2C04AB2535D}" type="slidenum">
              <a:rPr lang="en-US"/>
              <a:pPr/>
              <a:t>90</a:t>
            </a:fld>
            <a:endParaRPr lang="en-US" dirty="0"/>
          </a:p>
        </p:txBody>
      </p:sp>
      <p:sp>
        <p:nvSpPr>
          <p:cNvPr id="2922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22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775087136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043F67D-931F-463E-ABBD-F2C04AB2535D}" type="slidenum">
              <a:rPr lang="en-US"/>
              <a:pPr/>
              <a:t>91</a:t>
            </a:fld>
            <a:endParaRPr lang="en-US" dirty="0"/>
          </a:p>
        </p:txBody>
      </p:sp>
      <p:sp>
        <p:nvSpPr>
          <p:cNvPr id="2922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22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859274857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E613EEF-2749-432E-AE25-280B3A6D716B}" type="slidenum">
              <a:rPr lang="en-US"/>
              <a:pPr/>
              <a:t>92</a:t>
            </a:fld>
            <a:endParaRPr lang="en-US" dirty="0"/>
          </a:p>
        </p:txBody>
      </p:sp>
      <p:sp>
        <p:nvSpPr>
          <p:cNvPr id="2924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24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38069827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465CC76-B12B-4128-B1A8-4852437D7CCA}" type="slidenum">
              <a:rPr lang="en-US"/>
              <a:pPr/>
              <a:t>13</a:t>
            </a:fld>
            <a:endParaRPr lang="en-US"/>
          </a:p>
        </p:txBody>
      </p:sp>
      <p:sp>
        <p:nvSpPr>
          <p:cNvPr id="2420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20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77009136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BCE5D8A-72AA-4538-87D0-86BE09216309}" type="slidenum">
              <a:rPr lang="en-US"/>
              <a:pPr/>
              <a:t>93</a:t>
            </a:fld>
            <a:endParaRPr lang="en-US" dirty="0"/>
          </a:p>
        </p:txBody>
      </p:sp>
      <p:sp>
        <p:nvSpPr>
          <p:cNvPr id="2926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26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820554633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61AB637-3AF7-4691-AF0E-D7DC3A8BCD70}" type="slidenum">
              <a:rPr lang="en-US"/>
              <a:pPr/>
              <a:t>94</a:t>
            </a:fld>
            <a:endParaRPr lang="en-US" dirty="0"/>
          </a:p>
        </p:txBody>
      </p:sp>
      <p:sp>
        <p:nvSpPr>
          <p:cNvPr id="2928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28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731904607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63D8C2F-867B-42CA-AD11-6D4542F69B36}" type="slidenum">
              <a:rPr lang="en-US"/>
              <a:pPr/>
              <a:t>95</a:t>
            </a:fld>
            <a:endParaRPr lang="en-US" dirty="0"/>
          </a:p>
        </p:txBody>
      </p:sp>
      <p:sp>
        <p:nvSpPr>
          <p:cNvPr id="2930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30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411445158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6E10C0A-E211-4695-86D2-D8E5E3A6B180}" type="slidenum">
              <a:rPr lang="en-US"/>
              <a:pPr/>
              <a:t>15</a:t>
            </a:fld>
            <a:endParaRPr lang="en-US"/>
          </a:p>
        </p:txBody>
      </p:sp>
      <p:sp>
        <p:nvSpPr>
          <p:cNvPr id="199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91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6296607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44101"/>
            <a:fld id="{76231FA4-73F7-4070-A761-9DA57EBEC216}" type="slidenum">
              <a:rPr lang="en-US" altLang="en-US" smtClean="0">
                <a:latin typeface="Times" pitchFamily="1" charset="0"/>
              </a:rPr>
              <a:pPr defTabSz="944101"/>
              <a:t>17</a:t>
            </a:fld>
            <a:endParaRPr lang="en-US" altLang="en-US" smtClean="0">
              <a:latin typeface="Times" pitchFamily="1" charset="0"/>
            </a:endParaRPr>
          </a:p>
        </p:txBody>
      </p:sp>
      <p:sp>
        <p:nvSpPr>
          <p:cNvPr id="139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8500"/>
            <a:ext cx="4652962" cy="3490913"/>
          </a:xfrm>
          <a:ln/>
        </p:spPr>
      </p:sp>
      <p:sp>
        <p:nvSpPr>
          <p:cNvPr id="1392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Times" pitchFamily="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798073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</a:defRPr>
            </a:lvl1pPr>
            <a:lvl2pPr marL="716108" indent="-275427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</a:defRPr>
            </a:lvl2pPr>
            <a:lvl3pPr marL="1101706" indent="-220341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</a:defRPr>
            </a:lvl3pPr>
            <a:lvl4pPr marL="1542388" indent="-220341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</a:defRPr>
            </a:lvl4pPr>
            <a:lvl5pPr marL="1983071" indent="-220341" eaLnBrk="0" hangingPunct="0">
              <a:spcBef>
                <a:spcPct val="30000"/>
              </a:spcBef>
              <a:defRPr sz="1100">
                <a:solidFill>
                  <a:schemeClr val="tx1"/>
                </a:solidFill>
                <a:latin typeface="Arial" charset="0"/>
              </a:defRPr>
            </a:lvl5pPr>
            <a:lvl6pPr marL="2423753" indent="-220341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</a:defRPr>
            </a:lvl6pPr>
            <a:lvl7pPr marL="2864435" indent="-220341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</a:defRPr>
            </a:lvl7pPr>
            <a:lvl8pPr marL="3305117" indent="-220341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</a:defRPr>
            </a:lvl8pPr>
            <a:lvl9pPr marL="3745800" indent="-220341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C628D70-FAE7-43D0-BECE-FBE3060D98E9}" type="slidenum">
              <a:rPr lang="en-US" altLang="en-US" smtClean="0"/>
              <a:pPr eaLnBrk="1" hangingPunct="1">
                <a:spcBef>
                  <a:spcPct val="0"/>
                </a:spcBef>
              </a:pPr>
              <a:t>20</a:t>
            </a:fld>
            <a:endParaRPr lang="en-US" altLang="en-US" smtClean="0"/>
          </a:p>
        </p:txBody>
      </p:sp>
      <p:sp>
        <p:nvSpPr>
          <p:cNvPr id="73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648930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2CF884-7611-4C8B-BF3D-6C4E80552F98}" type="datetime1">
              <a:rPr lang="en-US" smtClean="0"/>
              <a:t>5/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C5C60A-D40D-403B-AC41-FF05E4523C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9292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9E3C6C-D163-417E-B1DA-1FC79A0481F5}" type="datetime1">
              <a:rPr lang="en-US" smtClean="0"/>
              <a:t>5/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C5C60A-D40D-403B-AC41-FF05E4523C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91850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4488ED-25AA-4077-B702-1B42E09AE003}" type="datetime1">
              <a:rPr lang="en-US" smtClean="0"/>
              <a:t>5/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C5C60A-D40D-403B-AC41-FF05E4523C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840866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1FBBC8-F304-42EC-BAC2-AC0F52C0DB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55832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1DCD3C-F21C-4537-B4BA-CD1BB9A8C7B1}" type="datetime1">
              <a:rPr lang="en-US" smtClean="0"/>
              <a:t>5/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C5C60A-D40D-403B-AC41-FF05E4523C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68307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A13AF7-264B-463A-8DD7-0EA2994EEA36}" type="datetime1">
              <a:rPr lang="en-US" smtClean="0"/>
              <a:t>5/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C5C60A-D40D-403B-AC41-FF05E4523C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75687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30960A-65E9-43D5-8BC0-E6BC3EAF3B19}" type="datetime1">
              <a:rPr lang="en-US" smtClean="0"/>
              <a:t>5/5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C5C60A-D40D-403B-AC41-FF05E4523C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46545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8E6EE-4397-4451-9D00-994DA57A2F09}" type="datetime1">
              <a:rPr lang="en-US" smtClean="0"/>
              <a:t>5/5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C5C60A-D40D-403B-AC41-FF05E4523C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24251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07DC3D-1DEB-442D-B975-2E821B72A230}" type="datetime1">
              <a:rPr lang="en-US" smtClean="0"/>
              <a:t>5/5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C5C60A-D40D-403B-AC41-FF05E4523C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20050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7529B8-814C-4C01-A324-B84808624224}" type="datetime1">
              <a:rPr lang="en-US" smtClean="0"/>
              <a:t>5/5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C5C60A-D40D-403B-AC41-FF05E4523C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237524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ACA640-D0D7-4E7A-A452-2F69191F8524}" type="datetime1">
              <a:rPr lang="en-US" smtClean="0"/>
              <a:t>5/5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C5C60A-D40D-403B-AC41-FF05E4523C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348904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1B3B05-55ED-4C90-84F5-9C52CDD7A8B2}" type="datetime1">
              <a:rPr lang="en-US" smtClean="0"/>
              <a:t>5/5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C5C60A-D40D-403B-AC41-FF05E4523C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04251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0A177B-CD15-4400-8ADD-DCCD9A012550}" type="datetime1">
              <a:rPr lang="en-US" smtClean="0"/>
              <a:t>5/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6C5C60A-D40D-403B-AC41-FF05E4523C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25657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e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30.emf"/><Relationship Id="rId4" Type="http://schemas.openxmlformats.org/officeDocument/2006/relationships/oleObject" Target="../embeddings/oleObject1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33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5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36.e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3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0.e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9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4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39.emf"/><Relationship Id="rId4" Type="http://schemas.openxmlformats.org/officeDocument/2006/relationships/oleObject" Target="../embeddings/oleObject2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41.e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microsoft.com/office/2007/relationships/media" Target="../media/media1.mp3"/><Relationship Id="rId7" Type="http://schemas.openxmlformats.org/officeDocument/2006/relationships/image" Target="../media/image42.wmf"/><Relationship Id="rId2" Type="http://schemas.openxmlformats.org/officeDocument/2006/relationships/audio" Target="NULL" TargetMode="Externa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6.bin"/><Relationship Id="rId5" Type="http://schemas.openxmlformats.org/officeDocument/2006/relationships/notesSlide" Target="../notesSlides/notesSlide9.xml"/><Relationship Id="rId4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7" Type="http://schemas.openxmlformats.org/officeDocument/2006/relationships/image" Target="../media/image4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45.emf"/><Relationship Id="rId4" Type="http://schemas.openxmlformats.org/officeDocument/2006/relationships/image" Target="../media/image43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Relationship Id="rId6" Type="http://schemas.openxmlformats.org/officeDocument/2006/relationships/image" Target="../media/image48.jpeg"/><Relationship Id="rId5" Type="http://schemas.openxmlformats.org/officeDocument/2006/relationships/image" Target="../media/image47.jpeg"/><Relationship Id="rId4" Type="http://schemas.openxmlformats.org/officeDocument/2006/relationships/image" Target="../media/image46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49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50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51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52.wmf"/><Relationship Id="rId4" Type="http://schemas.openxmlformats.org/officeDocument/2006/relationships/oleObject" Target="../embeddings/oleObject32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56.wmf"/><Relationship Id="rId5" Type="http://schemas.openxmlformats.org/officeDocument/2006/relationships/image" Target="../media/image53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55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df"/><Relationship Id="rId13" Type="http://schemas.openxmlformats.org/officeDocument/2006/relationships/image" Target="../media/image61.png"/><Relationship Id="rId18" Type="http://schemas.openxmlformats.org/officeDocument/2006/relationships/image" Target="../media/image2.jpeg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58.png"/><Relationship Id="rId12" Type="http://schemas.openxmlformats.org/officeDocument/2006/relationships/image" Target="../media/image49.pdf"/><Relationship Id="rId17" Type="http://schemas.openxmlformats.org/officeDocument/2006/relationships/image" Target="../media/image63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7.pdf"/><Relationship Id="rId1" Type="http://schemas.openxmlformats.org/officeDocument/2006/relationships/tags" Target="../tags/tag2.xml"/><Relationship Id="rId6" Type="http://schemas.openxmlformats.org/officeDocument/2006/relationships/image" Target="../media/image41.pdf"/><Relationship Id="rId11" Type="http://schemas.openxmlformats.org/officeDocument/2006/relationships/image" Target="../media/image60.png"/><Relationship Id="rId5" Type="http://schemas.openxmlformats.org/officeDocument/2006/relationships/image" Target="../media/image57.png"/><Relationship Id="rId15" Type="http://schemas.openxmlformats.org/officeDocument/2006/relationships/image" Target="../media/image62.png"/><Relationship Id="rId10" Type="http://schemas.openxmlformats.org/officeDocument/2006/relationships/image" Target="../media/image45.pdf"/><Relationship Id="rId4" Type="http://schemas.openxmlformats.org/officeDocument/2006/relationships/image" Target="../media/image39.pdf"/><Relationship Id="rId9" Type="http://schemas.openxmlformats.org/officeDocument/2006/relationships/image" Target="../media/image59.png"/><Relationship Id="rId14" Type="http://schemas.openxmlformats.org/officeDocument/2006/relationships/image" Target="../media/image51.pd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64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df"/><Relationship Id="rId13" Type="http://schemas.openxmlformats.org/officeDocument/2006/relationships/image" Target="../media/image7.png"/><Relationship Id="rId18" Type="http://schemas.openxmlformats.org/officeDocument/2006/relationships/image" Target="../media/image19.pdf"/><Relationship Id="rId26" Type="http://schemas.openxmlformats.org/officeDocument/2006/relationships/image" Target="../media/image27.pdf"/><Relationship Id="rId21" Type="http://schemas.openxmlformats.org/officeDocument/2006/relationships/image" Target="../media/image11.png"/><Relationship Id="rId7" Type="http://schemas.openxmlformats.org/officeDocument/2006/relationships/image" Target="../media/image4.png"/><Relationship Id="rId12" Type="http://schemas.openxmlformats.org/officeDocument/2006/relationships/image" Target="../media/image13.pdf"/><Relationship Id="rId17" Type="http://schemas.openxmlformats.org/officeDocument/2006/relationships/image" Target="../media/image9.png"/><Relationship Id="rId25" Type="http://schemas.openxmlformats.org/officeDocument/2006/relationships/image" Target="../media/image13.png"/><Relationship Id="rId16" Type="http://schemas.openxmlformats.org/officeDocument/2006/relationships/image" Target="../media/image17.pdf"/><Relationship Id="rId20" Type="http://schemas.openxmlformats.org/officeDocument/2006/relationships/image" Target="../media/image21.pdf"/><Relationship Id="rId29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df"/><Relationship Id="rId11" Type="http://schemas.openxmlformats.org/officeDocument/2006/relationships/image" Target="../media/image6.png"/><Relationship Id="rId24" Type="http://schemas.openxmlformats.org/officeDocument/2006/relationships/image" Target="../media/image25.pdf"/><Relationship Id="rId5" Type="http://schemas.openxmlformats.org/officeDocument/2006/relationships/image" Target="../media/image3.png"/><Relationship Id="rId15" Type="http://schemas.openxmlformats.org/officeDocument/2006/relationships/image" Target="../media/image8.png"/><Relationship Id="rId23" Type="http://schemas.openxmlformats.org/officeDocument/2006/relationships/image" Target="../media/image12.png"/><Relationship Id="rId28" Type="http://schemas.openxmlformats.org/officeDocument/2006/relationships/image" Target="../media/image29.pdf"/><Relationship Id="rId10" Type="http://schemas.openxmlformats.org/officeDocument/2006/relationships/image" Target="../media/image11.pdf"/><Relationship Id="rId19" Type="http://schemas.openxmlformats.org/officeDocument/2006/relationships/image" Target="../media/image10.png"/><Relationship Id="rId4" Type="http://schemas.openxmlformats.org/officeDocument/2006/relationships/image" Target="../media/image5.pdf"/><Relationship Id="rId9" Type="http://schemas.openxmlformats.org/officeDocument/2006/relationships/image" Target="../media/image5.png"/><Relationship Id="rId14" Type="http://schemas.openxmlformats.org/officeDocument/2006/relationships/image" Target="../media/image15.pdf"/><Relationship Id="rId22" Type="http://schemas.openxmlformats.org/officeDocument/2006/relationships/image" Target="../media/image23.pdf"/><Relationship Id="rId27" Type="http://schemas.openxmlformats.org/officeDocument/2006/relationships/image" Target="../media/image14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65.wmf"/><Relationship Id="rId4" Type="http://schemas.openxmlformats.org/officeDocument/2006/relationships/oleObject" Target="../embeddings/oleObject38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66.wmf"/><Relationship Id="rId4" Type="http://schemas.openxmlformats.org/officeDocument/2006/relationships/oleObject" Target="../embeddings/oleObject39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67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6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68.wmf"/><Relationship Id="rId4" Type="http://schemas.openxmlformats.org/officeDocument/2006/relationships/oleObject" Target="../embeddings/oleObject41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71.e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70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72.emf"/><Relationship Id="rId4" Type="http://schemas.openxmlformats.org/officeDocument/2006/relationships/oleObject" Target="../embeddings/oleObject45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73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5" Type="http://schemas.openxmlformats.org/officeDocument/2006/relationships/image" Target="../media/image74.jpeg"/><Relationship Id="rId4" Type="http://schemas.openxmlformats.org/officeDocument/2006/relationships/image" Target="../media/image73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75.e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76.e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5" Type="http://schemas.openxmlformats.org/officeDocument/2006/relationships/image" Target="../media/image77.wmf"/><Relationship Id="rId4" Type="http://schemas.openxmlformats.org/officeDocument/2006/relationships/oleObject" Target="../embeddings/oleObject50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5" Type="http://schemas.openxmlformats.org/officeDocument/2006/relationships/image" Target="../media/image78.wmf"/><Relationship Id="rId4" Type="http://schemas.openxmlformats.org/officeDocument/2006/relationships/oleObject" Target="../embeddings/oleObject51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5" Type="http://schemas.openxmlformats.org/officeDocument/2006/relationships/image" Target="../media/image79.wmf"/><Relationship Id="rId4" Type="http://schemas.openxmlformats.org/officeDocument/2006/relationships/oleObject" Target="../embeddings/oleObject52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5" Type="http://schemas.openxmlformats.org/officeDocument/2006/relationships/image" Target="../media/image72.emf"/><Relationship Id="rId4" Type="http://schemas.openxmlformats.org/officeDocument/2006/relationships/oleObject" Target="../embeddings/oleObject53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4" Type="http://schemas.openxmlformats.org/officeDocument/2006/relationships/image" Target="../media/image80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81.e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8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58.bin"/><Relationship Id="rId5" Type="http://schemas.openxmlformats.org/officeDocument/2006/relationships/image" Target="../media/image83.wmf"/><Relationship Id="rId4" Type="http://schemas.openxmlformats.org/officeDocument/2006/relationships/oleObject" Target="../embeddings/oleObject57.bin"/><Relationship Id="rId9" Type="http://schemas.openxmlformats.org/officeDocument/2006/relationships/image" Target="../media/image85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8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89.emf"/><Relationship Id="rId5" Type="http://schemas.openxmlformats.org/officeDocument/2006/relationships/image" Target="../media/image86.wmf"/><Relationship Id="rId10" Type="http://schemas.openxmlformats.org/officeDocument/2006/relationships/oleObject" Target="../embeddings/oleObject63.bin"/><Relationship Id="rId4" Type="http://schemas.openxmlformats.org/officeDocument/2006/relationships/oleObject" Target="../embeddings/oleObject60.bin"/><Relationship Id="rId9" Type="http://schemas.openxmlformats.org/officeDocument/2006/relationships/image" Target="../media/image88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image" Target="../media/image94.wmf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91.wmf"/><Relationship Id="rId12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93.emf"/><Relationship Id="rId5" Type="http://schemas.openxmlformats.org/officeDocument/2006/relationships/image" Target="../media/image90.emf"/><Relationship Id="rId10" Type="http://schemas.openxmlformats.org/officeDocument/2006/relationships/oleObject" Target="../embeddings/oleObject67.bin"/><Relationship Id="rId4" Type="http://schemas.openxmlformats.org/officeDocument/2006/relationships/oleObject" Target="../embeddings/oleObject64.bin"/><Relationship Id="rId9" Type="http://schemas.openxmlformats.org/officeDocument/2006/relationships/image" Target="../media/image92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oleObject" Target="../embeddings/oleObject74.bin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9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1.wmf"/><Relationship Id="rId1" Type="http://schemas.openxmlformats.org/officeDocument/2006/relationships/vmlDrawing" Target="../drawings/vmlDrawing41.v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5" Type="http://schemas.openxmlformats.org/officeDocument/2006/relationships/oleObject" Target="../embeddings/oleObject75.bin"/><Relationship Id="rId10" Type="http://schemas.openxmlformats.org/officeDocument/2006/relationships/image" Target="../media/image98.wmf"/><Relationship Id="rId4" Type="http://schemas.openxmlformats.org/officeDocument/2006/relationships/image" Target="../media/image95.e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100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7.e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10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77.bin"/><Relationship Id="rId5" Type="http://schemas.openxmlformats.org/officeDocument/2006/relationships/image" Target="../media/image102.wmf"/><Relationship Id="rId4" Type="http://schemas.openxmlformats.org/officeDocument/2006/relationships/oleObject" Target="../embeddings/oleObject76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4" Type="http://schemas.openxmlformats.org/officeDocument/2006/relationships/image" Target="../media/image104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06.e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105.e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5" Type="http://schemas.openxmlformats.org/officeDocument/2006/relationships/image" Target="../media/image72.emf"/><Relationship Id="rId4" Type="http://schemas.openxmlformats.org/officeDocument/2006/relationships/oleObject" Target="../embeddings/oleObject81.bin"/></Relationships>
</file>

<file path=ppt/slides/_rels/slide54.xml.rels><?xml version="1.0" encoding="UTF-8" standalone="yes"?>
<Relationships xmlns="http://schemas.openxmlformats.org/package/2006/relationships"><Relationship Id="rId18" Type="http://schemas.openxmlformats.org/officeDocument/2006/relationships/image" Target="../media/image19.pdf"/><Relationship Id="rId26" Type="http://schemas.openxmlformats.org/officeDocument/2006/relationships/image" Target="../media/image27.pdf"/><Relationship Id="rId8" Type="http://schemas.openxmlformats.org/officeDocument/2006/relationships/image" Target="../media/image9.pdf"/><Relationship Id="rId3" Type="http://schemas.openxmlformats.org/officeDocument/2006/relationships/notesSlide" Target="../notesSlides/notesSlide27.xml"/><Relationship Id="rId21" Type="http://schemas.openxmlformats.org/officeDocument/2006/relationships/image" Target="../media/image11.png"/><Relationship Id="rId34" Type="http://schemas.openxmlformats.org/officeDocument/2006/relationships/image" Target="../media/image6.png"/><Relationship Id="rId25" Type="http://schemas.openxmlformats.org/officeDocument/2006/relationships/image" Target="../media/image13.png"/><Relationship Id="rId33" Type="http://schemas.openxmlformats.org/officeDocument/2006/relationships/image" Target="../media/image5.png"/><Relationship Id="rId12" Type="http://schemas.openxmlformats.org/officeDocument/2006/relationships/image" Target="../media/image13.pdf"/><Relationship Id="rId2" Type="http://schemas.openxmlformats.org/officeDocument/2006/relationships/slideLayout" Target="../slideLayouts/slideLayout7.xml"/><Relationship Id="rId20" Type="http://schemas.openxmlformats.org/officeDocument/2006/relationships/image" Target="../media/image21.pdf"/><Relationship Id="rId29" Type="http://schemas.openxmlformats.org/officeDocument/2006/relationships/image" Target="../media/image15.png"/><Relationship Id="rId16" Type="http://schemas.openxmlformats.org/officeDocument/2006/relationships/image" Target="../media/image17.pdf"/><Relationship Id="rId1" Type="http://schemas.openxmlformats.org/officeDocument/2006/relationships/vmlDrawing" Target="../drawings/vmlDrawing46.vml"/><Relationship Id="rId24" Type="http://schemas.openxmlformats.org/officeDocument/2006/relationships/image" Target="../media/image25.pdf"/><Relationship Id="rId6" Type="http://schemas.openxmlformats.org/officeDocument/2006/relationships/image" Target="../media/image7.pdf"/><Relationship Id="rId32" Type="http://schemas.openxmlformats.org/officeDocument/2006/relationships/image" Target="../media/image4.png"/><Relationship Id="rId37" Type="http://schemas.openxmlformats.org/officeDocument/2006/relationships/image" Target="../media/image9.png"/><Relationship Id="rId5" Type="http://schemas.openxmlformats.org/officeDocument/2006/relationships/image" Target="../media/image107.emf"/><Relationship Id="rId23" Type="http://schemas.openxmlformats.org/officeDocument/2006/relationships/image" Target="../media/image12.png"/><Relationship Id="rId28" Type="http://schemas.openxmlformats.org/officeDocument/2006/relationships/image" Target="../media/image29.pdf"/><Relationship Id="rId36" Type="http://schemas.openxmlformats.org/officeDocument/2006/relationships/image" Target="../media/image8.png"/><Relationship Id="rId19" Type="http://schemas.openxmlformats.org/officeDocument/2006/relationships/image" Target="../media/image10.png"/><Relationship Id="rId31" Type="http://schemas.openxmlformats.org/officeDocument/2006/relationships/image" Target="../media/image3.png"/><Relationship Id="rId10" Type="http://schemas.openxmlformats.org/officeDocument/2006/relationships/image" Target="../media/image11.pdf"/><Relationship Id="rId4" Type="http://schemas.openxmlformats.org/officeDocument/2006/relationships/oleObject" Target="../embeddings/oleObject82.bin"/><Relationship Id="rId22" Type="http://schemas.openxmlformats.org/officeDocument/2006/relationships/image" Target="../media/image23.pdf"/><Relationship Id="rId27" Type="http://schemas.openxmlformats.org/officeDocument/2006/relationships/image" Target="../media/image14.png"/><Relationship Id="rId30" Type="http://schemas.openxmlformats.org/officeDocument/2006/relationships/image" Target="../media/image5.pdf"/><Relationship Id="rId35" Type="http://schemas.openxmlformats.org/officeDocument/2006/relationships/image" Target="../media/image7.png"/><Relationship Id="rId14" Type="http://schemas.openxmlformats.org/officeDocument/2006/relationships/image" Target="../media/image15.pd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10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84.bin"/><Relationship Id="rId5" Type="http://schemas.openxmlformats.org/officeDocument/2006/relationships/image" Target="../media/image108.wmf"/><Relationship Id="rId4" Type="http://schemas.openxmlformats.org/officeDocument/2006/relationships/oleObject" Target="../embeddings/oleObject83.bin"/><Relationship Id="rId9" Type="http://schemas.openxmlformats.org/officeDocument/2006/relationships/image" Target="../media/image110.e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df"/><Relationship Id="rId13" Type="http://schemas.openxmlformats.org/officeDocument/2006/relationships/image" Target="../media/image115.png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112.png"/><Relationship Id="rId12" Type="http://schemas.openxmlformats.org/officeDocument/2006/relationships/image" Target="../media/image51.pdf"/><Relationship Id="rId17" Type="http://schemas.openxmlformats.org/officeDocument/2006/relationships/image" Target="../media/image117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55.pdf"/><Relationship Id="rId1" Type="http://schemas.openxmlformats.org/officeDocument/2006/relationships/tags" Target="../tags/tag3.xml"/><Relationship Id="rId6" Type="http://schemas.openxmlformats.org/officeDocument/2006/relationships/image" Target="../media/image45.pdf"/><Relationship Id="rId11" Type="http://schemas.openxmlformats.org/officeDocument/2006/relationships/image" Target="../media/image114.png"/><Relationship Id="rId5" Type="http://schemas.openxmlformats.org/officeDocument/2006/relationships/image" Target="../media/image111.png"/><Relationship Id="rId15" Type="http://schemas.openxmlformats.org/officeDocument/2006/relationships/image" Target="../media/image116.png"/><Relationship Id="rId10" Type="http://schemas.openxmlformats.org/officeDocument/2006/relationships/image" Target="../media/image49.pdf"/><Relationship Id="rId4" Type="http://schemas.openxmlformats.org/officeDocument/2006/relationships/image" Target="../media/image43.pdf"/><Relationship Id="rId9" Type="http://schemas.openxmlformats.org/officeDocument/2006/relationships/image" Target="../media/image113.png"/><Relationship Id="rId14" Type="http://schemas.openxmlformats.org/officeDocument/2006/relationships/image" Target="../media/image53.pd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pdf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119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4.xml"/><Relationship Id="rId6" Type="http://schemas.openxmlformats.org/officeDocument/2006/relationships/image" Target="../media/image119.pdf"/><Relationship Id="rId11" Type="http://schemas.openxmlformats.org/officeDocument/2006/relationships/image" Target="../media/image121.png"/><Relationship Id="rId5" Type="http://schemas.openxmlformats.org/officeDocument/2006/relationships/image" Target="../media/image118.png"/><Relationship Id="rId10" Type="http://schemas.openxmlformats.org/officeDocument/2006/relationships/image" Target="../media/image123.pdf"/><Relationship Id="rId4" Type="http://schemas.openxmlformats.org/officeDocument/2006/relationships/image" Target="../media/image117.pdf"/><Relationship Id="rId9" Type="http://schemas.openxmlformats.org/officeDocument/2006/relationships/image" Target="../media/image120.png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pdf"/><Relationship Id="rId13" Type="http://schemas.openxmlformats.org/officeDocument/2006/relationships/image" Target="../media/image126.png"/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123.png"/><Relationship Id="rId12" Type="http://schemas.openxmlformats.org/officeDocument/2006/relationships/image" Target="../media/image133.pdf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5.xml"/><Relationship Id="rId6" Type="http://schemas.openxmlformats.org/officeDocument/2006/relationships/image" Target="../media/image127.pdf"/><Relationship Id="rId11" Type="http://schemas.openxmlformats.org/officeDocument/2006/relationships/image" Target="../media/image125.png"/><Relationship Id="rId5" Type="http://schemas.openxmlformats.org/officeDocument/2006/relationships/image" Target="../media/image122.png"/><Relationship Id="rId15" Type="http://schemas.openxmlformats.org/officeDocument/2006/relationships/image" Target="../media/image127.png"/><Relationship Id="rId10" Type="http://schemas.openxmlformats.org/officeDocument/2006/relationships/image" Target="../media/image131.pdf"/><Relationship Id="rId4" Type="http://schemas.openxmlformats.org/officeDocument/2006/relationships/image" Target="../media/image125.pdf"/><Relationship Id="rId9" Type="http://schemas.openxmlformats.org/officeDocument/2006/relationships/image" Target="../media/image124.png"/><Relationship Id="rId14" Type="http://schemas.openxmlformats.org/officeDocument/2006/relationships/image" Target="../media/image135.pd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df"/><Relationship Id="rId7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pdf"/><Relationship Id="rId5" Type="http://schemas.openxmlformats.org/officeDocument/2006/relationships/image" Target="../media/image18.png"/><Relationship Id="rId4" Type="http://schemas.openxmlformats.org/officeDocument/2006/relationships/image" Target="../media/image31.pdf"/><Relationship Id="rId9" Type="http://schemas.openxmlformats.org/officeDocument/2006/relationships/image" Target="../media/image20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131.e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130.e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5" Type="http://schemas.openxmlformats.org/officeDocument/2006/relationships/image" Target="../media/image132.wmf"/><Relationship Id="rId4" Type="http://schemas.openxmlformats.org/officeDocument/2006/relationships/oleObject" Target="../embeddings/oleObject88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0.vml"/><Relationship Id="rId5" Type="http://schemas.openxmlformats.org/officeDocument/2006/relationships/image" Target="../media/image133.emf"/><Relationship Id="rId4" Type="http://schemas.openxmlformats.org/officeDocument/2006/relationships/oleObject" Target="../embeddings/oleObject89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1.vml"/><Relationship Id="rId5" Type="http://schemas.openxmlformats.org/officeDocument/2006/relationships/image" Target="../media/image134.emf"/><Relationship Id="rId4" Type="http://schemas.openxmlformats.org/officeDocument/2006/relationships/oleObject" Target="../embeddings/oleObject90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2.vml"/><Relationship Id="rId4" Type="http://schemas.openxmlformats.org/officeDocument/2006/relationships/image" Target="../media/image135.e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3.vml"/><Relationship Id="rId5" Type="http://schemas.openxmlformats.org/officeDocument/2006/relationships/image" Target="../media/image72.emf"/><Relationship Id="rId4" Type="http://schemas.openxmlformats.org/officeDocument/2006/relationships/oleObject" Target="../embeddings/oleObject92.bin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df"/><Relationship Id="rId13" Type="http://schemas.openxmlformats.org/officeDocument/2006/relationships/image" Target="../media/image140.png"/><Relationship Id="rId18" Type="http://schemas.openxmlformats.org/officeDocument/2006/relationships/image" Target="../media/image71.pdf"/><Relationship Id="rId3" Type="http://schemas.openxmlformats.org/officeDocument/2006/relationships/notesSlide" Target="../notesSlides/notesSlide36.xml"/><Relationship Id="rId21" Type="http://schemas.openxmlformats.org/officeDocument/2006/relationships/image" Target="../media/image143.png"/><Relationship Id="rId7" Type="http://schemas.openxmlformats.org/officeDocument/2006/relationships/image" Target="../media/image137.png"/><Relationship Id="rId12" Type="http://schemas.openxmlformats.org/officeDocument/2006/relationships/image" Target="../media/image65.pdf"/><Relationship Id="rId2" Type="http://schemas.openxmlformats.org/officeDocument/2006/relationships/slideLayout" Target="../slideLayouts/slideLayout1.xml"/><Relationship Id="rId20" Type="http://schemas.openxmlformats.org/officeDocument/2006/relationships/image" Target="../media/image73.pdf"/><Relationship Id="rId1" Type="http://schemas.openxmlformats.org/officeDocument/2006/relationships/tags" Target="../tags/tag6.xml"/><Relationship Id="rId6" Type="http://schemas.openxmlformats.org/officeDocument/2006/relationships/image" Target="../media/image59.pdf"/><Relationship Id="rId11" Type="http://schemas.openxmlformats.org/officeDocument/2006/relationships/image" Target="../media/image139.png"/><Relationship Id="rId5" Type="http://schemas.openxmlformats.org/officeDocument/2006/relationships/image" Target="../media/image136.png"/><Relationship Id="rId15" Type="http://schemas.openxmlformats.org/officeDocument/2006/relationships/image" Target="../media/image141.png"/><Relationship Id="rId10" Type="http://schemas.openxmlformats.org/officeDocument/2006/relationships/image" Target="../media/image63.pdf"/><Relationship Id="rId19" Type="http://schemas.openxmlformats.org/officeDocument/2006/relationships/image" Target="../media/image142.png"/><Relationship Id="rId4" Type="http://schemas.openxmlformats.org/officeDocument/2006/relationships/image" Target="../media/image57.pdf"/><Relationship Id="rId9" Type="http://schemas.openxmlformats.org/officeDocument/2006/relationships/image" Target="../media/image138.png"/><Relationship Id="rId14" Type="http://schemas.openxmlformats.org/officeDocument/2006/relationships/image" Target="../media/image67.pdf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1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145.wmf"/><Relationship Id="rId11" Type="http://schemas.openxmlformats.org/officeDocument/2006/relationships/oleObject" Target="../embeddings/oleObject97.bin"/><Relationship Id="rId5" Type="http://schemas.openxmlformats.org/officeDocument/2006/relationships/oleObject" Target="../embeddings/oleObject94.bin"/><Relationship Id="rId10" Type="http://schemas.openxmlformats.org/officeDocument/2006/relationships/image" Target="../media/image147.wmf"/><Relationship Id="rId4" Type="http://schemas.openxmlformats.org/officeDocument/2006/relationships/image" Target="../media/image144.wmf"/><Relationship Id="rId9" Type="http://schemas.openxmlformats.org/officeDocument/2006/relationships/oleObject" Target="../embeddings/oleObject96.bin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13" Type="http://schemas.openxmlformats.org/officeDocument/2006/relationships/image" Target="../media/image152.wmf"/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149.wmf"/><Relationship Id="rId12" Type="http://schemas.openxmlformats.org/officeDocument/2006/relationships/oleObject" Target="../embeddings/oleObject10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5.vml"/><Relationship Id="rId6" Type="http://schemas.openxmlformats.org/officeDocument/2006/relationships/oleObject" Target="../embeddings/oleObject99.bin"/><Relationship Id="rId11" Type="http://schemas.openxmlformats.org/officeDocument/2006/relationships/image" Target="../media/image151.wmf"/><Relationship Id="rId5" Type="http://schemas.openxmlformats.org/officeDocument/2006/relationships/image" Target="../media/image144.wmf"/><Relationship Id="rId10" Type="http://schemas.openxmlformats.org/officeDocument/2006/relationships/oleObject" Target="../embeddings/oleObject101.bin"/><Relationship Id="rId4" Type="http://schemas.openxmlformats.org/officeDocument/2006/relationships/oleObject" Target="../embeddings/oleObject98.bin"/><Relationship Id="rId9" Type="http://schemas.openxmlformats.org/officeDocument/2006/relationships/image" Target="../media/image150.w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15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6.vml"/><Relationship Id="rId6" Type="http://schemas.openxmlformats.org/officeDocument/2006/relationships/oleObject" Target="../embeddings/oleObject104.bin"/><Relationship Id="rId5" Type="http://schemas.openxmlformats.org/officeDocument/2006/relationships/image" Target="../media/image153.emf"/><Relationship Id="rId4" Type="http://schemas.openxmlformats.org/officeDocument/2006/relationships/oleObject" Target="../embeddings/oleObject10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1.emf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7.bin"/><Relationship Id="rId13" Type="http://schemas.openxmlformats.org/officeDocument/2006/relationships/image" Target="../media/image159.wmf"/><Relationship Id="rId18" Type="http://schemas.openxmlformats.org/officeDocument/2006/relationships/oleObject" Target="../embeddings/oleObject112.bin"/><Relationship Id="rId3" Type="http://schemas.openxmlformats.org/officeDocument/2006/relationships/notesSlide" Target="../notesSlides/notesSlide39.xml"/><Relationship Id="rId21" Type="http://schemas.openxmlformats.org/officeDocument/2006/relationships/image" Target="../media/image163.emf"/><Relationship Id="rId7" Type="http://schemas.openxmlformats.org/officeDocument/2006/relationships/image" Target="../media/image156.wmf"/><Relationship Id="rId12" Type="http://schemas.openxmlformats.org/officeDocument/2006/relationships/oleObject" Target="../embeddings/oleObject109.bin"/><Relationship Id="rId17" Type="http://schemas.openxmlformats.org/officeDocument/2006/relationships/image" Target="../media/image161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11.bin"/><Relationship Id="rId20" Type="http://schemas.openxmlformats.org/officeDocument/2006/relationships/oleObject" Target="../embeddings/oleObject113.bin"/><Relationship Id="rId1" Type="http://schemas.openxmlformats.org/officeDocument/2006/relationships/vmlDrawing" Target="../drawings/vmlDrawing57.vml"/><Relationship Id="rId6" Type="http://schemas.openxmlformats.org/officeDocument/2006/relationships/oleObject" Target="../embeddings/oleObject106.bin"/><Relationship Id="rId11" Type="http://schemas.openxmlformats.org/officeDocument/2006/relationships/image" Target="../media/image158.wmf"/><Relationship Id="rId5" Type="http://schemas.openxmlformats.org/officeDocument/2006/relationships/image" Target="../media/image155.wmf"/><Relationship Id="rId15" Type="http://schemas.openxmlformats.org/officeDocument/2006/relationships/image" Target="../media/image160.wmf"/><Relationship Id="rId10" Type="http://schemas.openxmlformats.org/officeDocument/2006/relationships/oleObject" Target="../embeddings/oleObject108.bin"/><Relationship Id="rId19" Type="http://schemas.openxmlformats.org/officeDocument/2006/relationships/image" Target="../media/image162.wmf"/><Relationship Id="rId4" Type="http://schemas.openxmlformats.org/officeDocument/2006/relationships/oleObject" Target="../embeddings/oleObject105.bin"/><Relationship Id="rId9" Type="http://schemas.openxmlformats.org/officeDocument/2006/relationships/image" Target="../media/image157.wmf"/><Relationship Id="rId14" Type="http://schemas.openxmlformats.org/officeDocument/2006/relationships/oleObject" Target="../embeddings/oleObject110.bin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6.bin"/><Relationship Id="rId13" Type="http://schemas.openxmlformats.org/officeDocument/2006/relationships/image" Target="../media/image168.wmf"/><Relationship Id="rId3" Type="http://schemas.openxmlformats.org/officeDocument/2006/relationships/notesSlide" Target="../notesSlides/notesSlide40.xml"/><Relationship Id="rId7" Type="http://schemas.openxmlformats.org/officeDocument/2006/relationships/image" Target="../media/image165.wmf"/><Relationship Id="rId12" Type="http://schemas.openxmlformats.org/officeDocument/2006/relationships/oleObject" Target="../embeddings/oleObject1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8.vml"/><Relationship Id="rId6" Type="http://schemas.openxmlformats.org/officeDocument/2006/relationships/oleObject" Target="../embeddings/oleObject115.bin"/><Relationship Id="rId11" Type="http://schemas.openxmlformats.org/officeDocument/2006/relationships/image" Target="../media/image167.wmf"/><Relationship Id="rId5" Type="http://schemas.openxmlformats.org/officeDocument/2006/relationships/image" Target="../media/image164.wmf"/><Relationship Id="rId10" Type="http://schemas.openxmlformats.org/officeDocument/2006/relationships/oleObject" Target="../embeddings/oleObject117.bin"/><Relationship Id="rId4" Type="http://schemas.openxmlformats.org/officeDocument/2006/relationships/oleObject" Target="../embeddings/oleObject114.bin"/><Relationship Id="rId9" Type="http://schemas.openxmlformats.org/officeDocument/2006/relationships/image" Target="../media/image166.wmf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1.bin"/><Relationship Id="rId13" Type="http://schemas.openxmlformats.org/officeDocument/2006/relationships/image" Target="../media/image172.wmf"/><Relationship Id="rId3" Type="http://schemas.openxmlformats.org/officeDocument/2006/relationships/notesSlide" Target="../notesSlides/notesSlide41.xml"/><Relationship Id="rId7" Type="http://schemas.openxmlformats.org/officeDocument/2006/relationships/image" Target="../media/image165.wmf"/><Relationship Id="rId12" Type="http://schemas.openxmlformats.org/officeDocument/2006/relationships/oleObject" Target="../embeddings/oleObject12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9.vml"/><Relationship Id="rId6" Type="http://schemas.openxmlformats.org/officeDocument/2006/relationships/oleObject" Target="../embeddings/oleObject120.bin"/><Relationship Id="rId11" Type="http://schemas.openxmlformats.org/officeDocument/2006/relationships/image" Target="../media/image171.wmf"/><Relationship Id="rId5" Type="http://schemas.openxmlformats.org/officeDocument/2006/relationships/image" Target="../media/image169.wmf"/><Relationship Id="rId10" Type="http://schemas.openxmlformats.org/officeDocument/2006/relationships/oleObject" Target="../embeddings/oleObject122.bin"/><Relationship Id="rId4" Type="http://schemas.openxmlformats.org/officeDocument/2006/relationships/oleObject" Target="../embeddings/oleObject119.bin"/><Relationship Id="rId9" Type="http://schemas.openxmlformats.org/officeDocument/2006/relationships/image" Target="../media/image170.wmf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0.vml"/><Relationship Id="rId5" Type="http://schemas.openxmlformats.org/officeDocument/2006/relationships/image" Target="../media/image173.wmf"/><Relationship Id="rId4" Type="http://schemas.openxmlformats.org/officeDocument/2006/relationships/oleObject" Target="../embeddings/oleObject124.bin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1.vml"/><Relationship Id="rId5" Type="http://schemas.openxmlformats.org/officeDocument/2006/relationships/image" Target="../media/image174.wmf"/><Relationship Id="rId4" Type="http://schemas.openxmlformats.org/officeDocument/2006/relationships/oleObject" Target="../embeddings/oleObject125.bin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2.vml"/><Relationship Id="rId4" Type="http://schemas.openxmlformats.org/officeDocument/2006/relationships/image" Target="../media/image175.emf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3.vml"/><Relationship Id="rId5" Type="http://schemas.openxmlformats.org/officeDocument/2006/relationships/image" Target="../media/image176.wmf"/><Relationship Id="rId4" Type="http://schemas.openxmlformats.org/officeDocument/2006/relationships/oleObject" Target="../embeddings/oleObject127.bin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7.xml"/><Relationship Id="rId6" Type="http://schemas.openxmlformats.org/officeDocument/2006/relationships/image" Target="../media/image179.jpeg"/><Relationship Id="rId5" Type="http://schemas.openxmlformats.org/officeDocument/2006/relationships/image" Target="../media/image178.jpeg"/><Relationship Id="rId4" Type="http://schemas.openxmlformats.org/officeDocument/2006/relationships/image" Target="../media/image177.png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4.vml"/><Relationship Id="rId5" Type="http://schemas.openxmlformats.org/officeDocument/2006/relationships/image" Target="../media/image180.emf"/><Relationship Id="rId4" Type="http://schemas.openxmlformats.org/officeDocument/2006/relationships/oleObject" Target="../embeddings/oleObject128.bin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5.vml"/><Relationship Id="rId5" Type="http://schemas.openxmlformats.org/officeDocument/2006/relationships/image" Target="../media/image181.wmf"/><Relationship Id="rId4" Type="http://schemas.openxmlformats.org/officeDocument/2006/relationships/oleObject" Target="../embeddings/oleObject12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microsoft.com/office/2007/relationships/media" Target="../media/media1.mp3"/><Relationship Id="rId1" Type="http://schemas.openxmlformats.org/officeDocument/2006/relationships/audio" Target="NULL" TargetMode="Externa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6.vml"/><Relationship Id="rId5" Type="http://schemas.openxmlformats.org/officeDocument/2006/relationships/image" Target="../media/image182.emf"/><Relationship Id="rId4" Type="http://schemas.openxmlformats.org/officeDocument/2006/relationships/oleObject" Target="../embeddings/oleObject130.bin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7.vml"/><Relationship Id="rId5" Type="http://schemas.openxmlformats.org/officeDocument/2006/relationships/image" Target="../media/image183.emf"/><Relationship Id="rId4" Type="http://schemas.openxmlformats.org/officeDocument/2006/relationships/oleObject" Target="../embeddings/oleObject131.bin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8.vml"/><Relationship Id="rId6" Type="http://schemas.openxmlformats.org/officeDocument/2006/relationships/image" Target="../media/image185.png"/><Relationship Id="rId5" Type="http://schemas.openxmlformats.org/officeDocument/2006/relationships/image" Target="../media/image184.wmf"/><Relationship Id="rId4" Type="http://schemas.openxmlformats.org/officeDocument/2006/relationships/oleObject" Target="../embeddings/oleObject132.bin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9.vml"/><Relationship Id="rId5" Type="http://schemas.openxmlformats.org/officeDocument/2006/relationships/image" Target="../media/image186.emf"/><Relationship Id="rId4" Type="http://schemas.openxmlformats.org/officeDocument/2006/relationships/oleObject" Target="../embeddings/oleObject133.bin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7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6.bin"/><Relationship Id="rId3" Type="http://schemas.openxmlformats.org/officeDocument/2006/relationships/notesSlide" Target="../notesSlides/notesSlide53.xml"/><Relationship Id="rId7" Type="http://schemas.openxmlformats.org/officeDocument/2006/relationships/image" Target="../media/image18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0.vml"/><Relationship Id="rId6" Type="http://schemas.openxmlformats.org/officeDocument/2006/relationships/oleObject" Target="../embeddings/oleObject135.bin"/><Relationship Id="rId5" Type="http://schemas.openxmlformats.org/officeDocument/2006/relationships/image" Target="../media/image187.wmf"/><Relationship Id="rId4" Type="http://schemas.openxmlformats.org/officeDocument/2006/relationships/oleObject" Target="../embeddings/oleObject134.bin"/><Relationship Id="rId9" Type="http://schemas.openxmlformats.org/officeDocument/2006/relationships/image" Target="../media/image189.wmf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4.xml"/><Relationship Id="rId7" Type="http://schemas.openxmlformats.org/officeDocument/2006/relationships/image" Target="../media/image19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1.vml"/><Relationship Id="rId6" Type="http://schemas.openxmlformats.org/officeDocument/2006/relationships/oleObject" Target="../embeddings/oleObject138.bin"/><Relationship Id="rId5" Type="http://schemas.openxmlformats.org/officeDocument/2006/relationships/image" Target="../media/image190.wmf"/><Relationship Id="rId4" Type="http://schemas.openxmlformats.org/officeDocument/2006/relationships/oleObject" Target="../embeddings/oleObject137.bin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1.bin"/><Relationship Id="rId13" Type="http://schemas.openxmlformats.org/officeDocument/2006/relationships/image" Target="../media/image196.emf"/><Relationship Id="rId3" Type="http://schemas.openxmlformats.org/officeDocument/2006/relationships/notesSlide" Target="../notesSlides/notesSlide55.xml"/><Relationship Id="rId7" Type="http://schemas.openxmlformats.org/officeDocument/2006/relationships/image" Target="../media/image193.wmf"/><Relationship Id="rId12" Type="http://schemas.openxmlformats.org/officeDocument/2006/relationships/oleObject" Target="../embeddings/oleObject14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2.vml"/><Relationship Id="rId6" Type="http://schemas.openxmlformats.org/officeDocument/2006/relationships/oleObject" Target="../embeddings/oleObject140.bin"/><Relationship Id="rId11" Type="http://schemas.openxmlformats.org/officeDocument/2006/relationships/image" Target="../media/image195.wmf"/><Relationship Id="rId5" Type="http://schemas.openxmlformats.org/officeDocument/2006/relationships/image" Target="../media/image192.wmf"/><Relationship Id="rId10" Type="http://schemas.openxmlformats.org/officeDocument/2006/relationships/oleObject" Target="../embeddings/oleObject142.bin"/><Relationship Id="rId4" Type="http://schemas.openxmlformats.org/officeDocument/2006/relationships/oleObject" Target="../embeddings/oleObject139.bin"/><Relationship Id="rId9" Type="http://schemas.openxmlformats.org/officeDocument/2006/relationships/image" Target="../media/image194.wmf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6.xml"/><Relationship Id="rId7" Type="http://schemas.openxmlformats.org/officeDocument/2006/relationships/image" Target="../media/image19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3.vml"/><Relationship Id="rId6" Type="http://schemas.openxmlformats.org/officeDocument/2006/relationships/oleObject" Target="../embeddings/oleObject145.bin"/><Relationship Id="rId5" Type="http://schemas.openxmlformats.org/officeDocument/2006/relationships/image" Target="../media/image197.emf"/><Relationship Id="rId4" Type="http://schemas.openxmlformats.org/officeDocument/2006/relationships/oleObject" Target="../embeddings/oleObject14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29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6.e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28.wmf"/><Relationship Id="rId5" Type="http://schemas.openxmlformats.org/officeDocument/2006/relationships/image" Target="../media/image25.e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27.emf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7.xml"/><Relationship Id="rId7" Type="http://schemas.openxmlformats.org/officeDocument/2006/relationships/image" Target="../media/image20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4.vml"/><Relationship Id="rId6" Type="http://schemas.openxmlformats.org/officeDocument/2006/relationships/oleObject" Target="../embeddings/oleObject147.bin"/><Relationship Id="rId5" Type="http://schemas.openxmlformats.org/officeDocument/2006/relationships/image" Target="../media/image199.emf"/><Relationship Id="rId4" Type="http://schemas.openxmlformats.org/officeDocument/2006/relationships/oleObject" Target="../embeddings/oleObject146.bin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8.xml"/><Relationship Id="rId7" Type="http://schemas.openxmlformats.org/officeDocument/2006/relationships/image" Target="../media/image20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5.vml"/><Relationship Id="rId6" Type="http://schemas.openxmlformats.org/officeDocument/2006/relationships/oleObject" Target="../embeddings/oleObject149.bin"/><Relationship Id="rId5" Type="http://schemas.openxmlformats.org/officeDocument/2006/relationships/image" Target="../media/image201.wmf"/><Relationship Id="rId4" Type="http://schemas.openxmlformats.org/officeDocument/2006/relationships/oleObject" Target="../embeddings/oleObject148.bin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2.bin"/><Relationship Id="rId13" Type="http://schemas.openxmlformats.org/officeDocument/2006/relationships/image" Target="../media/image207.emf"/><Relationship Id="rId3" Type="http://schemas.openxmlformats.org/officeDocument/2006/relationships/notesSlide" Target="../notesSlides/notesSlide59.xml"/><Relationship Id="rId7" Type="http://schemas.openxmlformats.org/officeDocument/2006/relationships/image" Target="../media/image204.wmf"/><Relationship Id="rId12" Type="http://schemas.openxmlformats.org/officeDocument/2006/relationships/oleObject" Target="../embeddings/oleObject154.bin"/><Relationship Id="rId17" Type="http://schemas.openxmlformats.org/officeDocument/2006/relationships/image" Target="../media/image209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6.bin"/><Relationship Id="rId1" Type="http://schemas.openxmlformats.org/officeDocument/2006/relationships/vmlDrawing" Target="../drawings/vmlDrawing76.vml"/><Relationship Id="rId6" Type="http://schemas.openxmlformats.org/officeDocument/2006/relationships/oleObject" Target="../embeddings/oleObject151.bin"/><Relationship Id="rId11" Type="http://schemas.openxmlformats.org/officeDocument/2006/relationships/image" Target="../media/image206.emf"/><Relationship Id="rId5" Type="http://schemas.openxmlformats.org/officeDocument/2006/relationships/image" Target="../media/image203.emf"/><Relationship Id="rId15" Type="http://schemas.openxmlformats.org/officeDocument/2006/relationships/image" Target="../media/image208.emf"/><Relationship Id="rId10" Type="http://schemas.openxmlformats.org/officeDocument/2006/relationships/oleObject" Target="../embeddings/oleObject153.bin"/><Relationship Id="rId4" Type="http://schemas.openxmlformats.org/officeDocument/2006/relationships/oleObject" Target="../embeddings/oleObject150.bin"/><Relationship Id="rId9" Type="http://schemas.openxmlformats.org/officeDocument/2006/relationships/image" Target="../media/image205.emf"/><Relationship Id="rId14" Type="http://schemas.openxmlformats.org/officeDocument/2006/relationships/oleObject" Target="../embeddings/oleObject155.bin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9.bin"/><Relationship Id="rId3" Type="http://schemas.openxmlformats.org/officeDocument/2006/relationships/notesSlide" Target="../notesSlides/notesSlide60.xml"/><Relationship Id="rId7" Type="http://schemas.openxmlformats.org/officeDocument/2006/relationships/image" Target="../media/image21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7.vml"/><Relationship Id="rId6" Type="http://schemas.openxmlformats.org/officeDocument/2006/relationships/oleObject" Target="../embeddings/oleObject158.bin"/><Relationship Id="rId11" Type="http://schemas.openxmlformats.org/officeDocument/2006/relationships/image" Target="../media/image213.wmf"/><Relationship Id="rId5" Type="http://schemas.openxmlformats.org/officeDocument/2006/relationships/image" Target="../media/image210.wmf"/><Relationship Id="rId10" Type="http://schemas.openxmlformats.org/officeDocument/2006/relationships/oleObject" Target="../embeddings/oleObject160.bin"/><Relationship Id="rId4" Type="http://schemas.openxmlformats.org/officeDocument/2006/relationships/oleObject" Target="../embeddings/oleObject157.bin"/><Relationship Id="rId9" Type="http://schemas.openxmlformats.org/officeDocument/2006/relationships/image" Target="../media/image212.wmf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3.bin"/><Relationship Id="rId13" Type="http://schemas.openxmlformats.org/officeDocument/2006/relationships/image" Target="../media/image218.wmf"/><Relationship Id="rId3" Type="http://schemas.openxmlformats.org/officeDocument/2006/relationships/notesSlide" Target="../notesSlides/notesSlide61.xml"/><Relationship Id="rId7" Type="http://schemas.openxmlformats.org/officeDocument/2006/relationships/image" Target="../media/image215.wmf"/><Relationship Id="rId12" Type="http://schemas.openxmlformats.org/officeDocument/2006/relationships/oleObject" Target="../embeddings/oleObject16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8.vml"/><Relationship Id="rId6" Type="http://schemas.openxmlformats.org/officeDocument/2006/relationships/oleObject" Target="../embeddings/oleObject162.bin"/><Relationship Id="rId11" Type="http://schemas.openxmlformats.org/officeDocument/2006/relationships/image" Target="../media/image217.wmf"/><Relationship Id="rId5" Type="http://schemas.openxmlformats.org/officeDocument/2006/relationships/image" Target="../media/image214.wmf"/><Relationship Id="rId10" Type="http://schemas.openxmlformats.org/officeDocument/2006/relationships/oleObject" Target="../embeddings/oleObject164.bin"/><Relationship Id="rId4" Type="http://schemas.openxmlformats.org/officeDocument/2006/relationships/oleObject" Target="../embeddings/oleObject161.bin"/><Relationship Id="rId9" Type="http://schemas.openxmlformats.org/officeDocument/2006/relationships/image" Target="../media/image216.wmf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2.xml"/><Relationship Id="rId7" Type="http://schemas.openxmlformats.org/officeDocument/2006/relationships/image" Target="../media/image22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9.vml"/><Relationship Id="rId6" Type="http://schemas.openxmlformats.org/officeDocument/2006/relationships/oleObject" Target="../embeddings/oleObject167.bin"/><Relationship Id="rId5" Type="http://schemas.openxmlformats.org/officeDocument/2006/relationships/image" Target="../media/image219.wmf"/><Relationship Id="rId4" Type="http://schemas.openxmlformats.org/officeDocument/2006/relationships/oleObject" Target="../embeddings/oleObject16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685800"/>
            <a:ext cx="8534400" cy="1470025"/>
          </a:xfrm>
        </p:spPr>
        <p:txBody>
          <a:bodyPr>
            <a:normAutofit fontScale="90000"/>
          </a:bodyPr>
          <a:lstStyle/>
          <a:p>
            <a:r>
              <a:rPr lang="en-US" b="1" u="sng" dirty="0" smtClean="0"/>
              <a:t>Topic 6: Reactions at the </a:t>
            </a:r>
            <a:r>
              <a:rPr lang="en-US" b="1" u="sng" dirty="0" smtClean="0">
                <a:latin typeface="Symbol" panose="05050102010706020507" pitchFamily="18" charset="2"/>
              </a:rPr>
              <a:t>a</a:t>
            </a:r>
            <a:r>
              <a:rPr lang="en-US" b="1" u="sng" dirty="0" smtClean="0"/>
              <a:t>-carbon and </a:t>
            </a:r>
            <a:r>
              <a:rPr lang="en-US" b="1" u="sng" dirty="0" smtClean="0">
                <a:latin typeface="Symbol" panose="05050102010706020507" pitchFamily="18" charset="2"/>
              </a:rPr>
              <a:t>b</a:t>
            </a:r>
            <a:r>
              <a:rPr lang="en-US" b="1" u="sng" dirty="0" smtClean="0"/>
              <a:t>-carbon of Carbonyl Compounds</a:t>
            </a:r>
            <a:br>
              <a:rPr lang="en-US" b="1" u="sng" dirty="0" smtClean="0"/>
            </a:br>
            <a:r>
              <a:rPr lang="en-US" b="1" u="sng" dirty="0" smtClean="0"/>
              <a:t>(Chapters </a:t>
            </a:r>
            <a:r>
              <a:rPr lang="en-US" b="1" u="sng" dirty="0"/>
              <a:t>18 &amp; </a:t>
            </a:r>
            <a:r>
              <a:rPr lang="en-US" b="1" u="sng" dirty="0" smtClean="0"/>
              <a:t>19)</a:t>
            </a:r>
            <a:r>
              <a:rPr lang="en-US" b="1" u="sng" dirty="0"/>
              <a:t/>
            </a:r>
            <a:br>
              <a:rPr lang="en-US" b="1" u="sng" dirty="0"/>
            </a:br>
            <a:r>
              <a:rPr lang="en-US" b="1" u="sng" dirty="0"/>
              <a:t> 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677341" y="3287803"/>
            <a:ext cx="2593064" cy="2667000"/>
            <a:chOff x="2749550" y="1333500"/>
            <a:chExt cx="3644900" cy="4191000"/>
          </a:xfrm>
        </p:grpSpPr>
        <p:pic>
          <p:nvPicPr>
            <p:cNvPr id="16" name="Picture 15" descr="iodoform Andel wc.jpg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749550" y="1333500"/>
              <a:ext cx="3644900" cy="4191000"/>
            </a:xfrm>
            <a:prstGeom prst="rect">
              <a:avLst/>
            </a:prstGeom>
          </p:spPr>
        </p:pic>
        <p:sp>
          <p:nvSpPr>
            <p:cNvPr id="17" name="Freeform 16"/>
            <p:cNvSpPr/>
            <p:nvPr/>
          </p:nvSpPr>
          <p:spPr bwMode="auto">
            <a:xfrm>
              <a:off x="4787900" y="1693332"/>
              <a:ext cx="1416050" cy="3729567"/>
            </a:xfrm>
            <a:custGeom>
              <a:avLst/>
              <a:gdLst>
                <a:gd name="connsiteX0" fmla="*/ 0 w 1384300"/>
                <a:gd name="connsiteY0" fmla="*/ 88900 h 3651250"/>
                <a:gd name="connsiteX1" fmla="*/ 336550 w 1384300"/>
                <a:gd name="connsiteY1" fmla="*/ 3282950 h 3651250"/>
                <a:gd name="connsiteX2" fmla="*/ 908050 w 1384300"/>
                <a:gd name="connsiteY2" fmla="*/ 3651250 h 3651250"/>
                <a:gd name="connsiteX3" fmla="*/ 1384300 w 1384300"/>
                <a:gd name="connsiteY3" fmla="*/ 3073400 h 3651250"/>
                <a:gd name="connsiteX4" fmla="*/ 1016000 w 1384300"/>
                <a:gd name="connsiteY4" fmla="*/ 0 h 3651250"/>
                <a:gd name="connsiteX5" fmla="*/ 0 w 1384300"/>
                <a:gd name="connsiteY5" fmla="*/ 88900 h 3651250"/>
                <a:gd name="connsiteX0" fmla="*/ 0 w 1384300"/>
                <a:gd name="connsiteY0" fmla="*/ 88900 h 3651250"/>
                <a:gd name="connsiteX1" fmla="*/ 336550 w 1384300"/>
                <a:gd name="connsiteY1" fmla="*/ 3282950 h 3651250"/>
                <a:gd name="connsiteX2" fmla="*/ 908050 w 1384300"/>
                <a:gd name="connsiteY2" fmla="*/ 3651250 h 3651250"/>
                <a:gd name="connsiteX3" fmla="*/ 1384300 w 1384300"/>
                <a:gd name="connsiteY3" fmla="*/ 3073400 h 3651250"/>
                <a:gd name="connsiteX4" fmla="*/ 1016000 w 1384300"/>
                <a:gd name="connsiteY4" fmla="*/ 0 h 3651250"/>
                <a:gd name="connsiteX5" fmla="*/ 0 w 1384300"/>
                <a:gd name="connsiteY5" fmla="*/ 88900 h 3651250"/>
                <a:gd name="connsiteX0" fmla="*/ 0 w 1384300"/>
                <a:gd name="connsiteY0" fmla="*/ 88900 h 3651250"/>
                <a:gd name="connsiteX1" fmla="*/ 336550 w 1384300"/>
                <a:gd name="connsiteY1" fmla="*/ 3282950 h 3651250"/>
                <a:gd name="connsiteX2" fmla="*/ 908050 w 1384300"/>
                <a:gd name="connsiteY2" fmla="*/ 3651250 h 3651250"/>
                <a:gd name="connsiteX3" fmla="*/ 1384300 w 1384300"/>
                <a:gd name="connsiteY3" fmla="*/ 3073400 h 3651250"/>
                <a:gd name="connsiteX4" fmla="*/ 1016000 w 1384300"/>
                <a:gd name="connsiteY4" fmla="*/ 0 h 3651250"/>
                <a:gd name="connsiteX5" fmla="*/ 0 w 1384300"/>
                <a:gd name="connsiteY5" fmla="*/ 88900 h 3651250"/>
                <a:gd name="connsiteX0" fmla="*/ 0 w 1384300"/>
                <a:gd name="connsiteY0" fmla="*/ 88900 h 3651250"/>
                <a:gd name="connsiteX1" fmla="*/ 336550 w 1384300"/>
                <a:gd name="connsiteY1" fmla="*/ 3282950 h 3651250"/>
                <a:gd name="connsiteX2" fmla="*/ 908050 w 1384300"/>
                <a:gd name="connsiteY2" fmla="*/ 3651250 h 3651250"/>
                <a:gd name="connsiteX3" fmla="*/ 1384300 w 1384300"/>
                <a:gd name="connsiteY3" fmla="*/ 3073400 h 3651250"/>
                <a:gd name="connsiteX4" fmla="*/ 1016000 w 1384300"/>
                <a:gd name="connsiteY4" fmla="*/ 0 h 3651250"/>
                <a:gd name="connsiteX5" fmla="*/ 0 w 1384300"/>
                <a:gd name="connsiteY5" fmla="*/ 88900 h 3651250"/>
                <a:gd name="connsiteX0" fmla="*/ 0 w 1384300"/>
                <a:gd name="connsiteY0" fmla="*/ 88900 h 3651250"/>
                <a:gd name="connsiteX1" fmla="*/ 336550 w 1384300"/>
                <a:gd name="connsiteY1" fmla="*/ 3282950 h 3651250"/>
                <a:gd name="connsiteX2" fmla="*/ 908050 w 1384300"/>
                <a:gd name="connsiteY2" fmla="*/ 3651250 h 3651250"/>
                <a:gd name="connsiteX3" fmla="*/ 1384300 w 1384300"/>
                <a:gd name="connsiteY3" fmla="*/ 3073400 h 3651250"/>
                <a:gd name="connsiteX4" fmla="*/ 1016000 w 1384300"/>
                <a:gd name="connsiteY4" fmla="*/ 0 h 3651250"/>
                <a:gd name="connsiteX5" fmla="*/ 0 w 1384300"/>
                <a:gd name="connsiteY5" fmla="*/ 88900 h 3651250"/>
                <a:gd name="connsiteX0" fmla="*/ 0 w 1416050"/>
                <a:gd name="connsiteY0" fmla="*/ 88900 h 3651250"/>
                <a:gd name="connsiteX1" fmla="*/ 336550 w 1416050"/>
                <a:gd name="connsiteY1" fmla="*/ 3282950 h 3651250"/>
                <a:gd name="connsiteX2" fmla="*/ 908050 w 1416050"/>
                <a:gd name="connsiteY2" fmla="*/ 3651250 h 3651250"/>
                <a:gd name="connsiteX3" fmla="*/ 1384300 w 1416050"/>
                <a:gd name="connsiteY3" fmla="*/ 3073400 h 3651250"/>
                <a:gd name="connsiteX4" fmla="*/ 1016000 w 1416050"/>
                <a:gd name="connsiteY4" fmla="*/ 0 h 3651250"/>
                <a:gd name="connsiteX5" fmla="*/ 0 w 1416050"/>
                <a:gd name="connsiteY5" fmla="*/ 88900 h 3651250"/>
                <a:gd name="connsiteX0" fmla="*/ 0 w 1416050"/>
                <a:gd name="connsiteY0" fmla="*/ 167217 h 3729567"/>
                <a:gd name="connsiteX1" fmla="*/ 336550 w 1416050"/>
                <a:gd name="connsiteY1" fmla="*/ 3361267 h 3729567"/>
                <a:gd name="connsiteX2" fmla="*/ 908050 w 1416050"/>
                <a:gd name="connsiteY2" fmla="*/ 3729567 h 3729567"/>
                <a:gd name="connsiteX3" fmla="*/ 1384300 w 1416050"/>
                <a:gd name="connsiteY3" fmla="*/ 3151717 h 3729567"/>
                <a:gd name="connsiteX4" fmla="*/ 1016000 w 1416050"/>
                <a:gd name="connsiteY4" fmla="*/ 78317 h 3729567"/>
                <a:gd name="connsiteX5" fmla="*/ 0 w 1416050"/>
                <a:gd name="connsiteY5" fmla="*/ 167217 h 3729567"/>
                <a:gd name="connsiteX0" fmla="*/ 0 w 1416050"/>
                <a:gd name="connsiteY0" fmla="*/ 167217 h 3729567"/>
                <a:gd name="connsiteX1" fmla="*/ 336550 w 1416050"/>
                <a:gd name="connsiteY1" fmla="*/ 3361267 h 3729567"/>
                <a:gd name="connsiteX2" fmla="*/ 908050 w 1416050"/>
                <a:gd name="connsiteY2" fmla="*/ 3729567 h 3729567"/>
                <a:gd name="connsiteX3" fmla="*/ 1384300 w 1416050"/>
                <a:gd name="connsiteY3" fmla="*/ 3151717 h 3729567"/>
                <a:gd name="connsiteX4" fmla="*/ 1016000 w 1416050"/>
                <a:gd name="connsiteY4" fmla="*/ 78317 h 3729567"/>
                <a:gd name="connsiteX5" fmla="*/ 0 w 1416050"/>
                <a:gd name="connsiteY5" fmla="*/ 167217 h 3729567"/>
                <a:gd name="connsiteX0" fmla="*/ 0 w 1416050"/>
                <a:gd name="connsiteY0" fmla="*/ 167217 h 3729567"/>
                <a:gd name="connsiteX1" fmla="*/ 336550 w 1416050"/>
                <a:gd name="connsiteY1" fmla="*/ 3361267 h 3729567"/>
                <a:gd name="connsiteX2" fmla="*/ 908050 w 1416050"/>
                <a:gd name="connsiteY2" fmla="*/ 3729567 h 3729567"/>
                <a:gd name="connsiteX3" fmla="*/ 1384300 w 1416050"/>
                <a:gd name="connsiteY3" fmla="*/ 3151717 h 3729567"/>
                <a:gd name="connsiteX4" fmla="*/ 1016000 w 1416050"/>
                <a:gd name="connsiteY4" fmla="*/ 78317 h 3729567"/>
                <a:gd name="connsiteX5" fmla="*/ 0 w 1416050"/>
                <a:gd name="connsiteY5" fmla="*/ 167217 h 37295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416050" h="3729567">
                  <a:moveTo>
                    <a:pt x="0" y="167217"/>
                  </a:moveTo>
                  <a:lnTo>
                    <a:pt x="336550" y="3361267"/>
                  </a:lnTo>
                  <a:cubicBezTo>
                    <a:pt x="368300" y="3547534"/>
                    <a:pt x="508000" y="3721100"/>
                    <a:pt x="908050" y="3729567"/>
                  </a:cubicBezTo>
                  <a:cubicBezTo>
                    <a:pt x="1206500" y="3695700"/>
                    <a:pt x="1416050" y="3382434"/>
                    <a:pt x="1384300" y="3151717"/>
                  </a:cubicBezTo>
                  <a:lnTo>
                    <a:pt x="1016000" y="78317"/>
                  </a:lnTo>
                  <a:cubicBezTo>
                    <a:pt x="721783" y="0"/>
                    <a:pt x="154517" y="77259"/>
                    <a:pt x="0" y="167217"/>
                  </a:cubicBezTo>
                  <a:close/>
                </a:path>
              </a:pathLst>
            </a:custGeom>
            <a:solidFill>
              <a:srgbClr val="FFFF00">
                <a:alpha val="35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Arial" charset="0"/>
                <a:ea typeface="ＭＳ Ｐゴシック" charset="-128"/>
                <a:cs typeface="ＭＳ Ｐゴシック" charset="-128"/>
              </a:endParaRPr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4495800" y="3347743"/>
            <a:ext cx="341741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ea typeface="ＭＳ Ｐゴシック" pitchFamily="26" charset="-128"/>
                <a:cs typeface="Times New Roman"/>
              </a:rPr>
              <a:t>Qualitative </a:t>
            </a:r>
            <a:r>
              <a:rPr lang="en-US" sz="2400" dirty="0" err="1" smtClean="0">
                <a:solidFill>
                  <a:srgbClr val="000000"/>
                </a:solidFill>
                <a:ea typeface="ＭＳ Ｐゴシック" pitchFamily="26" charset="-128"/>
                <a:cs typeface="Times New Roman"/>
              </a:rPr>
              <a:t>Iodoform</a:t>
            </a:r>
            <a:r>
              <a:rPr lang="en-US" sz="2400" dirty="0" smtClean="0">
                <a:solidFill>
                  <a:srgbClr val="000000"/>
                </a:solidFill>
                <a:ea typeface="ＭＳ Ｐゴシック" pitchFamily="26" charset="-128"/>
                <a:cs typeface="Times New Roman"/>
              </a:rPr>
              <a:t> Test 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ea typeface="ＭＳ Ｐゴシック" pitchFamily="26" charset="-128"/>
                <a:cs typeface="Times New Roman"/>
              </a:rPr>
              <a:t>for methyl ketones</a:t>
            </a:r>
            <a:endParaRPr lang="en-US" sz="2400" dirty="0">
              <a:solidFill>
                <a:srgbClr val="000000"/>
              </a:solidFill>
              <a:ea typeface="ＭＳ Ｐゴシック" pitchFamily="26" charset="-128"/>
              <a:cs typeface="Times New Roman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826600"/>
              </p:ext>
            </p:extLst>
          </p:nvPr>
        </p:nvGraphicFramePr>
        <p:xfrm>
          <a:off x="3962400" y="4353416"/>
          <a:ext cx="4313346" cy="901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0" name="CS ChemDraw Drawing" r:id="rId4" imgW="4588478" imgH="959580" progId="ChemDraw.Document.6.0">
                  <p:embed/>
                </p:oleObj>
              </mc:Choice>
              <mc:Fallback>
                <p:oleObj name="CS ChemDraw Drawing" r:id="rId4" imgW="4588478" imgH="9595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62400" y="4353416"/>
                        <a:ext cx="4313346" cy="9014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Oval 19"/>
          <p:cNvSpPr/>
          <p:nvPr/>
        </p:nvSpPr>
        <p:spPr>
          <a:xfrm>
            <a:off x="7696200" y="4703467"/>
            <a:ext cx="655529" cy="488149"/>
          </a:xfrm>
          <a:prstGeom prst="ellipse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C5C60A-D40D-403B-AC41-FF05E4523C64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56642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947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7090404"/>
              </p:ext>
            </p:extLst>
          </p:nvPr>
        </p:nvGraphicFramePr>
        <p:xfrm>
          <a:off x="1524000" y="1371600"/>
          <a:ext cx="6152466" cy="518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5" name="CS ChemDraw Drawing" r:id="rId4" imgW="7620000" imgH="6400800" progId="">
                  <p:embed/>
                </p:oleObj>
              </mc:Choice>
              <mc:Fallback>
                <p:oleObj name="CS ChemDraw Drawing" r:id="rId4" imgW="7620000" imgH="64008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371600"/>
                        <a:ext cx="6152466" cy="518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 b="1" u="sng" dirty="0" err="1" smtClean="0"/>
              <a:t>Keto-Enol</a:t>
            </a:r>
            <a:r>
              <a:rPr lang="en-US" b="1" u="sng" dirty="0" smtClean="0"/>
              <a:t> Equilibrium</a:t>
            </a:r>
            <a:endParaRPr lang="en-US" b="1" u="sng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C5C60A-D40D-403B-AC41-FF05E4523C64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03882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958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8802777"/>
              </p:ext>
            </p:extLst>
          </p:nvPr>
        </p:nvGraphicFramePr>
        <p:xfrm>
          <a:off x="1828800" y="1143000"/>
          <a:ext cx="5143500" cy="1524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2" name="CS ChemDraw Drawing" r:id="rId4" imgW="4747260" imgH="1402080" progId="">
                  <p:embed/>
                </p:oleObj>
              </mc:Choice>
              <mc:Fallback>
                <p:oleObj name="CS ChemDraw Drawing" r:id="rId4" imgW="4747260" imgH="14020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143000"/>
                        <a:ext cx="5143500" cy="15244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"/>
          <p:cNvSpPr txBox="1">
            <a:spLocks/>
          </p:cNvSpPr>
          <p:nvPr/>
        </p:nvSpPr>
        <p:spPr>
          <a:xfrm>
            <a:off x="457200" y="152400"/>
            <a:ext cx="8229600" cy="8382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b="1" u="sng" dirty="0" err="1" smtClean="0"/>
              <a:t>Keto-Enol</a:t>
            </a:r>
            <a:r>
              <a:rPr lang="en-US" sz="4000" b="1" u="sng" dirty="0" smtClean="0"/>
              <a:t> Equilibrium</a:t>
            </a:r>
            <a:endParaRPr lang="en-US" sz="4000" b="1" u="sng" dirty="0"/>
          </a:p>
        </p:txBody>
      </p:sp>
      <p:sp>
        <p:nvSpPr>
          <p:cNvPr id="2" name="TextBox 1"/>
          <p:cNvSpPr txBox="1"/>
          <p:nvPr/>
        </p:nvSpPr>
        <p:spPr>
          <a:xfrm>
            <a:off x="381000" y="2819400"/>
            <a:ext cx="857170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</a:rPr>
              <a:t>Why is the </a:t>
            </a:r>
            <a:r>
              <a:rPr lang="en-US" sz="3200" b="1" dirty="0" err="1" smtClean="0">
                <a:solidFill>
                  <a:srgbClr val="0000FF"/>
                </a:solidFill>
              </a:rPr>
              <a:t>Enol</a:t>
            </a:r>
            <a:r>
              <a:rPr lang="en-US" sz="3200" b="1" dirty="0" smtClean="0">
                <a:solidFill>
                  <a:srgbClr val="0000FF"/>
                </a:solidFill>
              </a:rPr>
              <a:t> form the major form in this case?</a:t>
            </a:r>
            <a:endParaRPr lang="en-US" sz="3200" b="1" dirty="0">
              <a:solidFill>
                <a:srgbClr val="0000FF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C5C60A-D40D-403B-AC41-FF05E4523C64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02393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958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834749"/>
              </p:ext>
            </p:extLst>
          </p:nvPr>
        </p:nvGraphicFramePr>
        <p:xfrm>
          <a:off x="1828800" y="1143000"/>
          <a:ext cx="5143500" cy="1524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6" name="CS ChemDraw Drawing" r:id="rId4" imgW="4747260" imgH="1402080" progId="">
                  <p:embed/>
                </p:oleObj>
              </mc:Choice>
              <mc:Fallback>
                <p:oleObj name="CS ChemDraw Drawing" r:id="rId4" imgW="4747260" imgH="14020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143000"/>
                        <a:ext cx="5143500" cy="15244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"/>
          <p:cNvSpPr txBox="1">
            <a:spLocks/>
          </p:cNvSpPr>
          <p:nvPr/>
        </p:nvSpPr>
        <p:spPr>
          <a:xfrm>
            <a:off x="457200" y="152400"/>
            <a:ext cx="8229600" cy="8382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b="1" u="sng" dirty="0" err="1" smtClean="0"/>
              <a:t>Keto-Enol</a:t>
            </a:r>
            <a:r>
              <a:rPr lang="en-US" sz="4000" b="1" u="sng" dirty="0" smtClean="0"/>
              <a:t> Equilibrium</a:t>
            </a:r>
            <a:endParaRPr lang="en-US" sz="4000" b="1" u="sng" dirty="0"/>
          </a:p>
        </p:txBody>
      </p:sp>
      <p:sp>
        <p:nvSpPr>
          <p:cNvPr id="2" name="TextBox 1"/>
          <p:cNvSpPr txBox="1"/>
          <p:nvPr/>
        </p:nvSpPr>
        <p:spPr>
          <a:xfrm>
            <a:off x="381000" y="2819400"/>
            <a:ext cx="857170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</a:rPr>
              <a:t>Why is the </a:t>
            </a:r>
            <a:r>
              <a:rPr lang="en-US" sz="3200" b="1" dirty="0" err="1" smtClean="0">
                <a:solidFill>
                  <a:srgbClr val="0000FF"/>
                </a:solidFill>
              </a:rPr>
              <a:t>Enol</a:t>
            </a:r>
            <a:r>
              <a:rPr lang="en-US" sz="3200" b="1" dirty="0" smtClean="0">
                <a:solidFill>
                  <a:srgbClr val="0000FF"/>
                </a:solidFill>
              </a:rPr>
              <a:t> form the major form in this case?</a:t>
            </a:r>
            <a:endParaRPr lang="en-US" sz="3200" b="1" dirty="0">
              <a:solidFill>
                <a:srgbClr val="0000FF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3733800"/>
            <a:ext cx="8229600" cy="2392363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Resonance stabilization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Hydrogen bonding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C5C60A-D40D-403B-AC41-FF05E4523C64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65464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958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688259"/>
              </p:ext>
            </p:extLst>
          </p:nvPr>
        </p:nvGraphicFramePr>
        <p:xfrm>
          <a:off x="1828800" y="1143000"/>
          <a:ext cx="5143500" cy="1524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6" name="CS ChemDraw Drawing" r:id="rId4" imgW="4747260" imgH="1402080" progId="">
                  <p:embed/>
                </p:oleObj>
              </mc:Choice>
              <mc:Fallback>
                <p:oleObj name="CS ChemDraw Drawing" r:id="rId4" imgW="4747260" imgH="14020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143000"/>
                        <a:ext cx="5143500" cy="15244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"/>
          <p:cNvSpPr txBox="1">
            <a:spLocks/>
          </p:cNvSpPr>
          <p:nvPr/>
        </p:nvSpPr>
        <p:spPr>
          <a:xfrm>
            <a:off x="457200" y="152400"/>
            <a:ext cx="8229600" cy="8382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b="1" u="sng" dirty="0" err="1" smtClean="0"/>
              <a:t>Keto-Enol</a:t>
            </a:r>
            <a:r>
              <a:rPr lang="en-US" sz="4000" b="1" u="sng" dirty="0" smtClean="0"/>
              <a:t> Equilibrium</a:t>
            </a:r>
            <a:endParaRPr lang="en-US" sz="4000" b="1" u="sng" dirty="0"/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1165225" y="3427413"/>
          <a:ext cx="2322513" cy="149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7" name="CS ChemDraw Drawing" r:id="rId6" imgW="1546860" imgH="993140" progId="">
                  <p:embed/>
                </p:oleObj>
              </mc:Choice>
              <mc:Fallback>
                <p:oleObj name="CS ChemDraw Drawing" r:id="rId6" imgW="1546860" imgH="9931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25" y="3427413"/>
                        <a:ext cx="2322513" cy="149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2178050" y="5486400"/>
            <a:ext cx="4789488" cy="1066800"/>
          </a:xfrm>
          <a:prstGeom prst="rect">
            <a:avLst/>
          </a:prstGeom>
          <a:solidFill>
            <a:srgbClr val="FFFF99"/>
          </a:solidFill>
          <a:ln w="381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CA" sz="3200" dirty="0">
                <a:solidFill>
                  <a:srgbClr val="FF0000"/>
                </a:solidFill>
              </a:rPr>
              <a:t>Resonance stabilization of the </a:t>
            </a:r>
            <a:r>
              <a:rPr lang="en-CA" sz="3200" dirty="0" err="1">
                <a:solidFill>
                  <a:srgbClr val="FF0000"/>
                </a:solidFill>
              </a:rPr>
              <a:t>enol</a:t>
            </a:r>
            <a:r>
              <a:rPr lang="en-CA" sz="3200" dirty="0">
                <a:solidFill>
                  <a:srgbClr val="FF0000"/>
                </a:solidFill>
              </a:rPr>
              <a:t> form</a:t>
            </a:r>
          </a:p>
        </p:txBody>
      </p:sp>
      <p:sp>
        <p:nvSpPr>
          <p:cNvPr id="9" name="AutoShape 5"/>
          <p:cNvSpPr>
            <a:spLocks/>
          </p:cNvSpPr>
          <p:nvPr/>
        </p:nvSpPr>
        <p:spPr bwMode="auto">
          <a:xfrm rot="5400000">
            <a:off x="4391819" y="3290094"/>
            <a:ext cx="360362" cy="3924300"/>
          </a:xfrm>
          <a:prstGeom prst="rightBrace">
            <a:avLst>
              <a:gd name="adj1" fmla="val 90749"/>
              <a:gd name="adj2" fmla="val 50000"/>
            </a:avLst>
          </a:prstGeom>
          <a:noFill/>
          <a:ln w="38100" cap="sq">
            <a:solidFill>
              <a:srgbClr val="FF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" name="Object 6"/>
          <p:cNvGraphicFramePr>
            <a:graphicFrameLocks noChangeAspect="1"/>
          </p:cNvGraphicFramePr>
          <p:nvPr/>
        </p:nvGraphicFramePr>
        <p:xfrm>
          <a:off x="2560638" y="2665413"/>
          <a:ext cx="5467350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8" name="CS ChemDraw Drawing" r:id="rId8" imgW="3649980" imgH="726440" progId="">
                  <p:embed/>
                </p:oleObj>
              </mc:Choice>
              <mc:Fallback>
                <p:oleObj name="CS ChemDraw Drawing" r:id="rId8" imgW="3649980" imgH="7264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0638" y="2665413"/>
                        <a:ext cx="5467350" cy="108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Freeform 7"/>
          <p:cNvSpPr>
            <a:spLocks/>
          </p:cNvSpPr>
          <p:nvPr/>
        </p:nvSpPr>
        <p:spPr bwMode="auto">
          <a:xfrm>
            <a:off x="1165225" y="3937000"/>
            <a:ext cx="501650" cy="409575"/>
          </a:xfrm>
          <a:custGeom>
            <a:avLst/>
            <a:gdLst/>
            <a:ahLst/>
            <a:cxnLst>
              <a:cxn ang="0">
                <a:pos x="208" y="0"/>
              </a:cxn>
              <a:cxn ang="0">
                <a:pos x="18" y="149"/>
              </a:cxn>
              <a:cxn ang="0">
                <a:pos x="316" y="258"/>
              </a:cxn>
            </a:cxnLst>
            <a:rect l="0" t="0" r="r" b="b"/>
            <a:pathLst>
              <a:path w="316" h="258">
                <a:moveTo>
                  <a:pt x="208" y="0"/>
                </a:moveTo>
                <a:cubicBezTo>
                  <a:pt x="176" y="25"/>
                  <a:pt x="0" y="106"/>
                  <a:pt x="18" y="149"/>
                </a:cubicBezTo>
                <a:cubicBezTo>
                  <a:pt x="36" y="192"/>
                  <a:pt x="254" y="235"/>
                  <a:pt x="316" y="258"/>
                </a:cubicBezTo>
              </a:path>
            </a:pathLst>
          </a:custGeom>
          <a:noFill/>
          <a:ln w="38100" cap="sq" cmpd="sng">
            <a:solidFill>
              <a:srgbClr val="FF00FF"/>
            </a:solidFill>
            <a:prstDash val="solid"/>
            <a:round/>
            <a:headEnd type="none" w="sm" len="sm"/>
            <a:tailEnd type="stealth" w="lg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" name="Freeform 8"/>
          <p:cNvSpPr>
            <a:spLocks/>
          </p:cNvSpPr>
          <p:nvPr/>
        </p:nvSpPr>
        <p:spPr bwMode="auto">
          <a:xfrm>
            <a:off x="2178050" y="4173538"/>
            <a:ext cx="360363" cy="398462"/>
          </a:xfrm>
          <a:custGeom>
            <a:avLst/>
            <a:gdLst/>
            <a:ahLst/>
            <a:cxnLst>
              <a:cxn ang="0">
                <a:pos x="0" y="210"/>
              </a:cxn>
              <a:cxn ang="0">
                <a:pos x="126" y="7"/>
              </a:cxn>
              <a:cxn ang="0">
                <a:pos x="227" y="251"/>
              </a:cxn>
            </a:cxnLst>
            <a:rect l="0" t="0" r="r" b="b"/>
            <a:pathLst>
              <a:path w="227" h="251">
                <a:moveTo>
                  <a:pt x="0" y="210"/>
                </a:moveTo>
                <a:cubicBezTo>
                  <a:pt x="21" y="176"/>
                  <a:pt x="88" y="0"/>
                  <a:pt x="126" y="7"/>
                </a:cubicBezTo>
                <a:cubicBezTo>
                  <a:pt x="164" y="14"/>
                  <a:pt x="206" y="200"/>
                  <a:pt x="227" y="251"/>
                </a:cubicBezTo>
              </a:path>
            </a:pathLst>
          </a:custGeom>
          <a:noFill/>
          <a:ln w="38100" cap="sq" cmpd="sng">
            <a:solidFill>
              <a:srgbClr val="FF00FF"/>
            </a:solidFill>
            <a:prstDash val="solid"/>
            <a:round/>
            <a:headEnd type="none" w="sm" len="sm"/>
            <a:tailEnd type="stealth" w="lg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" name="Freeform 9"/>
          <p:cNvSpPr>
            <a:spLocks/>
          </p:cNvSpPr>
          <p:nvPr/>
        </p:nvSpPr>
        <p:spPr bwMode="auto">
          <a:xfrm>
            <a:off x="2987675" y="3970338"/>
            <a:ext cx="460375" cy="336550"/>
          </a:xfrm>
          <a:custGeom>
            <a:avLst/>
            <a:gdLst/>
            <a:ahLst/>
            <a:cxnLst>
              <a:cxn ang="0">
                <a:pos x="0" y="212"/>
              </a:cxn>
              <a:cxn ang="0">
                <a:pos x="273" y="135"/>
              </a:cxn>
              <a:cxn ang="0">
                <a:pos x="104" y="0"/>
              </a:cxn>
            </a:cxnLst>
            <a:rect l="0" t="0" r="r" b="b"/>
            <a:pathLst>
              <a:path w="290" h="212">
                <a:moveTo>
                  <a:pt x="0" y="212"/>
                </a:moveTo>
                <a:cubicBezTo>
                  <a:pt x="45" y="199"/>
                  <a:pt x="256" y="170"/>
                  <a:pt x="273" y="135"/>
                </a:cubicBezTo>
                <a:cubicBezTo>
                  <a:pt x="290" y="100"/>
                  <a:pt x="139" y="28"/>
                  <a:pt x="104" y="0"/>
                </a:cubicBezTo>
              </a:path>
            </a:pathLst>
          </a:custGeom>
          <a:noFill/>
          <a:ln w="38100" cap="sq" cmpd="sng">
            <a:solidFill>
              <a:srgbClr val="FF00FF"/>
            </a:solidFill>
            <a:prstDash val="solid"/>
            <a:round/>
            <a:headEnd type="none" w="sm" len="sm"/>
            <a:tailEnd type="stealth" w="lg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5" name="Object 13"/>
          <p:cNvGraphicFramePr>
            <a:graphicFrameLocks noChangeAspect="1"/>
          </p:cNvGraphicFramePr>
          <p:nvPr/>
        </p:nvGraphicFramePr>
        <p:xfrm>
          <a:off x="3684588" y="3427413"/>
          <a:ext cx="4343400" cy="149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9" name="CS ChemDraw Drawing" r:id="rId10" imgW="2890520" imgH="993140" progId="">
                  <p:embed/>
                </p:oleObj>
              </mc:Choice>
              <mc:Fallback>
                <p:oleObj name="CS ChemDraw Drawing" r:id="rId10" imgW="2890520" imgH="9931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4588" y="3427413"/>
                        <a:ext cx="4343400" cy="149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C5C60A-D40D-403B-AC41-FF05E4523C64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4618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2" grpId="0" animBg="1"/>
      <p:bldP spid="13" grpId="0" animBg="1"/>
      <p:bldP spid="1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859" y="76200"/>
            <a:ext cx="88392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 smtClean="0"/>
              <a:t>Which compound forms the greatest equilibrium concentration of the enol tautomer?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C5C60A-D40D-403B-AC41-FF05E4523C64}" type="slidenum">
              <a:rPr lang="en-US" smtClean="0"/>
              <a:t>14</a:t>
            </a:fld>
            <a:endParaRPr lang="en-US"/>
          </a:p>
        </p:txBody>
      </p:sp>
      <p:sp>
        <p:nvSpPr>
          <p:cNvPr id="5" name="Text Box 1026"/>
          <p:cNvSpPr txBox="1">
            <a:spLocks noChangeArrowheads="1"/>
          </p:cNvSpPr>
          <p:nvPr/>
        </p:nvSpPr>
        <p:spPr bwMode="auto">
          <a:xfrm>
            <a:off x="7750175" y="0"/>
            <a:ext cx="1393825" cy="222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14000" b="1" i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?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931680"/>
              </p:ext>
            </p:extLst>
          </p:nvPr>
        </p:nvGraphicFramePr>
        <p:xfrm>
          <a:off x="2133600" y="914400"/>
          <a:ext cx="4271963" cy="281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29" name="CS ChemDraw Drawing" r:id="rId3" imgW="4271342" imgH="2816100" progId="ChemDraw.Document.6.0">
                  <p:embed/>
                </p:oleObj>
              </mc:Choice>
              <mc:Fallback>
                <p:oleObj name="CS ChemDraw Drawing" r:id="rId3" imgW="4271342" imgH="28161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3600" y="914400"/>
                        <a:ext cx="4271963" cy="2816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07483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0658" name="Rectangle 2"/>
          <p:cNvSpPr>
            <a:spLocks noChangeArrowheads="1"/>
          </p:cNvSpPr>
          <p:nvPr/>
        </p:nvSpPr>
        <p:spPr bwMode="auto">
          <a:xfrm>
            <a:off x="0" y="188913"/>
            <a:ext cx="9144000" cy="719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36000" tIns="36000" rIns="36000" bIns="36000"/>
          <a:lstStyle/>
          <a:p>
            <a:pPr algn="ctr"/>
            <a:r>
              <a:rPr lang="en-CA" sz="4000" b="1" u="sng" dirty="0" smtClean="0">
                <a:sym typeface="Webdings" pitchFamily="18" charset="2"/>
              </a:rPr>
              <a:t>Reactions </a:t>
            </a:r>
            <a:r>
              <a:rPr lang="en-CA" sz="4000" b="1" u="sng" dirty="0">
                <a:sym typeface="Webdings" pitchFamily="18" charset="2"/>
              </a:rPr>
              <a:t>via </a:t>
            </a:r>
            <a:r>
              <a:rPr lang="en-CA" sz="4000" b="1" u="sng" dirty="0" err="1">
                <a:sym typeface="Webdings" pitchFamily="18" charset="2"/>
              </a:rPr>
              <a:t>Enols</a:t>
            </a:r>
            <a:r>
              <a:rPr lang="en-CA" sz="4000" b="1" u="sng" dirty="0">
                <a:sym typeface="Webdings" pitchFamily="18" charset="2"/>
              </a:rPr>
              <a:t> &amp; </a:t>
            </a:r>
            <a:r>
              <a:rPr lang="en-CA" sz="4000" b="1" u="sng" dirty="0" err="1">
                <a:sym typeface="Webdings" pitchFamily="18" charset="2"/>
              </a:rPr>
              <a:t>Enolates</a:t>
            </a:r>
            <a:endParaRPr lang="en-US" sz="4000" b="1" u="sng" dirty="0">
              <a:sym typeface="Webdings" pitchFamily="18" charset="2"/>
            </a:endParaRPr>
          </a:p>
        </p:txBody>
      </p:sp>
      <p:sp>
        <p:nvSpPr>
          <p:cNvPr id="1990673" name="Rectangle 17"/>
          <p:cNvSpPr>
            <a:spLocks noChangeArrowheads="1"/>
          </p:cNvSpPr>
          <p:nvPr/>
        </p:nvSpPr>
        <p:spPr bwMode="auto">
          <a:xfrm>
            <a:off x="242888" y="4419600"/>
            <a:ext cx="2852737" cy="2227263"/>
          </a:xfrm>
          <a:prstGeom prst="rect">
            <a:avLst/>
          </a:prstGeom>
          <a:noFill/>
          <a:ln w="381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CA" sz="2800" dirty="0"/>
              <a:t>Racemization at an </a:t>
            </a:r>
            <a:r>
              <a:rPr lang="en-CA" sz="2800" dirty="0">
                <a:latin typeface="Symbol" pitchFamily="18" charset="2"/>
              </a:rPr>
              <a:t>a</a:t>
            </a:r>
            <a:r>
              <a:rPr lang="en-CA" sz="2800" dirty="0"/>
              <a:t> carbon takes place in the presence of acids or bases</a:t>
            </a:r>
          </a:p>
        </p:txBody>
      </p:sp>
      <p:graphicFrame>
        <p:nvGraphicFramePr>
          <p:cNvPr id="199067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51980"/>
              </p:ext>
            </p:extLst>
          </p:nvPr>
        </p:nvGraphicFramePr>
        <p:xfrm>
          <a:off x="263525" y="1557338"/>
          <a:ext cx="2039938" cy="278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6" name="CS ChemDraw Drawing" r:id="rId4" imgW="1828800" imgH="2489200" progId="ChemDraw.Document.6.0">
                  <p:embed/>
                </p:oleObj>
              </mc:Choice>
              <mc:Fallback>
                <p:oleObj name="CS ChemDraw Drawing" r:id="rId4" imgW="1828800" imgH="248920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" y="1557338"/>
                        <a:ext cx="2039938" cy="2789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0675" name="Object 19"/>
          <p:cNvGraphicFramePr>
            <a:graphicFrameLocks noChangeAspect="1"/>
          </p:cNvGraphicFramePr>
          <p:nvPr/>
        </p:nvGraphicFramePr>
        <p:xfrm>
          <a:off x="2786063" y="1550988"/>
          <a:ext cx="6094412" cy="187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7" name="CS ChemDraw Drawing" r:id="rId6" imgW="4066540" imgH="1249680" progId="">
                  <p:embed/>
                </p:oleObj>
              </mc:Choice>
              <mc:Fallback>
                <p:oleObj name="CS ChemDraw Drawing" r:id="rId6" imgW="4066540" imgH="12496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1550988"/>
                        <a:ext cx="6094412" cy="187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0676" name="Object 20"/>
          <p:cNvGraphicFramePr>
            <a:graphicFrameLocks noChangeAspect="1"/>
          </p:cNvGraphicFramePr>
          <p:nvPr/>
        </p:nvGraphicFramePr>
        <p:xfrm>
          <a:off x="3571875" y="3352800"/>
          <a:ext cx="5321300" cy="327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8" name="CS ChemDraw Drawing" r:id="rId8" imgW="3550920" imgH="2179320" progId="">
                  <p:embed/>
                </p:oleObj>
              </mc:Choice>
              <mc:Fallback>
                <p:oleObj name="CS ChemDraw Drawing" r:id="rId8" imgW="3550920" imgH="21793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75" y="3352800"/>
                        <a:ext cx="5321300" cy="327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C5C60A-D40D-403B-AC41-FF05E4523C64}" type="slidenum">
              <a:rPr lang="en-US" smtClean="0"/>
              <a:t>15</a:t>
            </a:fld>
            <a:endParaRPr lang="en-US"/>
          </a:p>
        </p:txBody>
      </p:sp>
      <p:sp>
        <p:nvSpPr>
          <p:cNvPr id="3" name="Rounded Rectangle 2"/>
          <p:cNvSpPr/>
          <p:nvPr/>
        </p:nvSpPr>
        <p:spPr>
          <a:xfrm>
            <a:off x="152400" y="4419600"/>
            <a:ext cx="2943225" cy="2227263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484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0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0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0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0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990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90673" grpId="0"/>
      <p:bldP spid="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C5C60A-D40D-403B-AC41-FF05E4523C64}" type="slidenum">
              <a:rPr lang="en-US" smtClean="0"/>
              <a:t>16</a:t>
            </a:fld>
            <a:endParaRPr 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 bwMode="auto"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36000" tIns="36000" rIns="36000" bIns="36000">
            <a:normAutofit fontScale="90000"/>
          </a:bodyPr>
          <a:lstStyle/>
          <a:p>
            <a:pPr algn="ctr"/>
            <a:r>
              <a:rPr lang="en-CA" sz="4000" b="1" u="sng" dirty="0" smtClean="0">
                <a:sym typeface="Webdings" pitchFamily="18" charset="2"/>
              </a:rPr>
              <a:t>Reactions </a:t>
            </a:r>
            <a:r>
              <a:rPr lang="en-CA" sz="4000" b="1" u="sng" dirty="0">
                <a:sym typeface="Webdings" pitchFamily="18" charset="2"/>
              </a:rPr>
              <a:t>via Enols &amp; </a:t>
            </a:r>
            <a:r>
              <a:rPr lang="en-CA" sz="4000" b="1" u="sng" dirty="0" err="1" smtClean="0">
                <a:sym typeface="Webdings" pitchFamily="18" charset="2"/>
              </a:rPr>
              <a:t>Enolates</a:t>
            </a:r>
            <a:r>
              <a:rPr lang="en-CA" sz="4000" b="1" u="sng" dirty="0" smtClean="0">
                <a:sym typeface="Webdings" pitchFamily="18" charset="2"/>
              </a:rPr>
              <a:t>: </a:t>
            </a:r>
            <a:br>
              <a:rPr lang="en-CA" sz="4000" b="1" u="sng" dirty="0" smtClean="0">
                <a:sym typeface="Webdings" pitchFamily="18" charset="2"/>
              </a:rPr>
            </a:br>
            <a:r>
              <a:rPr lang="en-CA" sz="4000" b="1" u="sng" dirty="0" smtClean="0">
                <a:sym typeface="Webdings" pitchFamily="18" charset="2"/>
              </a:rPr>
              <a:t>Deuterium Exchange</a:t>
            </a:r>
            <a:endParaRPr lang="en-US" sz="4000" b="1" u="sng" dirty="0">
              <a:sym typeface="Webdings" pitchFamily="18" charset="2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3749581"/>
              </p:ext>
            </p:extLst>
          </p:nvPr>
        </p:nvGraphicFramePr>
        <p:xfrm>
          <a:off x="457201" y="1828800"/>
          <a:ext cx="3810000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54" name="CS ChemDraw Drawing" r:id="rId3" imgW="3948379" imgH="801319" progId="ChemDraw.Document.6.0">
                  <p:embed/>
                </p:oleObj>
              </mc:Choice>
              <mc:Fallback>
                <p:oleObj name="CS ChemDraw Drawing" r:id="rId3" imgW="3948379" imgH="801319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1" y="1828800"/>
                        <a:ext cx="3810000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5372685"/>
              </p:ext>
            </p:extLst>
          </p:nvPr>
        </p:nvGraphicFramePr>
        <p:xfrm>
          <a:off x="381001" y="3048000"/>
          <a:ext cx="5943600" cy="291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55" name="CS ChemDraw Drawing" r:id="rId5" imgW="6334963" imgH="3309823" progId="ChemDraw.Document.6.0">
                  <p:embed/>
                </p:oleObj>
              </mc:Choice>
              <mc:Fallback>
                <p:oleObj name="CS ChemDraw Drawing" r:id="rId5" imgW="6334963" imgH="3309823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1" y="3048000"/>
                        <a:ext cx="5943600" cy="291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600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Times" pitchFamily="1" charset="0"/>
              </a:rPr>
              <a:t>Topic 6 slide </a:t>
            </a:r>
            <a:fld id="{2120D43C-1140-42C5-8978-D63D3580F3CE}" type="slidenum">
              <a:rPr lang="en-US" smtClean="0">
                <a:latin typeface="Times" pitchFamily="1" charset="0"/>
              </a:rPr>
              <a:pPr/>
              <a:t>17</a:t>
            </a:fld>
            <a:endParaRPr lang="en-US" smtClean="0">
              <a:latin typeface="Times" pitchFamily="1" charset="0"/>
            </a:endParaRPr>
          </a:p>
        </p:txBody>
      </p:sp>
      <p:sp>
        <p:nvSpPr>
          <p:cNvPr id="1126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292755"/>
            <a:ext cx="9144000" cy="5857875"/>
          </a:xfrm>
        </p:spPr>
        <p:txBody>
          <a:bodyPr/>
          <a:lstStyle/>
          <a:p>
            <a:pPr marL="0" indent="0"/>
            <a:r>
              <a:rPr lang="en-US" smtClean="0"/>
              <a:t>Exchange Reactions</a:t>
            </a:r>
          </a:p>
          <a:p>
            <a:pPr marL="0" indent="0"/>
            <a:endParaRPr lang="en-US" smtClean="0"/>
          </a:p>
          <a:p>
            <a:pPr marL="0" indent="0"/>
            <a:endParaRPr lang="en-US" smtClean="0"/>
          </a:p>
        </p:txBody>
      </p:sp>
      <p:graphicFrame>
        <p:nvGraphicFramePr>
          <p:cNvPr id="11266" name="Object 4"/>
          <p:cNvGraphicFramePr>
            <a:graphicFrameLocks noChangeAspect="1"/>
          </p:cNvGraphicFramePr>
          <p:nvPr/>
        </p:nvGraphicFramePr>
        <p:xfrm>
          <a:off x="750888" y="1116387"/>
          <a:ext cx="3957637" cy="708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9" name="CS ChemDraw Drawing" r:id="rId4" imgW="3948379" imgH="801319" progId="ChemDraw.Document.6.0">
                  <p:embed/>
                </p:oleObj>
              </mc:Choice>
              <mc:Fallback>
                <p:oleObj name="CS ChemDraw Drawing" r:id="rId4" imgW="3948379" imgH="801319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88" y="1116387"/>
                        <a:ext cx="3957637" cy="7087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5"/>
          <p:cNvGraphicFramePr>
            <a:graphicFrameLocks noChangeAspect="1"/>
          </p:cNvGraphicFramePr>
          <p:nvPr/>
        </p:nvGraphicFramePr>
        <p:xfrm>
          <a:off x="819151" y="3076014"/>
          <a:ext cx="6335713" cy="2920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0" name="CS ChemDraw Drawing" r:id="rId6" imgW="6334963" imgH="3309823" progId="ChemDraw.Document.6.0">
                  <p:embed/>
                </p:oleObj>
              </mc:Choice>
              <mc:Fallback>
                <p:oleObj name="CS ChemDraw Drawing" r:id="rId6" imgW="6334963" imgH="3309823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51" y="3076014"/>
                        <a:ext cx="6335713" cy="29205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MARTInkAnnotation454"/>
          <p:cNvSpPr/>
          <p:nvPr/>
        </p:nvSpPr>
        <p:spPr bwMode="auto">
          <a:xfrm>
            <a:off x="93190" y="1209107"/>
            <a:ext cx="181895" cy="298432"/>
          </a:xfrm>
          <a:custGeom>
            <a:avLst/>
            <a:gdLst/>
            <a:ahLst/>
            <a:cxnLst/>
            <a:rect l="0" t="0" r="0" b="0"/>
            <a:pathLst>
              <a:path w="181895" h="338223">
                <a:moveTo>
                  <a:pt x="9680" y="18995"/>
                </a:moveTo>
                <a:lnTo>
                  <a:pt x="9680" y="13838"/>
                </a:lnTo>
                <a:lnTo>
                  <a:pt x="8601" y="12319"/>
                </a:lnTo>
                <a:lnTo>
                  <a:pt x="6801" y="11306"/>
                </a:lnTo>
                <a:lnTo>
                  <a:pt x="4522" y="10631"/>
                </a:lnTo>
                <a:lnTo>
                  <a:pt x="3003" y="9101"/>
                </a:lnTo>
                <a:lnTo>
                  <a:pt x="1990" y="7002"/>
                </a:lnTo>
                <a:lnTo>
                  <a:pt x="83" y="0"/>
                </a:lnTo>
                <a:lnTo>
                  <a:pt x="0" y="4851"/>
                </a:lnTo>
                <a:lnTo>
                  <a:pt x="2859" y="13069"/>
                </a:lnTo>
                <a:lnTo>
                  <a:pt x="5133" y="18283"/>
                </a:lnTo>
                <a:lnTo>
                  <a:pt x="18648" y="51409"/>
                </a:lnTo>
                <a:lnTo>
                  <a:pt x="25374" y="66513"/>
                </a:lnTo>
                <a:lnTo>
                  <a:pt x="41484" y="100566"/>
                </a:lnTo>
                <a:lnTo>
                  <a:pt x="51393" y="118715"/>
                </a:lnTo>
                <a:lnTo>
                  <a:pt x="62317" y="137291"/>
                </a:lnTo>
                <a:lnTo>
                  <a:pt x="73918" y="156152"/>
                </a:lnTo>
                <a:lnTo>
                  <a:pt x="84890" y="175203"/>
                </a:lnTo>
                <a:lnTo>
                  <a:pt x="105718" y="213643"/>
                </a:lnTo>
                <a:lnTo>
                  <a:pt x="115806" y="230802"/>
                </a:lnTo>
                <a:lnTo>
                  <a:pt x="125770" y="246560"/>
                </a:lnTo>
                <a:lnTo>
                  <a:pt x="159873" y="297718"/>
                </a:lnTo>
                <a:lnTo>
                  <a:pt x="165942" y="307363"/>
                </a:lnTo>
                <a:lnTo>
                  <a:pt x="171068" y="315952"/>
                </a:lnTo>
                <a:lnTo>
                  <a:pt x="181894" y="334934"/>
                </a:lnTo>
                <a:lnTo>
                  <a:pt x="181703" y="336492"/>
                </a:lnTo>
                <a:lnTo>
                  <a:pt x="180496" y="337530"/>
                </a:lnTo>
                <a:lnTo>
                  <a:pt x="178612" y="338222"/>
                </a:lnTo>
                <a:lnTo>
                  <a:pt x="176276" y="337604"/>
                </a:lnTo>
                <a:lnTo>
                  <a:pt x="170803" y="334039"/>
                </a:lnTo>
                <a:lnTo>
                  <a:pt x="168911" y="329418"/>
                </a:lnTo>
                <a:lnTo>
                  <a:pt x="167650" y="323099"/>
                </a:lnTo>
                <a:lnTo>
                  <a:pt x="165128" y="300745"/>
                </a:lnTo>
              </a:path>
            </a:pathLst>
          </a:cu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3" name="SMARTInkAnnotation455"/>
          <p:cNvSpPr/>
          <p:nvPr/>
        </p:nvSpPr>
        <p:spPr bwMode="auto">
          <a:xfrm>
            <a:off x="151447" y="1088708"/>
            <a:ext cx="228896" cy="303797"/>
          </a:xfrm>
          <a:custGeom>
            <a:avLst/>
            <a:gdLst/>
            <a:ahLst/>
            <a:cxnLst/>
            <a:rect l="0" t="0" r="0" b="0"/>
            <a:pathLst>
              <a:path w="228896" h="344303">
                <a:moveTo>
                  <a:pt x="0" y="0"/>
                </a:moveTo>
                <a:lnTo>
                  <a:pt x="5158" y="0"/>
                </a:lnTo>
                <a:lnTo>
                  <a:pt x="6677" y="1079"/>
                </a:lnTo>
                <a:lnTo>
                  <a:pt x="7690" y="2878"/>
                </a:lnTo>
                <a:lnTo>
                  <a:pt x="8365" y="5157"/>
                </a:lnTo>
                <a:lnTo>
                  <a:pt x="14873" y="13447"/>
                </a:lnTo>
                <a:lnTo>
                  <a:pt x="19631" y="18680"/>
                </a:lnTo>
                <a:lnTo>
                  <a:pt x="24962" y="25407"/>
                </a:lnTo>
                <a:lnTo>
                  <a:pt x="30675" y="33130"/>
                </a:lnTo>
                <a:lnTo>
                  <a:pt x="43860" y="51427"/>
                </a:lnTo>
                <a:lnTo>
                  <a:pt x="60514" y="73953"/>
                </a:lnTo>
                <a:lnTo>
                  <a:pt x="69490" y="88164"/>
                </a:lnTo>
                <a:lnTo>
                  <a:pt x="78712" y="104115"/>
                </a:lnTo>
                <a:lnTo>
                  <a:pt x="121939" y="181411"/>
                </a:lnTo>
                <a:lnTo>
                  <a:pt x="135268" y="202983"/>
                </a:lnTo>
                <a:lnTo>
                  <a:pt x="149551" y="224920"/>
                </a:lnTo>
                <a:lnTo>
                  <a:pt x="164471" y="247102"/>
                </a:lnTo>
                <a:lnTo>
                  <a:pt x="176576" y="266207"/>
                </a:lnTo>
                <a:lnTo>
                  <a:pt x="186806" y="283262"/>
                </a:lnTo>
                <a:lnTo>
                  <a:pt x="195784" y="298950"/>
                </a:lnTo>
                <a:lnTo>
                  <a:pt x="203929" y="311568"/>
                </a:lnTo>
                <a:lnTo>
                  <a:pt x="211518" y="322139"/>
                </a:lnTo>
                <a:lnTo>
                  <a:pt x="228895" y="344302"/>
                </a:lnTo>
                <a:lnTo>
                  <a:pt x="228162" y="343962"/>
                </a:lnTo>
                <a:lnTo>
                  <a:pt x="221590" y="337826"/>
                </a:lnTo>
                <a:lnTo>
                  <a:pt x="216815" y="331008"/>
                </a:lnTo>
                <a:lnTo>
                  <a:pt x="211472" y="322145"/>
                </a:lnTo>
                <a:lnTo>
                  <a:pt x="205752" y="311918"/>
                </a:lnTo>
                <a:lnTo>
                  <a:pt x="193638" y="289040"/>
                </a:lnTo>
                <a:lnTo>
                  <a:pt x="174880" y="252602"/>
                </a:lnTo>
              </a:path>
            </a:pathLst>
          </a:cu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4" name="SMARTInkAnnotation456"/>
          <p:cNvSpPr/>
          <p:nvPr/>
        </p:nvSpPr>
        <p:spPr bwMode="auto">
          <a:xfrm>
            <a:off x="200025" y="1260158"/>
            <a:ext cx="87440" cy="77153"/>
          </a:xfrm>
          <a:custGeom>
            <a:avLst/>
            <a:gdLst/>
            <a:ahLst/>
            <a:cxnLst/>
            <a:rect l="0" t="0" r="0" b="0"/>
            <a:pathLst>
              <a:path w="87440" h="87440">
                <a:moveTo>
                  <a:pt x="87439" y="0"/>
                </a:moveTo>
                <a:lnTo>
                  <a:pt x="82282" y="0"/>
                </a:lnTo>
                <a:lnTo>
                  <a:pt x="79683" y="1079"/>
                </a:lnTo>
                <a:lnTo>
                  <a:pt x="76871" y="2878"/>
                </a:lnTo>
                <a:lnTo>
                  <a:pt x="73917" y="5157"/>
                </a:lnTo>
                <a:lnTo>
                  <a:pt x="70868" y="7756"/>
                </a:lnTo>
                <a:lnTo>
                  <a:pt x="67756" y="10568"/>
                </a:lnTo>
                <a:lnTo>
                  <a:pt x="64601" y="13522"/>
                </a:lnTo>
                <a:lnTo>
                  <a:pt x="36959" y="40799"/>
                </a:lnTo>
                <a:lnTo>
                  <a:pt x="33275" y="45551"/>
                </a:lnTo>
                <a:lnTo>
                  <a:pt x="29740" y="50878"/>
                </a:lnTo>
                <a:lnTo>
                  <a:pt x="26304" y="56588"/>
                </a:lnTo>
                <a:lnTo>
                  <a:pt x="22933" y="61474"/>
                </a:lnTo>
                <a:lnTo>
                  <a:pt x="19607" y="65811"/>
                </a:lnTo>
                <a:lnTo>
                  <a:pt x="16310" y="69782"/>
                </a:lnTo>
                <a:lnTo>
                  <a:pt x="14112" y="73508"/>
                </a:lnTo>
                <a:lnTo>
                  <a:pt x="12646" y="77072"/>
                </a:lnTo>
                <a:lnTo>
                  <a:pt x="11669" y="80528"/>
                </a:lnTo>
                <a:lnTo>
                  <a:pt x="9939" y="82831"/>
                </a:lnTo>
                <a:lnTo>
                  <a:pt x="7705" y="84367"/>
                </a:lnTo>
                <a:lnTo>
                  <a:pt x="0" y="87439"/>
                </a:lnTo>
              </a:path>
            </a:pathLst>
          </a:cu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5" name="SMARTInkAnnotation457"/>
          <p:cNvSpPr/>
          <p:nvPr/>
        </p:nvSpPr>
        <p:spPr bwMode="auto">
          <a:xfrm>
            <a:off x="384620" y="995602"/>
            <a:ext cx="126302" cy="153114"/>
          </a:xfrm>
          <a:custGeom>
            <a:avLst/>
            <a:gdLst/>
            <a:ahLst/>
            <a:cxnLst/>
            <a:rect l="0" t="0" r="0" b="0"/>
            <a:pathLst>
              <a:path w="126302" h="173529">
                <a:moveTo>
                  <a:pt x="126301" y="8365"/>
                </a:moveTo>
                <a:lnTo>
                  <a:pt x="126301" y="0"/>
                </a:lnTo>
                <a:lnTo>
                  <a:pt x="125221" y="629"/>
                </a:lnTo>
                <a:lnTo>
                  <a:pt x="123422" y="2128"/>
                </a:lnTo>
                <a:lnTo>
                  <a:pt x="121143" y="4207"/>
                </a:lnTo>
                <a:lnTo>
                  <a:pt x="117465" y="6672"/>
                </a:lnTo>
                <a:lnTo>
                  <a:pt x="112854" y="9395"/>
                </a:lnTo>
                <a:lnTo>
                  <a:pt x="107621" y="12290"/>
                </a:lnTo>
                <a:lnTo>
                  <a:pt x="101973" y="16379"/>
                </a:lnTo>
                <a:lnTo>
                  <a:pt x="96049" y="21264"/>
                </a:lnTo>
                <a:lnTo>
                  <a:pt x="89940" y="26680"/>
                </a:lnTo>
                <a:lnTo>
                  <a:pt x="83709" y="33529"/>
                </a:lnTo>
                <a:lnTo>
                  <a:pt x="77396" y="41333"/>
                </a:lnTo>
                <a:lnTo>
                  <a:pt x="71028" y="49775"/>
                </a:lnTo>
                <a:lnTo>
                  <a:pt x="65703" y="58641"/>
                </a:lnTo>
                <a:lnTo>
                  <a:pt x="61074" y="67790"/>
                </a:lnTo>
                <a:lnTo>
                  <a:pt x="56908" y="77128"/>
                </a:lnTo>
                <a:lnTo>
                  <a:pt x="51972" y="86592"/>
                </a:lnTo>
                <a:lnTo>
                  <a:pt x="46523" y="96139"/>
                </a:lnTo>
                <a:lnTo>
                  <a:pt x="40730" y="105743"/>
                </a:lnTo>
                <a:lnTo>
                  <a:pt x="35790" y="114305"/>
                </a:lnTo>
                <a:lnTo>
                  <a:pt x="27421" y="129575"/>
                </a:lnTo>
                <a:lnTo>
                  <a:pt x="16641" y="150310"/>
                </a:lnTo>
                <a:lnTo>
                  <a:pt x="13253" y="155890"/>
                </a:lnTo>
                <a:lnTo>
                  <a:pt x="9914" y="160690"/>
                </a:lnTo>
                <a:lnTo>
                  <a:pt x="0" y="173528"/>
                </a:lnTo>
              </a:path>
            </a:pathLst>
          </a:cu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6" name="SMARTInkAnnotation458"/>
          <p:cNvSpPr/>
          <p:nvPr/>
        </p:nvSpPr>
        <p:spPr bwMode="auto">
          <a:xfrm>
            <a:off x="404146" y="942975"/>
            <a:ext cx="145638" cy="85108"/>
          </a:xfrm>
          <a:custGeom>
            <a:avLst/>
            <a:gdLst/>
            <a:ahLst/>
            <a:cxnLst/>
            <a:rect l="0" t="0" r="0" b="0"/>
            <a:pathLst>
              <a:path w="145638" h="96456">
                <a:moveTo>
                  <a:pt x="106775" y="0"/>
                </a:moveTo>
                <a:lnTo>
                  <a:pt x="101617" y="0"/>
                </a:lnTo>
                <a:lnTo>
                  <a:pt x="99018" y="1079"/>
                </a:lnTo>
                <a:lnTo>
                  <a:pt x="96206" y="2879"/>
                </a:lnTo>
                <a:lnTo>
                  <a:pt x="93252" y="5158"/>
                </a:lnTo>
                <a:lnTo>
                  <a:pt x="90203" y="7756"/>
                </a:lnTo>
                <a:lnTo>
                  <a:pt x="87091" y="10568"/>
                </a:lnTo>
                <a:lnTo>
                  <a:pt x="83937" y="13523"/>
                </a:lnTo>
                <a:lnTo>
                  <a:pt x="79675" y="15492"/>
                </a:lnTo>
                <a:lnTo>
                  <a:pt x="74675" y="16805"/>
                </a:lnTo>
                <a:lnTo>
                  <a:pt x="69182" y="17680"/>
                </a:lnTo>
                <a:lnTo>
                  <a:pt x="64441" y="19343"/>
                </a:lnTo>
                <a:lnTo>
                  <a:pt x="60201" y="21532"/>
                </a:lnTo>
                <a:lnTo>
                  <a:pt x="56295" y="24070"/>
                </a:lnTo>
                <a:lnTo>
                  <a:pt x="52611" y="25762"/>
                </a:lnTo>
                <a:lnTo>
                  <a:pt x="49075" y="26890"/>
                </a:lnTo>
                <a:lnTo>
                  <a:pt x="45639" y="27642"/>
                </a:lnTo>
                <a:lnTo>
                  <a:pt x="41189" y="29223"/>
                </a:lnTo>
                <a:lnTo>
                  <a:pt x="36064" y="31357"/>
                </a:lnTo>
                <a:lnTo>
                  <a:pt x="30488" y="33858"/>
                </a:lnTo>
                <a:lnTo>
                  <a:pt x="24611" y="35526"/>
                </a:lnTo>
                <a:lnTo>
                  <a:pt x="18535" y="36638"/>
                </a:lnTo>
                <a:lnTo>
                  <a:pt x="0" y="38850"/>
                </a:lnTo>
                <a:lnTo>
                  <a:pt x="22745" y="38862"/>
                </a:lnTo>
                <a:lnTo>
                  <a:pt x="27006" y="37782"/>
                </a:lnTo>
                <a:lnTo>
                  <a:pt x="32006" y="35983"/>
                </a:lnTo>
                <a:lnTo>
                  <a:pt x="37498" y="33704"/>
                </a:lnTo>
                <a:lnTo>
                  <a:pt x="42239" y="31105"/>
                </a:lnTo>
                <a:lnTo>
                  <a:pt x="46479" y="28293"/>
                </a:lnTo>
                <a:lnTo>
                  <a:pt x="50385" y="25339"/>
                </a:lnTo>
                <a:lnTo>
                  <a:pt x="54069" y="23370"/>
                </a:lnTo>
                <a:lnTo>
                  <a:pt x="57604" y="22057"/>
                </a:lnTo>
                <a:lnTo>
                  <a:pt x="61040" y="21182"/>
                </a:lnTo>
                <a:lnTo>
                  <a:pt x="65490" y="19518"/>
                </a:lnTo>
                <a:lnTo>
                  <a:pt x="70616" y="17330"/>
                </a:lnTo>
                <a:lnTo>
                  <a:pt x="76192" y="14792"/>
                </a:lnTo>
                <a:lnTo>
                  <a:pt x="80989" y="13100"/>
                </a:lnTo>
                <a:lnTo>
                  <a:pt x="85266" y="11972"/>
                </a:lnTo>
                <a:lnTo>
                  <a:pt x="89197" y="11220"/>
                </a:lnTo>
                <a:lnTo>
                  <a:pt x="93977" y="10718"/>
                </a:lnTo>
                <a:lnTo>
                  <a:pt x="99323" y="10384"/>
                </a:lnTo>
                <a:lnTo>
                  <a:pt x="105045" y="10161"/>
                </a:lnTo>
                <a:lnTo>
                  <a:pt x="109940" y="11092"/>
                </a:lnTo>
                <a:lnTo>
                  <a:pt x="114282" y="12792"/>
                </a:lnTo>
                <a:lnTo>
                  <a:pt x="118257" y="15005"/>
                </a:lnTo>
                <a:lnTo>
                  <a:pt x="121986" y="18639"/>
                </a:lnTo>
                <a:lnTo>
                  <a:pt x="125552" y="23221"/>
                </a:lnTo>
                <a:lnTo>
                  <a:pt x="129008" y="28435"/>
                </a:lnTo>
                <a:lnTo>
                  <a:pt x="132392" y="34069"/>
                </a:lnTo>
                <a:lnTo>
                  <a:pt x="135727" y="39985"/>
                </a:lnTo>
                <a:lnTo>
                  <a:pt x="139031" y="46088"/>
                </a:lnTo>
                <a:lnTo>
                  <a:pt x="141233" y="51236"/>
                </a:lnTo>
                <a:lnTo>
                  <a:pt x="142701" y="55747"/>
                </a:lnTo>
                <a:lnTo>
                  <a:pt x="143680" y="59834"/>
                </a:lnTo>
                <a:lnTo>
                  <a:pt x="144332" y="64718"/>
                </a:lnTo>
                <a:lnTo>
                  <a:pt x="144767" y="70133"/>
                </a:lnTo>
                <a:lnTo>
                  <a:pt x="145250" y="80827"/>
                </a:lnTo>
                <a:lnTo>
                  <a:pt x="145465" y="89178"/>
                </a:lnTo>
                <a:lnTo>
                  <a:pt x="144443" y="91837"/>
                </a:lnTo>
                <a:lnTo>
                  <a:pt x="142682" y="93610"/>
                </a:lnTo>
                <a:lnTo>
                  <a:pt x="137257" y="96455"/>
                </a:lnTo>
                <a:lnTo>
                  <a:pt x="139394" y="93965"/>
                </a:lnTo>
                <a:lnTo>
                  <a:pt x="145637" y="87440"/>
                </a:lnTo>
              </a:path>
            </a:pathLst>
          </a:cu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7" name="SMARTInkAnnotation459"/>
          <p:cNvSpPr/>
          <p:nvPr/>
        </p:nvSpPr>
        <p:spPr bwMode="auto">
          <a:xfrm>
            <a:off x="617792" y="780097"/>
            <a:ext cx="103164" cy="124168"/>
          </a:xfrm>
          <a:custGeom>
            <a:avLst/>
            <a:gdLst/>
            <a:ahLst/>
            <a:cxnLst/>
            <a:rect l="0" t="0" r="0" b="0"/>
            <a:pathLst>
              <a:path w="103164" h="140724">
                <a:moveTo>
                  <a:pt x="0" y="0"/>
                </a:moveTo>
                <a:lnTo>
                  <a:pt x="5157" y="0"/>
                </a:lnTo>
                <a:lnTo>
                  <a:pt x="7756" y="1080"/>
                </a:lnTo>
                <a:lnTo>
                  <a:pt x="10568" y="2879"/>
                </a:lnTo>
                <a:lnTo>
                  <a:pt x="13523" y="5158"/>
                </a:lnTo>
                <a:lnTo>
                  <a:pt x="17651" y="9916"/>
                </a:lnTo>
                <a:lnTo>
                  <a:pt x="22562" y="16326"/>
                </a:lnTo>
                <a:lnTo>
                  <a:pt x="27995" y="23838"/>
                </a:lnTo>
                <a:lnTo>
                  <a:pt x="34856" y="34244"/>
                </a:lnTo>
                <a:lnTo>
                  <a:pt x="51115" y="60199"/>
                </a:lnTo>
                <a:lnTo>
                  <a:pt x="58905" y="73597"/>
                </a:lnTo>
                <a:lnTo>
                  <a:pt x="73318" y="99999"/>
                </a:lnTo>
                <a:lnTo>
                  <a:pt x="80184" y="110926"/>
                </a:lnTo>
                <a:lnTo>
                  <a:pt x="86920" y="120369"/>
                </a:lnTo>
                <a:lnTo>
                  <a:pt x="102929" y="140723"/>
                </a:lnTo>
                <a:lnTo>
                  <a:pt x="103163" y="139154"/>
                </a:lnTo>
                <a:lnTo>
                  <a:pt x="102240" y="134870"/>
                </a:lnTo>
                <a:lnTo>
                  <a:pt x="97154" y="116586"/>
                </a:lnTo>
              </a:path>
            </a:pathLst>
          </a:cu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8" name="SMARTInkAnnotation460"/>
          <p:cNvSpPr/>
          <p:nvPr/>
        </p:nvSpPr>
        <p:spPr bwMode="auto">
          <a:xfrm>
            <a:off x="598480" y="687110"/>
            <a:ext cx="167975" cy="255866"/>
          </a:xfrm>
          <a:custGeom>
            <a:avLst/>
            <a:gdLst/>
            <a:ahLst/>
            <a:cxnLst/>
            <a:rect l="0" t="0" r="0" b="0"/>
            <a:pathLst>
              <a:path w="167975" h="289982">
                <a:moveTo>
                  <a:pt x="9597" y="56809"/>
                </a:moveTo>
                <a:lnTo>
                  <a:pt x="9597" y="66124"/>
                </a:lnTo>
                <a:lnTo>
                  <a:pt x="4439" y="66406"/>
                </a:lnTo>
                <a:lnTo>
                  <a:pt x="1232" y="66489"/>
                </a:lnTo>
                <a:lnTo>
                  <a:pt x="782" y="65421"/>
                </a:lnTo>
                <a:lnTo>
                  <a:pt x="148" y="58761"/>
                </a:lnTo>
                <a:lnTo>
                  <a:pt x="0" y="52999"/>
                </a:lnTo>
                <a:lnTo>
                  <a:pt x="1040" y="49951"/>
                </a:lnTo>
                <a:lnTo>
                  <a:pt x="5074" y="43685"/>
                </a:lnTo>
                <a:lnTo>
                  <a:pt x="7661" y="40503"/>
                </a:lnTo>
                <a:lnTo>
                  <a:pt x="10466" y="37303"/>
                </a:lnTo>
                <a:lnTo>
                  <a:pt x="13415" y="34089"/>
                </a:lnTo>
                <a:lnTo>
                  <a:pt x="19570" y="27640"/>
                </a:lnTo>
                <a:lnTo>
                  <a:pt x="22723" y="24409"/>
                </a:lnTo>
                <a:lnTo>
                  <a:pt x="25904" y="22255"/>
                </a:lnTo>
                <a:lnTo>
                  <a:pt x="29104" y="20819"/>
                </a:lnTo>
                <a:lnTo>
                  <a:pt x="32317" y="19862"/>
                </a:lnTo>
                <a:lnTo>
                  <a:pt x="35539" y="18144"/>
                </a:lnTo>
                <a:lnTo>
                  <a:pt x="38766" y="15919"/>
                </a:lnTo>
                <a:lnTo>
                  <a:pt x="41997" y="13356"/>
                </a:lnTo>
                <a:lnTo>
                  <a:pt x="45230" y="11648"/>
                </a:lnTo>
                <a:lnTo>
                  <a:pt x="48466" y="10509"/>
                </a:lnTo>
                <a:lnTo>
                  <a:pt x="51702" y="9750"/>
                </a:lnTo>
                <a:lnTo>
                  <a:pt x="56019" y="8164"/>
                </a:lnTo>
                <a:lnTo>
                  <a:pt x="61055" y="6028"/>
                </a:lnTo>
                <a:lnTo>
                  <a:pt x="66572" y="3524"/>
                </a:lnTo>
                <a:lnTo>
                  <a:pt x="72409" y="1854"/>
                </a:lnTo>
                <a:lnTo>
                  <a:pt x="78459" y="742"/>
                </a:lnTo>
                <a:lnTo>
                  <a:pt x="84652" y="0"/>
                </a:lnTo>
                <a:lnTo>
                  <a:pt x="90939" y="585"/>
                </a:lnTo>
                <a:lnTo>
                  <a:pt x="97289" y="2054"/>
                </a:lnTo>
                <a:lnTo>
                  <a:pt x="103682" y="4113"/>
                </a:lnTo>
                <a:lnTo>
                  <a:pt x="111183" y="7645"/>
                </a:lnTo>
                <a:lnTo>
                  <a:pt x="119421" y="12158"/>
                </a:lnTo>
                <a:lnTo>
                  <a:pt x="128152" y="17326"/>
                </a:lnTo>
                <a:lnTo>
                  <a:pt x="136132" y="26169"/>
                </a:lnTo>
                <a:lnTo>
                  <a:pt x="143610" y="37462"/>
                </a:lnTo>
                <a:lnTo>
                  <a:pt x="150756" y="50388"/>
                </a:lnTo>
                <a:lnTo>
                  <a:pt x="156598" y="63323"/>
                </a:lnTo>
                <a:lnTo>
                  <a:pt x="161573" y="76265"/>
                </a:lnTo>
                <a:lnTo>
                  <a:pt x="165969" y="89210"/>
                </a:lnTo>
                <a:lnTo>
                  <a:pt x="167820" y="103238"/>
                </a:lnTo>
                <a:lnTo>
                  <a:pt x="167974" y="117988"/>
                </a:lnTo>
                <a:lnTo>
                  <a:pt x="166998" y="133218"/>
                </a:lnTo>
                <a:lnTo>
                  <a:pt x="163109" y="148770"/>
                </a:lnTo>
                <a:lnTo>
                  <a:pt x="157277" y="164535"/>
                </a:lnTo>
                <a:lnTo>
                  <a:pt x="143241" y="195365"/>
                </a:lnTo>
                <a:lnTo>
                  <a:pt x="129806" y="223461"/>
                </a:lnTo>
                <a:lnTo>
                  <a:pt x="123201" y="234839"/>
                </a:lnTo>
                <a:lnTo>
                  <a:pt x="116639" y="244584"/>
                </a:lnTo>
                <a:lnTo>
                  <a:pt x="110105" y="253239"/>
                </a:lnTo>
                <a:lnTo>
                  <a:pt x="104669" y="261168"/>
                </a:lnTo>
                <a:lnTo>
                  <a:pt x="99966" y="268614"/>
                </a:lnTo>
                <a:lnTo>
                  <a:pt x="87321" y="289981"/>
                </a:lnTo>
              </a:path>
            </a:pathLst>
          </a:cu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9" name="SMARTInkAnnotation461"/>
          <p:cNvSpPr/>
          <p:nvPr/>
        </p:nvSpPr>
        <p:spPr bwMode="auto">
          <a:xfrm>
            <a:off x="1599141" y="1337310"/>
            <a:ext cx="165080" cy="178343"/>
          </a:xfrm>
          <a:custGeom>
            <a:avLst/>
            <a:gdLst/>
            <a:ahLst/>
            <a:cxnLst/>
            <a:rect l="0" t="0" r="0" b="0"/>
            <a:pathLst>
              <a:path w="165080" h="202122">
                <a:moveTo>
                  <a:pt x="126217" y="0"/>
                </a:moveTo>
                <a:lnTo>
                  <a:pt x="126217" y="32435"/>
                </a:lnTo>
                <a:lnTo>
                  <a:pt x="125138" y="35657"/>
                </a:lnTo>
                <a:lnTo>
                  <a:pt x="123339" y="38884"/>
                </a:lnTo>
                <a:lnTo>
                  <a:pt x="121060" y="42115"/>
                </a:lnTo>
                <a:lnTo>
                  <a:pt x="119540" y="45349"/>
                </a:lnTo>
                <a:lnTo>
                  <a:pt x="118528" y="48584"/>
                </a:lnTo>
                <a:lnTo>
                  <a:pt x="117852" y="51820"/>
                </a:lnTo>
                <a:lnTo>
                  <a:pt x="116323" y="55057"/>
                </a:lnTo>
                <a:lnTo>
                  <a:pt x="114224" y="58295"/>
                </a:lnTo>
                <a:lnTo>
                  <a:pt x="111744" y="61533"/>
                </a:lnTo>
                <a:lnTo>
                  <a:pt x="110092" y="65850"/>
                </a:lnTo>
                <a:lnTo>
                  <a:pt x="108990" y="70888"/>
                </a:lnTo>
                <a:lnTo>
                  <a:pt x="108256" y="76405"/>
                </a:lnTo>
                <a:lnTo>
                  <a:pt x="107766" y="81163"/>
                </a:lnTo>
                <a:lnTo>
                  <a:pt x="107439" y="85414"/>
                </a:lnTo>
                <a:lnTo>
                  <a:pt x="107222" y="89328"/>
                </a:lnTo>
                <a:lnTo>
                  <a:pt x="105997" y="91937"/>
                </a:lnTo>
                <a:lnTo>
                  <a:pt x="104101" y="93676"/>
                </a:lnTo>
                <a:lnTo>
                  <a:pt x="101758" y="94836"/>
                </a:lnTo>
                <a:lnTo>
                  <a:pt x="100196" y="96688"/>
                </a:lnTo>
                <a:lnTo>
                  <a:pt x="99154" y="99003"/>
                </a:lnTo>
                <a:lnTo>
                  <a:pt x="97997" y="104453"/>
                </a:lnTo>
                <a:lnTo>
                  <a:pt x="97483" y="110474"/>
                </a:lnTo>
                <a:lnTo>
                  <a:pt x="96266" y="113591"/>
                </a:lnTo>
                <a:lnTo>
                  <a:pt x="94375" y="116748"/>
                </a:lnTo>
                <a:lnTo>
                  <a:pt x="92036" y="119933"/>
                </a:lnTo>
                <a:lnTo>
                  <a:pt x="90475" y="123135"/>
                </a:lnTo>
                <a:lnTo>
                  <a:pt x="89435" y="126349"/>
                </a:lnTo>
                <a:lnTo>
                  <a:pt x="88742" y="129572"/>
                </a:lnTo>
                <a:lnTo>
                  <a:pt x="88280" y="132800"/>
                </a:lnTo>
                <a:lnTo>
                  <a:pt x="87972" y="136031"/>
                </a:lnTo>
                <a:lnTo>
                  <a:pt x="87766" y="139265"/>
                </a:lnTo>
                <a:lnTo>
                  <a:pt x="86550" y="142500"/>
                </a:lnTo>
                <a:lnTo>
                  <a:pt x="84660" y="145737"/>
                </a:lnTo>
                <a:lnTo>
                  <a:pt x="78051" y="154879"/>
                </a:lnTo>
                <a:lnTo>
                  <a:pt x="74944" y="155195"/>
                </a:lnTo>
                <a:lnTo>
                  <a:pt x="69311" y="155398"/>
                </a:lnTo>
                <a:lnTo>
                  <a:pt x="65662" y="158304"/>
                </a:lnTo>
                <a:lnTo>
                  <a:pt x="59681" y="163808"/>
                </a:lnTo>
                <a:lnTo>
                  <a:pt x="40567" y="182809"/>
                </a:lnTo>
                <a:lnTo>
                  <a:pt x="38891" y="183404"/>
                </a:lnTo>
                <a:lnTo>
                  <a:pt x="34151" y="184065"/>
                </a:lnTo>
                <a:lnTo>
                  <a:pt x="31375" y="183162"/>
                </a:lnTo>
                <a:lnTo>
                  <a:pt x="28445" y="181481"/>
                </a:lnTo>
                <a:lnTo>
                  <a:pt x="25413" y="179280"/>
                </a:lnTo>
                <a:lnTo>
                  <a:pt x="22311" y="176734"/>
                </a:lnTo>
                <a:lnTo>
                  <a:pt x="19164" y="173956"/>
                </a:lnTo>
                <a:lnTo>
                  <a:pt x="15987" y="171025"/>
                </a:lnTo>
                <a:lnTo>
                  <a:pt x="13868" y="167992"/>
                </a:lnTo>
                <a:lnTo>
                  <a:pt x="11515" y="161743"/>
                </a:lnTo>
                <a:lnTo>
                  <a:pt x="10189" y="157313"/>
                </a:lnTo>
                <a:lnTo>
                  <a:pt x="7001" y="153398"/>
                </a:lnTo>
                <a:lnTo>
                  <a:pt x="331" y="146181"/>
                </a:lnTo>
                <a:lnTo>
                  <a:pt x="5197" y="140708"/>
                </a:lnTo>
                <a:lnTo>
                  <a:pt x="5595" y="136985"/>
                </a:lnTo>
                <a:lnTo>
                  <a:pt x="4782" y="132344"/>
                </a:lnTo>
                <a:lnTo>
                  <a:pt x="3160" y="127092"/>
                </a:lnTo>
                <a:lnTo>
                  <a:pt x="2079" y="121431"/>
                </a:lnTo>
                <a:lnTo>
                  <a:pt x="1358" y="115498"/>
                </a:lnTo>
                <a:lnTo>
                  <a:pt x="877" y="109383"/>
                </a:lnTo>
                <a:lnTo>
                  <a:pt x="557" y="103148"/>
                </a:lnTo>
                <a:lnTo>
                  <a:pt x="201" y="90463"/>
                </a:lnTo>
                <a:lnTo>
                  <a:pt x="0" y="76341"/>
                </a:lnTo>
                <a:lnTo>
                  <a:pt x="1052" y="73563"/>
                </a:lnTo>
                <a:lnTo>
                  <a:pt x="2832" y="71712"/>
                </a:lnTo>
                <a:lnTo>
                  <a:pt x="9234" y="68225"/>
                </a:lnTo>
                <a:lnTo>
                  <a:pt x="12334" y="68105"/>
                </a:lnTo>
                <a:lnTo>
                  <a:pt x="14671" y="68073"/>
                </a:lnTo>
                <a:lnTo>
                  <a:pt x="17310" y="69131"/>
                </a:lnTo>
                <a:lnTo>
                  <a:pt x="20148" y="70916"/>
                </a:lnTo>
                <a:lnTo>
                  <a:pt x="23119" y="73185"/>
                </a:lnTo>
                <a:lnTo>
                  <a:pt x="26180" y="75778"/>
                </a:lnTo>
                <a:lnTo>
                  <a:pt x="29300" y="78585"/>
                </a:lnTo>
                <a:lnTo>
                  <a:pt x="32459" y="81537"/>
                </a:lnTo>
                <a:lnTo>
                  <a:pt x="35645" y="83504"/>
                </a:lnTo>
                <a:lnTo>
                  <a:pt x="38849" y="84816"/>
                </a:lnTo>
                <a:lnTo>
                  <a:pt x="42063" y="85691"/>
                </a:lnTo>
                <a:lnTo>
                  <a:pt x="45287" y="86274"/>
                </a:lnTo>
                <a:lnTo>
                  <a:pt x="48514" y="86662"/>
                </a:lnTo>
                <a:lnTo>
                  <a:pt x="51746" y="86921"/>
                </a:lnTo>
                <a:lnTo>
                  <a:pt x="54980" y="87094"/>
                </a:lnTo>
                <a:lnTo>
                  <a:pt x="67357" y="87426"/>
                </a:lnTo>
                <a:lnTo>
                  <a:pt x="67756" y="92593"/>
                </a:lnTo>
                <a:lnTo>
                  <a:pt x="68892" y="95193"/>
                </a:lnTo>
                <a:lnTo>
                  <a:pt x="73032" y="100961"/>
                </a:lnTo>
                <a:lnTo>
                  <a:pt x="76727" y="105090"/>
                </a:lnTo>
                <a:lnTo>
                  <a:pt x="86590" y="115435"/>
                </a:lnTo>
                <a:lnTo>
                  <a:pt x="91163" y="121216"/>
                </a:lnTo>
                <a:lnTo>
                  <a:pt x="95291" y="127229"/>
                </a:lnTo>
                <a:lnTo>
                  <a:pt x="99123" y="133397"/>
                </a:lnTo>
                <a:lnTo>
                  <a:pt x="102757" y="138588"/>
                </a:lnTo>
                <a:lnTo>
                  <a:pt x="106259" y="143129"/>
                </a:lnTo>
                <a:lnTo>
                  <a:pt x="109673" y="147235"/>
                </a:lnTo>
                <a:lnTo>
                  <a:pt x="113029" y="151052"/>
                </a:lnTo>
                <a:lnTo>
                  <a:pt x="119636" y="158172"/>
                </a:lnTo>
                <a:lnTo>
                  <a:pt x="122910" y="160503"/>
                </a:lnTo>
                <a:lnTo>
                  <a:pt x="126171" y="162056"/>
                </a:lnTo>
                <a:lnTo>
                  <a:pt x="135362" y="164982"/>
                </a:lnTo>
                <a:lnTo>
                  <a:pt x="135764" y="170267"/>
                </a:lnTo>
                <a:lnTo>
                  <a:pt x="136900" y="172884"/>
                </a:lnTo>
                <a:lnTo>
                  <a:pt x="141040" y="178670"/>
                </a:lnTo>
                <a:lnTo>
                  <a:pt x="143656" y="181724"/>
                </a:lnTo>
                <a:lnTo>
                  <a:pt x="146479" y="184840"/>
                </a:lnTo>
                <a:lnTo>
                  <a:pt x="149441" y="187997"/>
                </a:lnTo>
                <a:lnTo>
                  <a:pt x="151415" y="191181"/>
                </a:lnTo>
                <a:lnTo>
                  <a:pt x="152731" y="194383"/>
                </a:lnTo>
                <a:lnTo>
                  <a:pt x="153609" y="197597"/>
                </a:lnTo>
                <a:lnTo>
                  <a:pt x="155273" y="199740"/>
                </a:lnTo>
                <a:lnTo>
                  <a:pt x="157463" y="201168"/>
                </a:lnTo>
                <a:lnTo>
                  <a:pt x="160002" y="202121"/>
                </a:lnTo>
                <a:lnTo>
                  <a:pt x="161694" y="201676"/>
                </a:lnTo>
                <a:lnTo>
                  <a:pt x="162823" y="200300"/>
                </a:lnTo>
                <a:lnTo>
                  <a:pt x="165079" y="194310"/>
                </a:lnTo>
              </a:path>
            </a:pathLst>
          </a:cu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0" name="SMARTInkAnnotation462"/>
          <p:cNvSpPr/>
          <p:nvPr/>
        </p:nvSpPr>
        <p:spPr bwMode="auto">
          <a:xfrm>
            <a:off x="802836" y="1294448"/>
            <a:ext cx="174430" cy="240030"/>
          </a:xfrm>
          <a:custGeom>
            <a:avLst/>
            <a:gdLst/>
            <a:ahLst/>
            <a:cxnLst/>
            <a:rect l="0" t="0" r="0" b="0"/>
            <a:pathLst>
              <a:path w="174430" h="272034">
                <a:moveTo>
                  <a:pt x="154998" y="0"/>
                </a:moveTo>
                <a:lnTo>
                  <a:pt x="154998" y="42115"/>
                </a:lnTo>
                <a:lnTo>
                  <a:pt x="153919" y="45348"/>
                </a:lnTo>
                <a:lnTo>
                  <a:pt x="149841" y="51820"/>
                </a:lnTo>
                <a:lnTo>
                  <a:pt x="147308" y="58294"/>
                </a:lnTo>
                <a:lnTo>
                  <a:pt x="145103" y="65850"/>
                </a:lnTo>
                <a:lnTo>
                  <a:pt x="143004" y="70887"/>
                </a:lnTo>
                <a:lnTo>
                  <a:pt x="140525" y="76405"/>
                </a:lnTo>
                <a:lnTo>
                  <a:pt x="138873" y="81162"/>
                </a:lnTo>
                <a:lnTo>
                  <a:pt x="137036" y="89327"/>
                </a:lnTo>
                <a:lnTo>
                  <a:pt x="135467" y="94095"/>
                </a:lnTo>
                <a:lnTo>
                  <a:pt x="133341" y="99433"/>
                </a:lnTo>
                <a:lnTo>
                  <a:pt x="130845" y="105150"/>
                </a:lnTo>
                <a:lnTo>
                  <a:pt x="125192" y="117261"/>
                </a:lnTo>
                <a:lnTo>
                  <a:pt x="122174" y="123513"/>
                </a:lnTo>
                <a:lnTo>
                  <a:pt x="120161" y="128760"/>
                </a:lnTo>
                <a:lnTo>
                  <a:pt x="118819" y="133338"/>
                </a:lnTo>
                <a:lnTo>
                  <a:pt x="117925" y="137469"/>
                </a:lnTo>
                <a:lnTo>
                  <a:pt x="114053" y="144938"/>
                </a:lnTo>
                <a:lnTo>
                  <a:pt x="111509" y="148441"/>
                </a:lnTo>
                <a:lnTo>
                  <a:pt x="108682" y="155212"/>
                </a:lnTo>
                <a:lnTo>
                  <a:pt x="106867" y="163197"/>
                </a:lnTo>
                <a:lnTo>
                  <a:pt x="106553" y="169738"/>
                </a:lnTo>
                <a:lnTo>
                  <a:pt x="105429" y="171452"/>
                </a:lnTo>
                <a:lnTo>
                  <a:pt x="103601" y="172594"/>
                </a:lnTo>
                <a:lnTo>
                  <a:pt x="98691" y="173863"/>
                </a:lnTo>
                <a:lnTo>
                  <a:pt x="95870" y="174202"/>
                </a:lnTo>
                <a:lnTo>
                  <a:pt x="88744" y="174745"/>
                </a:lnTo>
                <a:lnTo>
                  <a:pt x="84891" y="174819"/>
                </a:lnTo>
                <a:lnTo>
                  <a:pt x="78779" y="174867"/>
                </a:lnTo>
                <a:lnTo>
                  <a:pt x="75064" y="177752"/>
                </a:lnTo>
                <a:lnTo>
                  <a:pt x="72562" y="180033"/>
                </a:lnTo>
                <a:lnTo>
                  <a:pt x="70894" y="182633"/>
                </a:lnTo>
                <a:lnTo>
                  <a:pt x="69041" y="188400"/>
                </a:lnTo>
                <a:lnTo>
                  <a:pt x="67468" y="190370"/>
                </a:lnTo>
                <a:lnTo>
                  <a:pt x="65339" y="191683"/>
                </a:lnTo>
                <a:lnTo>
                  <a:pt x="60095" y="193142"/>
                </a:lnTo>
                <a:lnTo>
                  <a:pt x="57185" y="193531"/>
                </a:lnTo>
                <a:lnTo>
                  <a:pt x="54166" y="193791"/>
                </a:lnTo>
                <a:lnTo>
                  <a:pt x="51074" y="193964"/>
                </a:lnTo>
                <a:lnTo>
                  <a:pt x="44759" y="194156"/>
                </a:lnTo>
                <a:lnTo>
                  <a:pt x="41564" y="193127"/>
                </a:lnTo>
                <a:lnTo>
                  <a:pt x="38355" y="191362"/>
                </a:lnTo>
                <a:lnTo>
                  <a:pt x="35135" y="189106"/>
                </a:lnTo>
                <a:lnTo>
                  <a:pt x="31909" y="186523"/>
                </a:lnTo>
                <a:lnTo>
                  <a:pt x="28680" y="183721"/>
                </a:lnTo>
                <a:lnTo>
                  <a:pt x="25447" y="180773"/>
                </a:lnTo>
                <a:lnTo>
                  <a:pt x="18976" y="174620"/>
                </a:lnTo>
                <a:lnTo>
                  <a:pt x="15739" y="171468"/>
                </a:lnTo>
                <a:lnTo>
                  <a:pt x="13581" y="168287"/>
                </a:lnTo>
                <a:lnTo>
                  <a:pt x="11184" y="161873"/>
                </a:lnTo>
                <a:lnTo>
                  <a:pt x="7239" y="155425"/>
                </a:lnTo>
                <a:lnTo>
                  <a:pt x="1069" y="147647"/>
                </a:lnTo>
                <a:lnTo>
                  <a:pt x="225" y="140826"/>
                </a:lnTo>
                <a:lnTo>
                  <a:pt x="0" y="135984"/>
                </a:lnTo>
                <a:lnTo>
                  <a:pt x="930" y="132756"/>
                </a:lnTo>
                <a:lnTo>
                  <a:pt x="2629" y="130605"/>
                </a:lnTo>
                <a:lnTo>
                  <a:pt x="4841" y="129170"/>
                </a:lnTo>
                <a:lnTo>
                  <a:pt x="10178" y="121819"/>
                </a:lnTo>
                <a:lnTo>
                  <a:pt x="13112" y="116836"/>
                </a:lnTo>
                <a:lnTo>
                  <a:pt x="16373" y="108421"/>
                </a:lnTo>
                <a:lnTo>
                  <a:pt x="17822" y="100003"/>
                </a:lnTo>
                <a:lnTo>
                  <a:pt x="18208" y="94735"/>
                </a:lnTo>
                <a:lnTo>
                  <a:pt x="18638" y="84205"/>
                </a:lnTo>
                <a:lnTo>
                  <a:pt x="18879" y="72207"/>
                </a:lnTo>
                <a:lnTo>
                  <a:pt x="18936" y="65196"/>
                </a:lnTo>
                <a:lnTo>
                  <a:pt x="20031" y="61816"/>
                </a:lnTo>
                <a:lnTo>
                  <a:pt x="24126" y="55181"/>
                </a:lnTo>
                <a:lnTo>
                  <a:pt x="27342" y="50534"/>
                </a:lnTo>
                <a:lnTo>
                  <a:pt x="28873" y="50961"/>
                </a:lnTo>
                <a:lnTo>
                  <a:pt x="33453" y="54314"/>
                </a:lnTo>
                <a:lnTo>
                  <a:pt x="37265" y="57799"/>
                </a:lnTo>
                <a:lnTo>
                  <a:pt x="47258" y="67429"/>
                </a:lnTo>
                <a:lnTo>
                  <a:pt x="65022" y="84988"/>
                </a:lnTo>
                <a:lnTo>
                  <a:pt x="72344" y="91203"/>
                </a:lnTo>
                <a:lnTo>
                  <a:pt x="80465" y="97505"/>
                </a:lnTo>
                <a:lnTo>
                  <a:pt x="89117" y="103865"/>
                </a:lnTo>
                <a:lnTo>
                  <a:pt x="97044" y="109185"/>
                </a:lnTo>
                <a:lnTo>
                  <a:pt x="104487" y="113811"/>
                </a:lnTo>
                <a:lnTo>
                  <a:pt x="111609" y="117974"/>
                </a:lnTo>
                <a:lnTo>
                  <a:pt x="117436" y="122909"/>
                </a:lnTo>
                <a:lnTo>
                  <a:pt x="122400" y="128358"/>
                </a:lnTo>
                <a:lnTo>
                  <a:pt x="126789" y="134149"/>
                </a:lnTo>
                <a:lnTo>
                  <a:pt x="130795" y="138010"/>
                </a:lnTo>
                <a:lnTo>
                  <a:pt x="134544" y="140584"/>
                </a:lnTo>
                <a:lnTo>
                  <a:pt x="138124" y="142300"/>
                </a:lnTo>
                <a:lnTo>
                  <a:pt x="140510" y="144523"/>
                </a:lnTo>
                <a:lnTo>
                  <a:pt x="142101" y="147085"/>
                </a:lnTo>
                <a:lnTo>
                  <a:pt x="143869" y="152811"/>
                </a:lnTo>
                <a:lnTo>
                  <a:pt x="144654" y="158953"/>
                </a:lnTo>
                <a:lnTo>
                  <a:pt x="145943" y="165341"/>
                </a:lnTo>
                <a:lnTo>
                  <a:pt x="150254" y="183954"/>
                </a:lnTo>
                <a:lnTo>
                  <a:pt x="158750" y="218708"/>
                </a:lnTo>
                <a:lnTo>
                  <a:pt x="161817" y="230006"/>
                </a:lnTo>
                <a:lnTo>
                  <a:pt x="174429" y="272033"/>
                </a:lnTo>
              </a:path>
            </a:pathLst>
          </a:cu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" name="SMARTInkAnnotation463"/>
          <p:cNvSpPr/>
          <p:nvPr/>
        </p:nvSpPr>
        <p:spPr bwMode="auto">
          <a:xfrm>
            <a:off x="1395031" y="1808798"/>
            <a:ext cx="38348" cy="407653"/>
          </a:xfrm>
          <a:custGeom>
            <a:avLst/>
            <a:gdLst/>
            <a:ahLst/>
            <a:cxnLst/>
            <a:rect l="0" t="0" r="0" b="0"/>
            <a:pathLst>
              <a:path w="38348" h="462007">
                <a:moveTo>
                  <a:pt x="0" y="0"/>
                </a:moveTo>
                <a:lnTo>
                  <a:pt x="0" y="37593"/>
                </a:lnTo>
                <a:lnTo>
                  <a:pt x="1080" y="42334"/>
                </a:lnTo>
                <a:lnTo>
                  <a:pt x="2879" y="46574"/>
                </a:lnTo>
                <a:lnTo>
                  <a:pt x="5158" y="50481"/>
                </a:lnTo>
                <a:lnTo>
                  <a:pt x="5598" y="54165"/>
                </a:lnTo>
                <a:lnTo>
                  <a:pt x="4812" y="57700"/>
                </a:lnTo>
                <a:lnTo>
                  <a:pt x="3208" y="61136"/>
                </a:lnTo>
                <a:lnTo>
                  <a:pt x="3218" y="65586"/>
                </a:lnTo>
                <a:lnTo>
                  <a:pt x="4305" y="70712"/>
                </a:lnTo>
                <a:lnTo>
                  <a:pt x="6109" y="76288"/>
                </a:lnTo>
                <a:lnTo>
                  <a:pt x="7311" y="82164"/>
                </a:lnTo>
                <a:lnTo>
                  <a:pt x="8112" y="88241"/>
                </a:lnTo>
                <a:lnTo>
                  <a:pt x="9003" y="101829"/>
                </a:lnTo>
                <a:lnTo>
                  <a:pt x="9399" y="118664"/>
                </a:lnTo>
                <a:lnTo>
                  <a:pt x="9688" y="180219"/>
                </a:lnTo>
                <a:lnTo>
                  <a:pt x="10777" y="192473"/>
                </a:lnTo>
                <a:lnTo>
                  <a:pt x="12583" y="204960"/>
                </a:lnTo>
                <a:lnTo>
                  <a:pt x="14865" y="217603"/>
                </a:lnTo>
                <a:lnTo>
                  <a:pt x="16387" y="230349"/>
                </a:lnTo>
                <a:lnTo>
                  <a:pt x="17402" y="243165"/>
                </a:lnTo>
                <a:lnTo>
                  <a:pt x="18079" y="256027"/>
                </a:lnTo>
                <a:lnTo>
                  <a:pt x="19609" y="267840"/>
                </a:lnTo>
                <a:lnTo>
                  <a:pt x="21709" y="278953"/>
                </a:lnTo>
                <a:lnTo>
                  <a:pt x="24188" y="289601"/>
                </a:lnTo>
                <a:lnTo>
                  <a:pt x="25841" y="299938"/>
                </a:lnTo>
                <a:lnTo>
                  <a:pt x="26943" y="310068"/>
                </a:lnTo>
                <a:lnTo>
                  <a:pt x="28167" y="327800"/>
                </a:lnTo>
                <a:lnTo>
                  <a:pt x="28712" y="339280"/>
                </a:lnTo>
                <a:lnTo>
                  <a:pt x="29018" y="351811"/>
                </a:lnTo>
                <a:lnTo>
                  <a:pt x="27981" y="354365"/>
                </a:lnTo>
                <a:lnTo>
                  <a:pt x="26211" y="356069"/>
                </a:lnTo>
                <a:lnTo>
                  <a:pt x="23951" y="357204"/>
                </a:lnTo>
                <a:lnTo>
                  <a:pt x="22445" y="359040"/>
                </a:lnTo>
                <a:lnTo>
                  <a:pt x="21440" y="361344"/>
                </a:lnTo>
                <a:lnTo>
                  <a:pt x="20324" y="367862"/>
                </a:lnTo>
                <a:lnTo>
                  <a:pt x="19828" y="377955"/>
                </a:lnTo>
                <a:lnTo>
                  <a:pt x="20776" y="384749"/>
                </a:lnTo>
                <a:lnTo>
                  <a:pt x="22487" y="392517"/>
                </a:lnTo>
                <a:lnTo>
                  <a:pt x="24706" y="400933"/>
                </a:lnTo>
                <a:lnTo>
                  <a:pt x="27266" y="409783"/>
                </a:lnTo>
                <a:lnTo>
                  <a:pt x="32989" y="428252"/>
                </a:lnTo>
                <a:lnTo>
                  <a:pt x="34946" y="436632"/>
                </a:lnTo>
                <a:lnTo>
                  <a:pt x="36252" y="444377"/>
                </a:lnTo>
                <a:lnTo>
                  <a:pt x="38347" y="462006"/>
                </a:lnTo>
                <a:lnTo>
                  <a:pt x="37439" y="461293"/>
                </a:lnTo>
                <a:lnTo>
                  <a:pt x="35755" y="458659"/>
                </a:lnTo>
                <a:lnTo>
                  <a:pt x="29147" y="446914"/>
                </a:lnTo>
              </a:path>
            </a:pathLst>
          </a:custGeom>
          <a:noFill/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2" name="SMARTInkAnnotation464"/>
          <p:cNvSpPr/>
          <p:nvPr/>
        </p:nvSpPr>
        <p:spPr bwMode="auto">
          <a:xfrm>
            <a:off x="1356170" y="2057400"/>
            <a:ext cx="155449" cy="179889"/>
          </a:xfrm>
          <a:custGeom>
            <a:avLst/>
            <a:gdLst/>
            <a:ahLst/>
            <a:cxnLst/>
            <a:rect l="0" t="0" r="0" b="0"/>
            <a:pathLst>
              <a:path w="155449" h="203874">
                <a:moveTo>
                  <a:pt x="155448" y="0"/>
                </a:moveTo>
                <a:lnTo>
                  <a:pt x="155448" y="41518"/>
                </a:lnTo>
                <a:lnTo>
                  <a:pt x="154369" y="50348"/>
                </a:lnTo>
                <a:lnTo>
                  <a:pt x="152570" y="59474"/>
                </a:lnTo>
                <a:lnTo>
                  <a:pt x="150290" y="68796"/>
                </a:lnTo>
                <a:lnTo>
                  <a:pt x="148771" y="78249"/>
                </a:lnTo>
                <a:lnTo>
                  <a:pt x="147759" y="87789"/>
                </a:lnTo>
                <a:lnTo>
                  <a:pt x="147084" y="97388"/>
                </a:lnTo>
                <a:lnTo>
                  <a:pt x="145554" y="107026"/>
                </a:lnTo>
                <a:lnTo>
                  <a:pt x="143455" y="116690"/>
                </a:lnTo>
                <a:lnTo>
                  <a:pt x="140975" y="126371"/>
                </a:lnTo>
                <a:lnTo>
                  <a:pt x="138243" y="136063"/>
                </a:lnTo>
                <a:lnTo>
                  <a:pt x="132329" y="155469"/>
                </a:lnTo>
                <a:lnTo>
                  <a:pt x="129240" y="164098"/>
                </a:lnTo>
                <a:lnTo>
                  <a:pt x="126102" y="172010"/>
                </a:lnTo>
                <a:lnTo>
                  <a:pt x="122930" y="179443"/>
                </a:lnTo>
                <a:lnTo>
                  <a:pt x="119736" y="184399"/>
                </a:lnTo>
                <a:lnTo>
                  <a:pt x="116527" y="187703"/>
                </a:lnTo>
                <a:lnTo>
                  <a:pt x="113308" y="189905"/>
                </a:lnTo>
                <a:lnTo>
                  <a:pt x="111163" y="192453"/>
                </a:lnTo>
                <a:lnTo>
                  <a:pt x="109732" y="195231"/>
                </a:lnTo>
                <a:lnTo>
                  <a:pt x="108778" y="198163"/>
                </a:lnTo>
                <a:lnTo>
                  <a:pt x="107063" y="200117"/>
                </a:lnTo>
                <a:lnTo>
                  <a:pt x="104840" y="201420"/>
                </a:lnTo>
                <a:lnTo>
                  <a:pt x="98673" y="203511"/>
                </a:lnTo>
                <a:lnTo>
                  <a:pt x="94951" y="203797"/>
                </a:lnTo>
                <a:lnTo>
                  <a:pt x="92447" y="203873"/>
                </a:lnTo>
                <a:lnTo>
                  <a:pt x="89699" y="202844"/>
                </a:lnTo>
                <a:lnTo>
                  <a:pt x="86787" y="201079"/>
                </a:lnTo>
                <a:lnTo>
                  <a:pt x="83766" y="198823"/>
                </a:lnTo>
                <a:lnTo>
                  <a:pt x="80673" y="195160"/>
                </a:lnTo>
                <a:lnTo>
                  <a:pt x="77531" y="190559"/>
                </a:lnTo>
                <a:lnTo>
                  <a:pt x="74357" y="185332"/>
                </a:lnTo>
                <a:lnTo>
                  <a:pt x="59574" y="162504"/>
                </a:lnTo>
                <a:lnTo>
                  <a:pt x="54829" y="153675"/>
                </a:lnTo>
                <a:lnTo>
                  <a:pt x="50587" y="144550"/>
                </a:lnTo>
                <a:lnTo>
                  <a:pt x="46679" y="135229"/>
                </a:lnTo>
                <a:lnTo>
                  <a:pt x="41914" y="126856"/>
                </a:lnTo>
                <a:lnTo>
                  <a:pt x="36579" y="119115"/>
                </a:lnTo>
                <a:lnTo>
                  <a:pt x="30863" y="111795"/>
                </a:lnTo>
                <a:lnTo>
                  <a:pt x="25973" y="105835"/>
                </a:lnTo>
                <a:lnTo>
                  <a:pt x="21634" y="100783"/>
                </a:lnTo>
                <a:lnTo>
                  <a:pt x="12070" y="90075"/>
                </a:lnTo>
                <a:lnTo>
                  <a:pt x="10206" y="89197"/>
                </a:lnTo>
                <a:lnTo>
                  <a:pt x="7883" y="88611"/>
                </a:lnTo>
                <a:lnTo>
                  <a:pt x="5255" y="88221"/>
                </a:lnTo>
                <a:lnTo>
                  <a:pt x="3504" y="90119"/>
                </a:lnTo>
                <a:lnTo>
                  <a:pt x="2336" y="93544"/>
                </a:lnTo>
                <a:lnTo>
                  <a:pt x="0" y="106871"/>
                </a:lnTo>
              </a:path>
            </a:pathLst>
          </a:custGeom>
          <a:noFill/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3" name="SMARTInkAnnotation465"/>
          <p:cNvSpPr/>
          <p:nvPr/>
        </p:nvSpPr>
        <p:spPr bwMode="auto">
          <a:xfrm>
            <a:off x="1678850" y="1901093"/>
            <a:ext cx="65495" cy="108352"/>
          </a:xfrm>
          <a:custGeom>
            <a:avLst/>
            <a:gdLst/>
            <a:ahLst/>
            <a:cxnLst/>
            <a:rect l="0" t="0" r="0" b="0"/>
            <a:pathLst>
              <a:path w="65495" h="122799">
                <a:moveTo>
                  <a:pt x="27078" y="31416"/>
                </a:moveTo>
                <a:lnTo>
                  <a:pt x="27078" y="26258"/>
                </a:lnTo>
                <a:lnTo>
                  <a:pt x="28158" y="24739"/>
                </a:lnTo>
                <a:lnTo>
                  <a:pt x="29957" y="23726"/>
                </a:lnTo>
                <a:lnTo>
                  <a:pt x="35443" y="22100"/>
                </a:lnTo>
                <a:lnTo>
                  <a:pt x="36973" y="21967"/>
                </a:lnTo>
                <a:lnTo>
                  <a:pt x="39072" y="21878"/>
                </a:lnTo>
                <a:lnTo>
                  <a:pt x="44284" y="21779"/>
                </a:lnTo>
                <a:lnTo>
                  <a:pt x="50198" y="21735"/>
                </a:lnTo>
                <a:lnTo>
                  <a:pt x="52207" y="22803"/>
                </a:lnTo>
                <a:lnTo>
                  <a:pt x="53546" y="24594"/>
                </a:lnTo>
                <a:lnTo>
                  <a:pt x="54439" y="26868"/>
                </a:lnTo>
                <a:lnTo>
                  <a:pt x="56114" y="30543"/>
                </a:lnTo>
                <a:lnTo>
                  <a:pt x="60854" y="40383"/>
                </a:lnTo>
                <a:lnTo>
                  <a:pt x="62549" y="46030"/>
                </a:lnTo>
                <a:lnTo>
                  <a:pt x="63679" y="51954"/>
                </a:lnTo>
                <a:lnTo>
                  <a:pt x="64433" y="58062"/>
                </a:lnTo>
                <a:lnTo>
                  <a:pt x="64936" y="64292"/>
                </a:lnTo>
                <a:lnTo>
                  <a:pt x="65270" y="70606"/>
                </a:lnTo>
                <a:lnTo>
                  <a:pt x="65494" y="76973"/>
                </a:lnTo>
                <a:lnTo>
                  <a:pt x="64563" y="83377"/>
                </a:lnTo>
                <a:lnTo>
                  <a:pt x="62863" y="89806"/>
                </a:lnTo>
                <a:lnTo>
                  <a:pt x="60650" y="96250"/>
                </a:lnTo>
                <a:lnTo>
                  <a:pt x="57016" y="101626"/>
                </a:lnTo>
                <a:lnTo>
                  <a:pt x="52435" y="106290"/>
                </a:lnTo>
                <a:lnTo>
                  <a:pt x="47221" y="110478"/>
                </a:lnTo>
                <a:lnTo>
                  <a:pt x="41586" y="114350"/>
                </a:lnTo>
                <a:lnTo>
                  <a:pt x="35671" y="118011"/>
                </a:lnTo>
                <a:lnTo>
                  <a:pt x="29568" y="121530"/>
                </a:lnTo>
                <a:lnTo>
                  <a:pt x="24420" y="122798"/>
                </a:lnTo>
                <a:lnTo>
                  <a:pt x="19909" y="122563"/>
                </a:lnTo>
                <a:lnTo>
                  <a:pt x="15822" y="121327"/>
                </a:lnTo>
                <a:lnTo>
                  <a:pt x="12018" y="117264"/>
                </a:lnTo>
                <a:lnTo>
                  <a:pt x="8402" y="111318"/>
                </a:lnTo>
                <a:lnTo>
                  <a:pt x="4912" y="104115"/>
                </a:lnTo>
                <a:lnTo>
                  <a:pt x="2585" y="96074"/>
                </a:lnTo>
                <a:lnTo>
                  <a:pt x="1034" y="87475"/>
                </a:lnTo>
                <a:lnTo>
                  <a:pt x="0" y="78504"/>
                </a:lnTo>
                <a:lnTo>
                  <a:pt x="390" y="69285"/>
                </a:lnTo>
                <a:lnTo>
                  <a:pt x="1729" y="59900"/>
                </a:lnTo>
                <a:lnTo>
                  <a:pt x="3702" y="50405"/>
                </a:lnTo>
                <a:lnTo>
                  <a:pt x="6097" y="40837"/>
                </a:lnTo>
                <a:lnTo>
                  <a:pt x="8773" y="31220"/>
                </a:lnTo>
                <a:lnTo>
                  <a:pt x="11636" y="21569"/>
                </a:lnTo>
                <a:lnTo>
                  <a:pt x="14624" y="14056"/>
                </a:lnTo>
                <a:lnTo>
                  <a:pt x="17696" y="7968"/>
                </a:lnTo>
                <a:lnTo>
                  <a:pt x="20823" y="2830"/>
                </a:lnTo>
                <a:lnTo>
                  <a:pt x="23988" y="484"/>
                </a:lnTo>
                <a:lnTo>
                  <a:pt x="27177" y="0"/>
                </a:lnTo>
                <a:lnTo>
                  <a:pt x="30383" y="756"/>
                </a:lnTo>
                <a:lnTo>
                  <a:pt x="33599" y="3419"/>
                </a:lnTo>
                <a:lnTo>
                  <a:pt x="36823" y="7354"/>
                </a:lnTo>
                <a:lnTo>
                  <a:pt x="46509" y="21700"/>
                </a:lnTo>
              </a:path>
            </a:pathLst>
          </a:custGeom>
          <a:noFill/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4" name="SMARTInkAnnotation466"/>
          <p:cNvSpPr/>
          <p:nvPr/>
        </p:nvSpPr>
        <p:spPr bwMode="auto">
          <a:xfrm>
            <a:off x="1832229" y="1868805"/>
            <a:ext cx="19432" cy="109955"/>
          </a:xfrm>
          <a:custGeom>
            <a:avLst/>
            <a:gdLst/>
            <a:ahLst/>
            <a:cxnLst/>
            <a:rect l="0" t="0" r="0" b="0"/>
            <a:pathLst>
              <a:path w="19432" h="124616">
                <a:moveTo>
                  <a:pt x="0" y="0"/>
                </a:moveTo>
                <a:lnTo>
                  <a:pt x="0" y="5158"/>
                </a:lnTo>
                <a:lnTo>
                  <a:pt x="1079" y="7756"/>
                </a:lnTo>
                <a:lnTo>
                  <a:pt x="2879" y="10568"/>
                </a:lnTo>
                <a:lnTo>
                  <a:pt x="5158" y="13522"/>
                </a:lnTo>
                <a:lnTo>
                  <a:pt x="6677" y="17651"/>
                </a:lnTo>
                <a:lnTo>
                  <a:pt x="7690" y="22562"/>
                </a:lnTo>
                <a:lnTo>
                  <a:pt x="8365" y="27995"/>
                </a:lnTo>
                <a:lnTo>
                  <a:pt x="9894" y="34856"/>
                </a:lnTo>
                <a:lnTo>
                  <a:pt x="11994" y="42669"/>
                </a:lnTo>
                <a:lnTo>
                  <a:pt x="14473" y="51115"/>
                </a:lnTo>
                <a:lnTo>
                  <a:pt x="16125" y="59985"/>
                </a:lnTo>
                <a:lnTo>
                  <a:pt x="17227" y="69136"/>
                </a:lnTo>
                <a:lnTo>
                  <a:pt x="17962" y="78476"/>
                </a:lnTo>
                <a:lnTo>
                  <a:pt x="18451" y="87941"/>
                </a:lnTo>
                <a:lnTo>
                  <a:pt x="19393" y="124615"/>
                </a:lnTo>
                <a:lnTo>
                  <a:pt x="19431" y="58293"/>
                </a:lnTo>
              </a:path>
            </a:pathLst>
          </a:custGeom>
          <a:noFill/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5" name="SMARTInkAnnotation467"/>
          <p:cNvSpPr/>
          <p:nvPr/>
        </p:nvSpPr>
        <p:spPr bwMode="auto">
          <a:xfrm>
            <a:off x="1833580" y="1834515"/>
            <a:ext cx="132312" cy="162878"/>
          </a:xfrm>
          <a:custGeom>
            <a:avLst/>
            <a:gdLst/>
            <a:ahLst/>
            <a:cxnLst/>
            <a:rect l="0" t="0" r="0" b="0"/>
            <a:pathLst>
              <a:path w="132312" h="184595">
                <a:moveTo>
                  <a:pt x="8364" y="19431"/>
                </a:moveTo>
                <a:lnTo>
                  <a:pt x="0" y="19431"/>
                </a:lnTo>
                <a:lnTo>
                  <a:pt x="629" y="18351"/>
                </a:lnTo>
                <a:lnTo>
                  <a:pt x="4207" y="14273"/>
                </a:lnTo>
                <a:lnTo>
                  <a:pt x="5593" y="11675"/>
                </a:lnTo>
                <a:lnTo>
                  <a:pt x="7132" y="5908"/>
                </a:lnTo>
                <a:lnTo>
                  <a:pt x="8623" y="3939"/>
                </a:lnTo>
                <a:lnTo>
                  <a:pt x="10695" y="2626"/>
                </a:lnTo>
                <a:lnTo>
                  <a:pt x="16621" y="519"/>
                </a:lnTo>
                <a:lnTo>
                  <a:pt x="20311" y="230"/>
                </a:lnTo>
                <a:lnTo>
                  <a:pt x="25548" y="102"/>
                </a:lnTo>
                <a:lnTo>
                  <a:pt x="69900" y="0"/>
                </a:lnTo>
                <a:lnTo>
                  <a:pt x="74216" y="1080"/>
                </a:lnTo>
                <a:lnTo>
                  <a:pt x="79253" y="2879"/>
                </a:lnTo>
                <a:lnTo>
                  <a:pt x="84770" y="5158"/>
                </a:lnTo>
                <a:lnTo>
                  <a:pt x="89527" y="7757"/>
                </a:lnTo>
                <a:lnTo>
                  <a:pt x="93779" y="10568"/>
                </a:lnTo>
                <a:lnTo>
                  <a:pt x="97692" y="13523"/>
                </a:lnTo>
                <a:lnTo>
                  <a:pt x="102460" y="16572"/>
                </a:lnTo>
                <a:lnTo>
                  <a:pt x="107798" y="19684"/>
                </a:lnTo>
                <a:lnTo>
                  <a:pt x="113515" y="22838"/>
                </a:lnTo>
                <a:lnTo>
                  <a:pt x="118406" y="28179"/>
                </a:lnTo>
                <a:lnTo>
                  <a:pt x="122747" y="34979"/>
                </a:lnTo>
                <a:lnTo>
                  <a:pt x="126720" y="42750"/>
                </a:lnTo>
                <a:lnTo>
                  <a:pt x="129368" y="50090"/>
                </a:lnTo>
                <a:lnTo>
                  <a:pt x="131134" y="57142"/>
                </a:lnTo>
                <a:lnTo>
                  <a:pt x="132311" y="64003"/>
                </a:lnTo>
                <a:lnTo>
                  <a:pt x="130937" y="71815"/>
                </a:lnTo>
                <a:lnTo>
                  <a:pt x="127862" y="80262"/>
                </a:lnTo>
                <a:lnTo>
                  <a:pt x="123653" y="89131"/>
                </a:lnTo>
                <a:lnTo>
                  <a:pt x="118688" y="96124"/>
                </a:lnTo>
                <a:lnTo>
                  <a:pt x="113219" y="101865"/>
                </a:lnTo>
                <a:lnTo>
                  <a:pt x="107414" y="106772"/>
                </a:lnTo>
                <a:lnTo>
                  <a:pt x="101385" y="111123"/>
                </a:lnTo>
                <a:lnTo>
                  <a:pt x="95207" y="115103"/>
                </a:lnTo>
                <a:lnTo>
                  <a:pt x="88929" y="118836"/>
                </a:lnTo>
                <a:lnTo>
                  <a:pt x="82584" y="121324"/>
                </a:lnTo>
                <a:lnTo>
                  <a:pt x="76196" y="122983"/>
                </a:lnTo>
                <a:lnTo>
                  <a:pt x="69778" y="124089"/>
                </a:lnTo>
                <a:lnTo>
                  <a:pt x="63340" y="125906"/>
                </a:lnTo>
                <a:lnTo>
                  <a:pt x="56889" y="128197"/>
                </a:lnTo>
                <a:lnTo>
                  <a:pt x="50430" y="130804"/>
                </a:lnTo>
                <a:lnTo>
                  <a:pt x="45044" y="133621"/>
                </a:lnTo>
                <a:lnTo>
                  <a:pt x="40374" y="136578"/>
                </a:lnTo>
                <a:lnTo>
                  <a:pt x="36181" y="139630"/>
                </a:lnTo>
                <a:lnTo>
                  <a:pt x="32306" y="145982"/>
                </a:lnTo>
                <a:lnTo>
                  <a:pt x="28644" y="154535"/>
                </a:lnTo>
                <a:lnTo>
                  <a:pt x="18080" y="184594"/>
                </a:lnTo>
              </a:path>
            </a:pathLst>
          </a:custGeom>
          <a:noFill/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6" name="SMARTInkAnnotation468"/>
          <p:cNvSpPr/>
          <p:nvPr/>
        </p:nvSpPr>
        <p:spPr bwMode="auto">
          <a:xfrm>
            <a:off x="1550480" y="1791652"/>
            <a:ext cx="77724" cy="34292"/>
          </a:xfrm>
          <a:custGeom>
            <a:avLst/>
            <a:gdLst/>
            <a:ahLst/>
            <a:cxnLst/>
            <a:rect l="0" t="0" r="0" b="0"/>
            <a:pathLst>
              <a:path w="77724" h="38864">
                <a:moveTo>
                  <a:pt x="77723" y="0"/>
                </a:moveTo>
                <a:lnTo>
                  <a:pt x="64201" y="0"/>
                </a:lnTo>
                <a:lnTo>
                  <a:pt x="61152" y="1080"/>
                </a:lnTo>
                <a:lnTo>
                  <a:pt x="58040" y="2879"/>
                </a:lnTo>
                <a:lnTo>
                  <a:pt x="54886" y="5158"/>
                </a:lnTo>
                <a:lnTo>
                  <a:pt x="51703" y="7757"/>
                </a:lnTo>
                <a:lnTo>
                  <a:pt x="48502" y="10569"/>
                </a:lnTo>
                <a:lnTo>
                  <a:pt x="45288" y="13523"/>
                </a:lnTo>
                <a:lnTo>
                  <a:pt x="40987" y="16572"/>
                </a:lnTo>
                <a:lnTo>
                  <a:pt x="35960" y="19684"/>
                </a:lnTo>
                <a:lnTo>
                  <a:pt x="30451" y="22838"/>
                </a:lnTo>
                <a:lnTo>
                  <a:pt x="25698" y="26021"/>
                </a:lnTo>
                <a:lnTo>
                  <a:pt x="21450" y="29222"/>
                </a:lnTo>
                <a:lnTo>
                  <a:pt x="12033" y="36958"/>
                </a:lnTo>
                <a:lnTo>
                  <a:pt x="10181" y="37593"/>
                </a:lnTo>
                <a:lnTo>
                  <a:pt x="7867" y="38016"/>
                </a:lnTo>
                <a:lnTo>
                  <a:pt x="0" y="38863"/>
                </a:lnTo>
              </a:path>
            </a:pathLst>
          </a:custGeom>
          <a:noFill/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7" name="SMARTInkAnnotation469"/>
          <p:cNvSpPr/>
          <p:nvPr/>
        </p:nvSpPr>
        <p:spPr bwMode="auto">
          <a:xfrm>
            <a:off x="1532701" y="1714635"/>
            <a:ext cx="173192" cy="153418"/>
          </a:xfrm>
          <a:custGeom>
            <a:avLst/>
            <a:gdLst/>
            <a:ahLst/>
            <a:cxnLst/>
            <a:rect l="0" t="0" r="0" b="0"/>
            <a:pathLst>
              <a:path w="173192" h="173874">
                <a:moveTo>
                  <a:pt x="46925" y="19278"/>
                </a:moveTo>
                <a:lnTo>
                  <a:pt x="52083" y="14120"/>
                </a:lnTo>
                <a:lnTo>
                  <a:pt x="53602" y="11521"/>
                </a:lnTo>
                <a:lnTo>
                  <a:pt x="54615" y="8709"/>
                </a:lnTo>
                <a:lnTo>
                  <a:pt x="55290" y="5755"/>
                </a:lnTo>
                <a:lnTo>
                  <a:pt x="56820" y="3786"/>
                </a:lnTo>
                <a:lnTo>
                  <a:pt x="58919" y="2473"/>
                </a:lnTo>
                <a:lnTo>
                  <a:pt x="64887" y="366"/>
                </a:lnTo>
                <a:lnTo>
                  <a:pt x="68582" y="77"/>
                </a:lnTo>
                <a:lnTo>
                  <a:pt x="71079" y="0"/>
                </a:lnTo>
                <a:lnTo>
                  <a:pt x="73822" y="1029"/>
                </a:lnTo>
                <a:lnTo>
                  <a:pt x="76731" y="2794"/>
                </a:lnTo>
                <a:lnTo>
                  <a:pt x="79749" y="5050"/>
                </a:lnTo>
                <a:lnTo>
                  <a:pt x="82842" y="6554"/>
                </a:lnTo>
                <a:lnTo>
                  <a:pt x="85983" y="7557"/>
                </a:lnTo>
                <a:lnTo>
                  <a:pt x="89156" y="8225"/>
                </a:lnTo>
                <a:lnTo>
                  <a:pt x="92351" y="9750"/>
                </a:lnTo>
                <a:lnTo>
                  <a:pt x="95561" y="11847"/>
                </a:lnTo>
                <a:lnTo>
                  <a:pt x="98780" y="14324"/>
                </a:lnTo>
                <a:lnTo>
                  <a:pt x="102005" y="15975"/>
                </a:lnTo>
                <a:lnTo>
                  <a:pt x="105235" y="17076"/>
                </a:lnTo>
                <a:lnTo>
                  <a:pt x="108468" y="17810"/>
                </a:lnTo>
                <a:lnTo>
                  <a:pt x="111703" y="17220"/>
                </a:lnTo>
                <a:lnTo>
                  <a:pt x="114939" y="15747"/>
                </a:lnTo>
                <a:lnTo>
                  <a:pt x="118175" y="13685"/>
                </a:lnTo>
                <a:lnTo>
                  <a:pt x="122493" y="12311"/>
                </a:lnTo>
                <a:lnTo>
                  <a:pt x="127530" y="11395"/>
                </a:lnTo>
                <a:lnTo>
                  <a:pt x="133046" y="10784"/>
                </a:lnTo>
                <a:lnTo>
                  <a:pt x="137804" y="10377"/>
                </a:lnTo>
                <a:lnTo>
                  <a:pt x="142055" y="10105"/>
                </a:lnTo>
                <a:lnTo>
                  <a:pt x="151477" y="9670"/>
                </a:lnTo>
                <a:lnTo>
                  <a:pt x="155644" y="12489"/>
                </a:lnTo>
                <a:lnTo>
                  <a:pt x="158266" y="14752"/>
                </a:lnTo>
                <a:lnTo>
                  <a:pt x="160015" y="17340"/>
                </a:lnTo>
                <a:lnTo>
                  <a:pt x="161180" y="20145"/>
                </a:lnTo>
                <a:lnTo>
                  <a:pt x="161957" y="23095"/>
                </a:lnTo>
                <a:lnTo>
                  <a:pt x="162476" y="26140"/>
                </a:lnTo>
                <a:lnTo>
                  <a:pt x="162821" y="29250"/>
                </a:lnTo>
                <a:lnTo>
                  <a:pt x="163051" y="32403"/>
                </a:lnTo>
                <a:lnTo>
                  <a:pt x="164284" y="35585"/>
                </a:lnTo>
                <a:lnTo>
                  <a:pt x="166186" y="38785"/>
                </a:lnTo>
                <a:lnTo>
                  <a:pt x="168532" y="41998"/>
                </a:lnTo>
                <a:lnTo>
                  <a:pt x="170097" y="46299"/>
                </a:lnTo>
                <a:lnTo>
                  <a:pt x="171141" y="51326"/>
                </a:lnTo>
                <a:lnTo>
                  <a:pt x="171836" y="56836"/>
                </a:lnTo>
                <a:lnTo>
                  <a:pt x="172300" y="61589"/>
                </a:lnTo>
                <a:lnTo>
                  <a:pt x="172609" y="65836"/>
                </a:lnTo>
                <a:lnTo>
                  <a:pt x="172815" y="69748"/>
                </a:lnTo>
                <a:lnTo>
                  <a:pt x="173044" y="76973"/>
                </a:lnTo>
                <a:lnTo>
                  <a:pt x="173191" y="90407"/>
                </a:lnTo>
                <a:lnTo>
                  <a:pt x="172123" y="93685"/>
                </a:lnTo>
                <a:lnTo>
                  <a:pt x="170332" y="96949"/>
                </a:lnTo>
                <a:lnTo>
                  <a:pt x="168058" y="100206"/>
                </a:lnTo>
                <a:lnTo>
                  <a:pt x="165463" y="103456"/>
                </a:lnTo>
                <a:lnTo>
                  <a:pt x="162654" y="106702"/>
                </a:lnTo>
                <a:lnTo>
                  <a:pt x="159701" y="109946"/>
                </a:lnTo>
                <a:lnTo>
                  <a:pt x="156653" y="114267"/>
                </a:lnTo>
                <a:lnTo>
                  <a:pt x="153542" y="119307"/>
                </a:lnTo>
                <a:lnTo>
                  <a:pt x="150388" y="124826"/>
                </a:lnTo>
                <a:lnTo>
                  <a:pt x="146126" y="129585"/>
                </a:lnTo>
                <a:lnTo>
                  <a:pt x="141126" y="133837"/>
                </a:lnTo>
                <a:lnTo>
                  <a:pt x="135634" y="137751"/>
                </a:lnTo>
                <a:lnTo>
                  <a:pt x="130893" y="141440"/>
                </a:lnTo>
                <a:lnTo>
                  <a:pt x="126653" y="144979"/>
                </a:lnTo>
                <a:lnTo>
                  <a:pt x="122747" y="148418"/>
                </a:lnTo>
                <a:lnTo>
                  <a:pt x="117983" y="150710"/>
                </a:lnTo>
                <a:lnTo>
                  <a:pt x="112649" y="152238"/>
                </a:lnTo>
                <a:lnTo>
                  <a:pt x="106933" y="153257"/>
                </a:lnTo>
                <a:lnTo>
                  <a:pt x="100964" y="156096"/>
                </a:lnTo>
                <a:lnTo>
                  <a:pt x="94825" y="160147"/>
                </a:lnTo>
                <a:lnTo>
                  <a:pt x="88574" y="165007"/>
                </a:lnTo>
                <a:lnTo>
                  <a:pt x="82247" y="168246"/>
                </a:lnTo>
                <a:lnTo>
                  <a:pt x="75871" y="170406"/>
                </a:lnTo>
                <a:lnTo>
                  <a:pt x="69461" y="171846"/>
                </a:lnTo>
                <a:lnTo>
                  <a:pt x="63028" y="172806"/>
                </a:lnTo>
                <a:lnTo>
                  <a:pt x="56581" y="173446"/>
                </a:lnTo>
                <a:lnTo>
                  <a:pt x="50124" y="173873"/>
                </a:lnTo>
                <a:lnTo>
                  <a:pt x="44740" y="173078"/>
                </a:lnTo>
                <a:lnTo>
                  <a:pt x="40071" y="171468"/>
                </a:lnTo>
                <a:lnTo>
                  <a:pt x="35879" y="169316"/>
                </a:lnTo>
                <a:lnTo>
                  <a:pt x="30925" y="164642"/>
                </a:lnTo>
                <a:lnTo>
                  <a:pt x="25463" y="158288"/>
                </a:lnTo>
                <a:lnTo>
                  <a:pt x="19663" y="150813"/>
                </a:lnTo>
                <a:lnTo>
                  <a:pt x="15796" y="144751"/>
                </a:lnTo>
                <a:lnTo>
                  <a:pt x="13218" y="139630"/>
                </a:lnTo>
                <a:lnTo>
                  <a:pt x="11500" y="135136"/>
                </a:lnTo>
                <a:lnTo>
                  <a:pt x="9275" y="129981"/>
                </a:lnTo>
                <a:lnTo>
                  <a:pt x="3924" y="118496"/>
                </a:lnTo>
                <a:lnTo>
                  <a:pt x="2065" y="112411"/>
                </a:lnTo>
                <a:lnTo>
                  <a:pt x="826" y="106195"/>
                </a:lnTo>
                <a:lnTo>
                  <a:pt x="0" y="99892"/>
                </a:lnTo>
                <a:lnTo>
                  <a:pt x="529" y="94611"/>
                </a:lnTo>
                <a:lnTo>
                  <a:pt x="1960" y="90010"/>
                </a:lnTo>
                <a:lnTo>
                  <a:pt x="12015" y="69713"/>
                </a:lnTo>
                <a:lnTo>
                  <a:pt x="16095" y="64776"/>
                </a:lnTo>
                <a:lnTo>
                  <a:pt x="20974" y="60405"/>
                </a:lnTo>
                <a:lnTo>
                  <a:pt x="37210" y="48424"/>
                </a:lnTo>
              </a:path>
            </a:pathLst>
          </a:custGeom>
          <a:noFill/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8" name="SMARTInkAnnotation470"/>
          <p:cNvSpPr/>
          <p:nvPr/>
        </p:nvSpPr>
        <p:spPr bwMode="auto">
          <a:xfrm>
            <a:off x="746763" y="2597469"/>
            <a:ext cx="220789" cy="139873"/>
          </a:xfrm>
          <a:custGeom>
            <a:avLst/>
            <a:gdLst/>
            <a:ahLst/>
            <a:cxnLst/>
            <a:rect l="0" t="0" r="0" b="0"/>
            <a:pathLst>
              <a:path w="220789" h="158523">
                <a:moveTo>
                  <a:pt x="220788" y="0"/>
                </a:moveTo>
                <a:lnTo>
                  <a:pt x="215630" y="0"/>
                </a:lnTo>
                <a:lnTo>
                  <a:pt x="211952" y="2159"/>
                </a:lnTo>
                <a:lnTo>
                  <a:pt x="207340" y="5757"/>
                </a:lnTo>
                <a:lnTo>
                  <a:pt x="202107" y="10315"/>
                </a:lnTo>
                <a:lnTo>
                  <a:pt x="195380" y="15512"/>
                </a:lnTo>
                <a:lnTo>
                  <a:pt x="187657" y="21137"/>
                </a:lnTo>
                <a:lnTo>
                  <a:pt x="179270" y="27045"/>
                </a:lnTo>
                <a:lnTo>
                  <a:pt x="169360" y="33143"/>
                </a:lnTo>
                <a:lnTo>
                  <a:pt x="158436" y="39367"/>
                </a:lnTo>
                <a:lnTo>
                  <a:pt x="146835" y="45676"/>
                </a:lnTo>
                <a:lnTo>
                  <a:pt x="134783" y="54199"/>
                </a:lnTo>
                <a:lnTo>
                  <a:pt x="122430" y="64200"/>
                </a:lnTo>
                <a:lnTo>
                  <a:pt x="109877" y="75185"/>
                </a:lnTo>
                <a:lnTo>
                  <a:pt x="98270" y="84667"/>
                </a:lnTo>
                <a:lnTo>
                  <a:pt x="87293" y="93147"/>
                </a:lnTo>
                <a:lnTo>
                  <a:pt x="76737" y="100960"/>
                </a:lnTo>
                <a:lnTo>
                  <a:pt x="56372" y="115398"/>
                </a:lnTo>
                <a:lnTo>
                  <a:pt x="46407" y="122271"/>
                </a:lnTo>
                <a:lnTo>
                  <a:pt x="37605" y="129012"/>
                </a:lnTo>
                <a:lnTo>
                  <a:pt x="29578" y="135664"/>
                </a:lnTo>
                <a:lnTo>
                  <a:pt x="15981" y="147734"/>
                </a:lnTo>
                <a:lnTo>
                  <a:pt x="6340" y="156697"/>
                </a:lnTo>
                <a:lnTo>
                  <a:pt x="3337" y="158439"/>
                </a:lnTo>
                <a:lnTo>
                  <a:pt x="1335" y="158522"/>
                </a:lnTo>
                <a:lnTo>
                  <a:pt x="0" y="157497"/>
                </a:lnTo>
                <a:lnTo>
                  <a:pt x="190" y="155734"/>
                </a:lnTo>
                <a:lnTo>
                  <a:pt x="3280" y="150897"/>
                </a:lnTo>
                <a:lnTo>
                  <a:pt x="7774" y="147016"/>
                </a:lnTo>
                <a:lnTo>
                  <a:pt x="14008" y="142270"/>
                </a:lnTo>
                <a:lnTo>
                  <a:pt x="36193" y="126301"/>
                </a:lnTo>
              </a:path>
            </a:pathLst>
          </a:custGeom>
          <a:noFill/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9" name="SMARTInkAnnotation471"/>
          <p:cNvSpPr/>
          <p:nvPr/>
        </p:nvSpPr>
        <p:spPr bwMode="auto">
          <a:xfrm>
            <a:off x="986981" y="2571750"/>
            <a:ext cx="281750" cy="120016"/>
          </a:xfrm>
          <a:custGeom>
            <a:avLst/>
            <a:gdLst/>
            <a:ahLst/>
            <a:cxnLst/>
            <a:rect l="0" t="0" r="0" b="0"/>
            <a:pathLst>
              <a:path w="281750" h="136018">
                <a:moveTo>
                  <a:pt x="0" y="0"/>
                </a:moveTo>
                <a:lnTo>
                  <a:pt x="0" y="5158"/>
                </a:lnTo>
                <a:lnTo>
                  <a:pt x="1080" y="7757"/>
                </a:lnTo>
                <a:lnTo>
                  <a:pt x="2878" y="10568"/>
                </a:lnTo>
                <a:lnTo>
                  <a:pt x="5158" y="13523"/>
                </a:lnTo>
                <a:lnTo>
                  <a:pt x="7756" y="17651"/>
                </a:lnTo>
                <a:lnTo>
                  <a:pt x="10568" y="22562"/>
                </a:lnTo>
                <a:lnTo>
                  <a:pt x="13522" y="27996"/>
                </a:lnTo>
                <a:lnTo>
                  <a:pt x="16571" y="32697"/>
                </a:lnTo>
                <a:lnTo>
                  <a:pt x="19683" y="36911"/>
                </a:lnTo>
                <a:lnTo>
                  <a:pt x="22837" y="40800"/>
                </a:lnTo>
                <a:lnTo>
                  <a:pt x="27099" y="45551"/>
                </a:lnTo>
                <a:lnTo>
                  <a:pt x="37592" y="56588"/>
                </a:lnTo>
                <a:lnTo>
                  <a:pt x="43413" y="61474"/>
                </a:lnTo>
                <a:lnTo>
                  <a:pt x="49452" y="65811"/>
                </a:lnTo>
                <a:lnTo>
                  <a:pt x="55637" y="69783"/>
                </a:lnTo>
                <a:lnTo>
                  <a:pt x="63000" y="72429"/>
                </a:lnTo>
                <a:lnTo>
                  <a:pt x="71146" y="74194"/>
                </a:lnTo>
                <a:lnTo>
                  <a:pt x="79816" y="75371"/>
                </a:lnTo>
                <a:lnTo>
                  <a:pt x="88834" y="75076"/>
                </a:lnTo>
                <a:lnTo>
                  <a:pt x="98085" y="73800"/>
                </a:lnTo>
                <a:lnTo>
                  <a:pt x="107490" y="71869"/>
                </a:lnTo>
                <a:lnTo>
                  <a:pt x="116999" y="70582"/>
                </a:lnTo>
                <a:lnTo>
                  <a:pt x="126577" y="69725"/>
                </a:lnTo>
                <a:lnTo>
                  <a:pt x="136200" y="69152"/>
                </a:lnTo>
                <a:lnTo>
                  <a:pt x="145854" y="69851"/>
                </a:lnTo>
                <a:lnTo>
                  <a:pt x="155529" y="71396"/>
                </a:lnTo>
                <a:lnTo>
                  <a:pt x="165217" y="73505"/>
                </a:lnTo>
                <a:lnTo>
                  <a:pt x="175994" y="77070"/>
                </a:lnTo>
                <a:lnTo>
                  <a:pt x="187497" y="81606"/>
                </a:lnTo>
                <a:lnTo>
                  <a:pt x="199483" y="86789"/>
                </a:lnTo>
                <a:lnTo>
                  <a:pt x="209633" y="92403"/>
                </a:lnTo>
                <a:lnTo>
                  <a:pt x="218559" y="98305"/>
                </a:lnTo>
                <a:lnTo>
                  <a:pt x="226668" y="104399"/>
                </a:lnTo>
                <a:lnTo>
                  <a:pt x="234233" y="109541"/>
                </a:lnTo>
                <a:lnTo>
                  <a:pt x="241436" y="114048"/>
                </a:lnTo>
                <a:lnTo>
                  <a:pt x="248397" y="118133"/>
                </a:lnTo>
                <a:lnTo>
                  <a:pt x="255196" y="121935"/>
                </a:lnTo>
                <a:lnTo>
                  <a:pt x="281749" y="136017"/>
                </a:lnTo>
              </a:path>
            </a:pathLst>
          </a:custGeom>
          <a:noFill/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20" name="SMARTInkAnnotation472"/>
          <p:cNvSpPr/>
          <p:nvPr/>
        </p:nvSpPr>
        <p:spPr bwMode="auto">
          <a:xfrm>
            <a:off x="928689" y="2460307"/>
            <a:ext cx="29147" cy="108692"/>
          </a:xfrm>
          <a:custGeom>
            <a:avLst/>
            <a:gdLst/>
            <a:ahLst/>
            <a:cxnLst/>
            <a:rect l="0" t="0" r="0" b="0"/>
            <a:pathLst>
              <a:path w="29147" h="123184">
                <a:moveTo>
                  <a:pt x="0" y="0"/>
                </a:moveTo>
                <a:lnTo>
                  <a:pt x="0" y="18681"/>
                </a:lnTo>
                <a:lnTo>
                  <a:pt x="1079" y="24329"/>
                </a:lnTo>
                <a:lnTo>
                  <a:pt x="2878" y="30253"/>
                </a:lnTo>
                <a:lnTo>
                  <a:pt x="5158" y="36361"/>
                </a:lnTo>
                <a:lnTo>
                  <a:pt x="7756" y="44752"/>
                </a:lnTo>
                <a:lnTo>
                  <a:pt x="16571" y="76111"/>
                </a:lnTo>
                <a:lnTo>
                  <a:pt x="22838" y="96439"/>
                </a:lnTo>
                <a:lnTo>
                  <a:pt x="24941" y="104234"/>
                </a:lnTo>
                <a:lnTo>
                  <a:pt x="26342" y="110511"/>
                </a:lnTo>
                <a:lnTo>
                  <a:pt x="28592" y="123183"/>
                </a:lnTo>
                <a:lnTo>
                  <a:pt x="28777" y="122063"/>
                </a:lnTo>
                <a:lnTo>
                  <a:pt x="28900" y="119158"/>
                </a:lnTo>
                <a:lnTo>
                  <a:pt x="29073" y="104754"/>
                </a:lnTo>
                <a:lnTo>
                  <a:pt x="29146" y="87440"/>
                </a:lnTo>
              </a:path>
            </a:pathLst>
          </a:custGeom>
          <a:noFill/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21" name="SMARTInkAnnotation473"/>
          <p:cNvSpPr/>
          <p:nvPr/>
        </p:nvSpPr>
        <p:spPr bwMode="auto">
          <a:xfrm>
            <a:off x="977265" y="2400301"/>
            <a:ext cx="44168" cy="151174"/>
          </a:xfrm>
          <a:custGeom>
            <a:avLst/>
            <a:gdLst/>
            <a:ahLst/>
            <a:cxnLst/>
            <a:rect l="0" t="0" r="0" b="0"/>
            <a:pathLst>
              <a:path w="44168" h="171331">
                <a:moveTo>
                  <a:pt x="0" y="0"/>
                </a:moveTo>
                <a:lnTo>
                  <a:pt x="5158" y="10315"/>
                </a:lnTo>
                <a:lnTo>
                  <a:pt x="7756" y="14434"/>
                </a:lnTo>
                <a:lnTo>
                  <a:pt x="10568" y="18258"/>
                </a:lnTo>
                <a:lnTo>
                  <a:pt x="13523" y="21888"/>
                </a:lnTo>
                <a:lnTo>
                  <a:pt x="15492" y="26466"/>
                </a:lnTo>
                <a:lnTo>
                  <a:pt x="16805" y="31678"/>
                </a:lnTo>
                <a:lnTo>
                  <a:pt x="17680" y="37311"/>
                </a:lnTo>
                <a:lnTo>
                  <a:pt x="19343" y="42146"/>
                </a:lnTo>
                <a:lnTo>
                  <a:pt x="21531" y="46449"/>
                </a:lnTo>
                <a:lnTo>
                  <a:pt x="24070" y="50397"/>
                </a:lnTo>
                <a:lnTo>
                  <a:pt x="25762" y="56268"/>
                </a:lnTo>
                <a:lnTo>
                  <a:pt x="26890" y="63420"/>
                </a:lnTo>
                <a:lnTo>
                  <a:pt x="27643" y="71426"/>
                </a:lnTo>
                <a:lnTo>
                  <a:pt x="29223" y="81082"/>
                </a:lnTo>
                <a:lnTo>
                  <a:pt x="31357" y="91837"/>
                </a:lnTo>
                <a:lnTo>
                  <a:pt x="33858" y="103326"/>
                </a:lnTo>
                <a:lnTo>
                  <a:pt x="35526" y="115302"/>
                </a:lnTo>
                <a:lnTo>
                  <a:pt x="36638" y="127605"/>
                </a:lnTo>
                <a:lnTo>
                  <a:pt x="37380" y="140124"/>
                </a:lnTo>
                <a:lnTo>
                  <a:pt x="38953" y="149550"/>
                </a:lnTo>
                <a:lnTo>
                  <a:pt x="41082" y="156914"/>
                </a:lnTo>
                <a:lnTo>
                  <a:pt x="43581" y="162902"/>
                </a:lnTo>
                <a:lnTo>
                  <a:pt x="44167" y="166895"/>
                </a:lnTo>
                <a:lnTo>
                  <a:pt x="43478" y="169556"/>
                </a:lnTo>
                <a:lnTo>
                  <a:pt x="41939" y="171330"/>
                </a:lnTo>
                <a:lnTo>
                  <a:pt x="39834" y="167116"/>
                </a:lnTo>
                <a:lnTo>
                  <a:pt x="37351" y="158909"/>
                </a:lnTo>
                <a:lnTo>
                  <a:pt x="29147" y="126302"/>
                </a:lnTo>
              </a:path>
            </a:pathLst>
          </a:custGeom>
          <a:noFill/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22" name="SMARTInkAnnotation474"/>
          <p:cNvSpPr/>
          <p:nvPr/>
        </p:nvSpPr>
        <p:spPr bwMode="auto">
          <a:xfrm>
            <a:off x="854741" y="2211705"/>
            <a:ext cx="93251" cy="168592"/>
          </a:xfrm>
          <a:custGeom>
            <a:avLst/>
            <a:gdLst/>
            <a:ahLst/>
            <a:cxnLst/>
            <a:rect l="0" t="0" r="0" b="0"/>
            <a:pathLst>
              <a:path w="93251" h="191071">
                <a:moveTo>
                  <a:pt x="73948" y="0"/>
                </a:moveTo>
                <a:lnTo>
                  <a:pt x="79106" y="5158"/>
                </a:lnTo>
                <a:lnTo>
                  <a:pt x="80625" y="7756"/>
                </a:lnTo>
                <a:lnTo>
                  <a:pt x="83842" y="17651"/>
                </a:lnTo>
                <a:lnTo>
                  <a:pt x="85941" y="22562"/>
                </a:lnTo>
                <a:lnTo>
                  <a:pt x="88421" y="27995"/>
                </a:lnTo>
                <a:lnTo>
                  <a:pt x="90074" y="34856"/>
                </a:lnTo>
                <a:lnTo>
                  <a:pt x="91175" y="42668"/>
                </a:lnTo>
                <a:lnTo>
                  <a:pt x="91909" y="51115"/>
                </a:lnTo>
                <a:lnTo>
                  <a:pt x="92400" y="62144"/>
                </a:lnTo>
                <a:lnTo>
                  <a:pt x="92944" y="88791"/>
                </a:lnTo>
                <a:lnTo>
                  <a:pt x="93250" y="128981"/>
                </a:lnTo>
                <a:lnTo>
                  <a:pt x="91134" y="141042"/>
                </a:lnTo>
                <a:lnTo>
                  <a:pt x="87564" y="152321"/>
                </a:lnTo>
                <a:lnTo>
                  <a:pt x="83025" y="163079"/>
                </a:lnTo>
                <a:lnTo>
                  <a:pt x="75681" y="171330"/>
                </a:lnTo>
                <a:lnTo>
                  <a:pt x="66468" y="177911"/>
                </a:lnTo>
                <a:lnTo>
                  <a:pt x="56007" y="183377"/>
                </a:lnTo>
                <a:lnTo>
                  <a:pt x="46874" y="187021"/>
                </a:lnTo>
                <a:lnTo>
                  <a:pt x="38627" y="189451"/>
                </a:lnTo>
                <a:lnTo>
                  <a:pt x="30969" y="191070"/>
                </a:lnTo>
                <a:lnTo>
                  <a:pt x="23705" y="189991"/>
                </a:lnTo>
                <a:lnTo>
                  <a:pt x="16704" y="187113"/>
                </a:lnTo>
                <a:lnTo>
                  <a:pt x="9877" y="183035"/>
                </a:lnTo>
                <a:lnTo>
                  <a:pt x="5326" y="175998"/>
                </a:lnTo>
                <a:lnTo>
                  <a:pt x="2292" y="166989"/>
                </a:lnTo>
                <a:lnTo>
                  <a:pt x="269" y="156665"/>
                </a:lnTo>
                <a:lnTo>
                  <a:pt x="0" y="144385"/>
                </a:lnTo>
                <a:lnTo>
                  <a:pt x="900" y="130800"/>
                </a:lnTo>
                <a:lnTo>
                  <a:pt x="2580" y="116347"/>
                </a:lnTo>
                <a:lnTo>
                  <a:pt x="4779" y="102393"/>
                </a:lnTo>
                <a:lnTo>
                  <a:pt x="7325" y="88772"/>
                </a:lnTo>
                <a:lnTo>
                  <a:pt x="10102" y="75374"/>
                </a:lnTo>
                <a:lnTo>
                  <a:pt x="14111" y="62124"/>
                </a:lnTo>
                <a:lnTo>
                  <a:pt x="18944" y="48972"/>
                </a:lnTo>
                <a:lnTo>
                  <a:pt x="24324" y="35887"/>
                </a:lnTo>
                <a:lnTo>
                  <a:pt x="28991" y="26084"/>
                </a:lnTo>
                <a:lnTo>
                  <a:pt x="33181" y="18468"/>
                </a:lnTo>
                <a:lnTo>
                  <a:pt x="37054" y="12312"/>
                </a:lnTo>
                <a:lnTo>
                  <a:pt x="41796" y="8208"/>
                </a:lnTo>
                <a:lnTo>
                  <a:pt x="47116" y="5472"/>
                </a:lnTo>
                <a:lnTo>
                  <a:pt x="64232" y="0"/>
                </a:lnTo>
              </a:path>
            </a:pathLst>
          </a:custGeom>
          <a:noFill/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23" name="SMARTInkAnnotation475"/>
          <p:cNvSpPr/>
          <p:nvPr/>
        </p:nvSpPr>
        <p:spPr bwMode="auto">
          <a:xfrm>
            <a:off x="1352194" y="2582706"/>
            <a:ext cx="130278" cy="145625"/>
          </a:xfrm>
          <a:custGeom>
            <a:avLst/>
            <a:gdLst/>
            <a:ahLst/>
            <a:cxnLst/>
            <a:rect l="0" t="0" r="0" b="0"/>
            <a:pathLst>
              <a:path w="130278" h="165042">
                <a:moveTo>
                  <a:pt x="71984" y="16730"/>
                </a:moveTo>
                <a:lnTo>
                  <a:pt x="66826" y="6414"/>
                </a:lnTo>
                <a:lnTo>
                  <a:pt x="64227" y="3376"/>
                </a:lnTo>
                <a:lnTo>
                  <a:pt x="61416" y="1350"/>
                </a:lnTo>
                <a:lnTo>
                  <a:pt x="58462" y="0"/>
                </a:lnTo>
                <a:lnTo>
                  <a:pt x="54333" y="179"/>
                </a:lnTo>
                <a:lnTo>
                  <a:pt x="49422" y="1378"/>
                </a:lnTo>
                <a:lnTo>
                  <a:pt x="43988" y="3257"/>
                </a:lnTo>
                <a:lnTo>
                  <a:pt x="38207" y="6668"/>
                </a:lnTo>
                <a:lnTo>
                  <a:pt x="32194" y="11102"/>
                </a:lnTo>
                <a:lnTo>
                  <a:pt x="26026" y="16216"/>
                </a:lnTo>
                <a:lnTo>
                  <a:pt x="20835" y="22865"/>
                </a:lnTo>
                <a:lnTo>
                  <a:pt x="16295" y="30535"/>
                </a:lnTo>
                <a:lnTo>
                  <a:pt x="12188" y="38887"/>
                </a:lnTo>
                <a:lnTo>
                  <a:pt x="8371" y="49853"/>
                </a:lnTo>
                <a:lnTo>
                  <a:pt x="4747" y="62561"/>
                </a:lnTo>
                <a:lnTo>
                  <a:pt x="1251" y="76430"/>
                </a:lnTo>
                <a:lnTo>
                  <a:pt x="0" y="89995"/>
                </a:lnTo>
                <a:lnTo>
                  <a:pt x="245" y="103355"/>
                </a:lnTo>
                <a:lnTo>
                  <a:pt x="1489" y="116581"/>
                </a:lnTo>
                <a:lnTo>
                  <a:pt x="3397" y="127557"/>
                </a:lnTo>
                <a:lnTo>
                  <a:pt x="5749" y="137033"/>
                </a:lnTo>
                <a:lnTo>
                  <a:pt x="8396" y="145510"/>
                </a:lnTo>
                <a:lnTo>
                  <a:pt x="11241" y="152240"/>
                </a:lnTo>
                <a:lnTo>
                  <a:pt x="14216" y="157807"/>
                </a:lnTo>
                <a:lnTo>
                  <a:pt x="17279" y="162597"/>
                </a:lnTo>
                <a:lnTo>
                  <a:pt x="22560" y="164711"/>
                </a:lnTo>
                <a:lnTo>
                  <a:pt x="29319" y="165041"/>
                </a:lnTo>
                <a:lnTo>
                  <a:pt x="37064" y="164182"/>
                </a:lnTo>
                <a:lnTo>
                  <a:pt x="45465" y="161450"/>
                </a:lnTo>
                <a:lnTo>
                  <a:pt x="54305" y="157469"/>
                </a:lnTo>
                <a:lnTo>
                  <a:pt x="63436" y="152657"/>
                </a:lnTo>
                <a:lnTo>
                  <a:pt x="72763" y="146210"/>
                </a:lnTo>
                <a:lnTo>
                  <a:pt x="82219" y="138673"/>
                </a:lnTo>
                <a:lnTo>
                  <a:pt x="91761" y="130411"/>
                </a:lnTo>
                <a:lnTo>
                  <a:pt x="99202" y="122743"/>
                </a:lnTo>
                <a:lnTo>
                  <a:pt x="105243" y="115472"/>
                </a:lnTo>
                <a:lnTo>
                  <a:pt x="110349" y="108466"/>
                </a:lnTo>
                <a:lnTo>
                  <a:pt x="114833" y="102716"/>
                </a:lnTo>
                <a:lnTo>
                  <a:pt x="118901" y="97803"/>
                </a:lnTo>
                <a:lnTo>
                  <a:pt x="130277" y="84738"/>
                </a:lnTo>
              </a:path>
            </a:pathLst>
          </a:custGeom>
          <a:noFill/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24" name="SMARTInkAnnotation476"/>
          <p:cNvSpPr/>
          <p:nvPr/>
        </p:nvSpPr>
        <p:spPr bwMode="auto">
          <a:xfrm>
            <a:off x="1521334" y="2538652"/>
            <a:ext cx="9717" cy="186806"/>
          </a:xfrm>
          <a:custGeom>
            <a:avLst/>
            <a:gdLst/>
            <a:ahLst/>
            <a:cxnLst/>
            <a:rect l="0" t="0" r="0" b="0"/>
            <a:pathLst>
              <a:path w="9717" h="211713">
                <a:moveTo>
                  <a:pt x="0" y="8365"/>
                </a:moveTo>
                <a:lnTo>
                  <a:pt x="0" y="0"/>
                </a:lnTo>
                <a:lnTo>
                  <a:pt x="0" y="127886"/>
                </a:lnTo>
                <a:lnTo>
                  <a:pt x="1080" y="144179"/>
                </a:lnTo>
                <a:lnTo>
                  <a:pt x="2879" y="159359"/>
                </a:lnTo>
                <a:lnTo>
                  <a:pt x="5158" y="173798"/>
                </a:lnTo>
                <a:lnTo>
                  <a:pt x="6677" y="185582"/>
                </a:lnTo>
                <a:lnTo>
                  <a:pt x="7690" y="195598"/>
                </a:lnTo>
                <a:lnTo>
                  <a:pt x="8365" y="204434"/>
                </a:lnTo>
                <a:lnTo>
                  <a:pt x="8815" y="209245"/>
                </a:lnTo>
                <a:lnTo>
                  <a:pt x="9116" y="211373"/>
                </a:lnTo>
                <a:lnTo>
                  <a:pt x="9315" y="211712"/>
                </a:lnTo>
                <a:lnTo>
                  <a:pt x="9449" y="208699"/>
                </a:lnTo>
                <a:lnTo>
                  <a:pt x="9716" y="183244"/>
                </a:lnTo>
              </a:path>
            </a:pathLst>
          </a:custGeom>
          <a:noFill/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25" name="SMARTInkAnnotation477"/>
          <p:cNvSpPr/>
          <p:nvPr/>
        </p:nvSpPr>
        <p:spPr bwMode="auto">
          <a:xfrm>
            <a:off x="1550480" y="2451735"/>
            <a:ext cx="68002" cy="237806"/>
          </a:xfrm>
          <a:custGeom>
            <a:avLst/>
            <a:gdLst/>
            <a:ahLst/>
            <a:cxnLst/>
            <a:rect l="0" t="0" r="0" b="0"/>
            <a:pathLst>
              <a:path w="68002" h="269514">
                <a:moveTo>
                  <a:pt x="58292" y="0"/>
                </a:moveTo>
                <a:lnTo>
                  <a:pt x="63450" y="0"/>
                </a:lnTo>
                <a:lnTo>
                  <a:pt x="64969" y="1080"/>
                </a:lnTo>
                <a:lnTo>
                  <a:pt x="65982" y="2879"/>
                </a:lnTo>
                <a:lnTo>
                  <a:pt x="67108" y="7757"/>
                </a:lnTo>
                <a:lnTo>
                  <a:pt x="67608" y="13523"/>
                </a:lnTo>
                <a:lnTo>
                  <a:pt x="66662" y="18731"/>
                </a:lnTo>
                <a:lnTo>
                  <a:pt x="64952" y="25441"/>
                </a:lnTo>
                <a:lnTo>
                  <a:pt x="62732" y="33153"/>
                </a:lnTo>
                <a:lnTo>
                  <a:pt x="62331" y="42613"/>
                </a:lnTo>
                <a:lnTo>
                  <a:pt x="63144" y="53237"/>
                </a:lnTo>
                <a:lnTo>
                  <a:pt x="64765" y="64638"/>
                </a:lnTo>
                <a:lnTo>
                  <a:pt x="65846" y="79795"/>
                </a:lnTo>
                <a:lnTo>
                  <a:pt x="66567" y="97456"/>
                </a:lnTo>
                <a:lnTo>
                  <a:pt x="67367" y="137230"/>
                </a:lnTo>
                <a:lnTo>
                  <a:pt x="67991" y="269513"/>
                </a:lnTo>
                <a:lnTo>
                  <a:pt x="68001" y="266956"/>
                </a:lnTo>
                <a:lnTo>
                  <a:pt x="66924" y="260012"/>
                </a:lnTo>
                <a:lnTo>
                  <a:pt x="60250" y="224453"/>
                </a:lnTo>
                <a:lnTo>
                  <a:pt x="54485" y="195112"/>
                </a:lnTo>
                <a:lnTo>
                  <a:pt x="51436" y="181891"/>
                </a:lnTo>
                <a:lnTo>
                  <a:pt x="48324" y="169838"/>
                </a:lnTo>
                <a:lnTo>
                  <a:pt x="45170" y="158565"/>
                </a:lnTo>
                <a:lnTo>
                  <a:pt x="41988" y="148890"/>
                </a:lnTo>
                <a:lnTo>
                  <a:pt x="38787" y="140281"/>
                </a:lnTo>
                <a:lnTo>
                  <a:pt x="35573" y="132383"/>
                </a:lnTo>
                <a:lnTo>
                  <a:pt x="32351" y="127117"/>
                </a:lnTo>
                <a:lnTo>
                  <a:pt x="29124" y="123607"/>
                </a:lnTo>
                <a:lnTo>
                  <a:pt x="25893" y="121267"/>
                </a:lnTo>
                <a:lnTo>
                  <a:pt x="22659" y="122945"/>
                </a:lnTo>
                <a:lnTo>
                  <a:pt x="19424" y="127302"/>
                </a:lnTo>
                <a:lnTo>
                  <a:pt x="16188" y="133446"/>
                </a:lnTo>
                <a:lnTo>
                  <a:pt x="14030" y="141859"/>
                </a:lnTo>
                <a:lnTo>
                  <a:pt x="12592" y="151787"/>
                </a:lnTo>
                <a:lnTo>
                  <a:pt x="11633" y="162723"/>
                </a:lnTo>
                <a:lnTo>
                  <a:pt x="9914" y="173252"/>
                </a:lnTo>
                <a:lnTo>
                  <a:pt x="7688" y="183510"/>
                </a:lnTo>
                <a:lnTo>
                  <a:pt x="0" y="213741"/>
                </a:lnTo>
              </a:path>
            </a:pathLst>
          </a:custGeom>
          <a:noFill/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26" name="SMARTInkAnnotation478"/>
          <p:cNvSpPr/>
          <p:nvPr/>
        </p:nvSpPr>
        <p:spPr bwMode="auto">
          <a:xfrm>
            <a:off x="1696213" y="2571762"/>
            <a:ext cx="155449" cy="134331"/>
          </a:xfrm>
          <a:custGeom>
            <a:avLst/>
            <a:gdLst/>
            <a:ahLst/>
            <a:cxnLst/>
            <a:rect l="0" t="0" r="0" b="0"/>
            <a:pathLst>
              <a:path w="155449" h="152242">
                <a:moveTo>
                  <a:pt x="0" y="19417"/>
                </a:moveTo>
                <a:lnTo>
                  <a:pt x="13523" y="5895"/>
                </a:lnTo>
                <a:lnTo>
                  <a:pt x="16572" y="3925"/>
                </a:lnTo>
                <a:lnTo>
                  <a:pt x="19684" y="2612"/>
                </a:lnTo>
                <a:lnTo>
                  <a:pt x="22838" y="1737"/>
                </a:lnTo>
                <a:lnTo>
                  <a:pt x="26020" y="1153"/>
                </a:lnTo>
                <a:lnTo>
                  <a:pt x="29221" y="764"/>
                </a:lnTo>
                <a:lnTo>
                  <a:pt x="36958" y="140"/>
                </a:lnTo>
                <a:lnTo>
                  <a:pt x="40894" y="54"/>
                </a:lnTo>
                <a:lnTo>
                  <a:pt x="52218" y="0"/>
                </a:lnTo>
                <a:lnTo>
                  <a:pt x="55322" y="2154"/>
                </a:lnTo>
                <a:lnTo>
                  <a:pt x="58472" y="5749"/>
                </a:lnTo>
                <a:lnTo>
                  <a:pt x="61650" y="10305"/>
                </a:lnTo>
                <a:lnTo>
                  <a:pt x="64849" y="15501"/>
                </a:lnTo>
                <a:lnTo>
                  <a:pt x="68062" y="21124"/>
                </a:lnTo>
                <a:lnTo>
                  <a:pt x="71282" y="27032"/>
                </a:lnTo>
                <a:lnTo>
                  <a:pt x="72350" y="35289"/>
                </a:lnTo>
                <a:lnTo>
                  <a:pt x="71982" y="45111"/>
                </a:lnTo>
                <a:lnTo>
                  <a:pt x="70658" y="55978"/>
                </a:lnTo>
                <a:lnTo>
                  <a:pt x="68695" y="67539"/>
                </a:lnTo>
                <a:lnTo>
                  <a:pt x="66307" y="79566"/>
                </a:lnTo>
                <a:lnTo>
                  <a:pt x="63636" y="91901"/>
                </a:lnTo>
                <a:lnTo>
                  <a:pt x="60776" y="103363"/>
                </a:lnTo>
                <a:lnTo>
                  <a:pt x="57789" y="114243"/>
                </a:lnTo>
                <a:lnTo>
                  <a:pt x="54718" y="124735"/>
                </a:lnTo>
                <a:lnTo>
                  <a:pt x="52671" y="132809"/>
                </a:lnTo>
                <a:lnTo>
                  <a:pt x="51307" y="139271"/>
                </a:lnTo>
                <a:lnTo>
                  <a:pt x="49117" y="152241"/>
                </a:lnTo>
                <a:lnTo>
                  <a:pt x="48937" y="152226"/>
                </a:lnTo>
                <a:lnTo>
                  <a:pt x="48737" y="149330"/>
                </a:lnTo>
                <a:lnTo>
                  <a:pt x="50843" y="145968"/>
                </a:lnTo>
                <a:lnTo>
                  <a:pt x="54406" y="141566"/>
                </a:lnTo>
                <a:lnTo>
                  <a:pt x="58940" y="136473"/>
                </a:lnTo>
                <a:lnTo>
                  <a:pt x="66281" y="129840"/>
                </a:lnTo>
                <a:lnTo>
                  <a:pt x="75493" y="122178"/>
                </a:lnTo>
                <a:lnTo>
                  <a:pt x="85952" y="113833"/>
                </a:lnTo>
                <a:lnTo>
                  <a:pt x="96163" y="105030"/>
                </a:lnTo>
                <a:lnTo>
                  <a:pt x="106209" y="95923"/>
                </a:lnTo>
                <a:lnTo>
                  <a:pt x="116146" y="86614"/>
                </a:lnTo>
                <a:lnTo>
                  <a:pt x="124928" y="79328"/>
                </a:lnTo>
                <a:lnTo>
                  <a:pt x="132942" y="73391"/>
                </a:lnTo>
                <a:lnTo>
                  <a:pt x="140444" y="68354"/>
                </a:lnTo>
                <a:lnTo>
                  <a:pt x="145445" y="62836"/>
                </a:lnTo>
                <a:lnTo>
                  <a:pt x="148779" y="56999"/>
                </a:lnTo>
                <a:lnTo>
                  <a:pt x="155448" y="38848"/>
                </a:lnTo>
              </a:path>
            </a:pathLst>
          </a:custGeom>
          <a:noFill/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27" name="SMARTInkAnnotation479"/>
          <p:cNvSpPr/>
          <p:nvPr/>
        </p:nvSpPr>
        <p:spPr bwMode="auto">
          <a:xfrm>
            <a:off x="380088" y="2743200"/>
            <a:ext cx="130835" cy="159082"/>
          </a:xfrm>
          <a:custGeom>
            <a:avLst/>
            <a:gdLst/>
            <a:ahLst/>
            <a:cxnLst/>
            <a:rect l="0" t="0" r="0" b="0"/>
            <a:pathLst>
              <a:path w="130835" h="180293">
                <a:moveTo>
                  <a:pt x="43394" y="0"/>
                </a:moveTo>
                <a:lnTo>
                  <a:pt x="35029" y="0"/>
                </a:lnTo>
                <a:lnTo>
                  <a:pt x="32420" y="2159"/>
                </a:lnTo>
                <a:lnTo>
                  <a:pt x="28522" y="5757"/>
                </a:lnTo>
                <a:lnTo>
                  <a:pt x="23764" y="10315"/>
                </a:lnTo>
                <a:lnTo>
                  <a:pt x="20592" y="14433"/>
                </a:lnTo>
                <a:lnTo>
                  <a:pt x="18477" y="18258"/>
                </a:lnTo>
                <a:lnTo>
                  <a:pt x="17067" y="21888"/>
                </a:lnTo>
                <a:lnTo>
                  <a:pt x="12622" y="34556"/>
                </a:lnTo>
                <a:lnTo>
                  <a:pt x="9926" y="42469"/>
                </a:lnTo>
                <a:lnTo>
                  <a:pt x="7048" y="52061"/>
                </a:lnTo>
                <a:lnTo>
                  <a:pt x="973" y="74235"/>
                </a:lnTo>
                <a:lnTo>
                  <a:pt x="0" y="85113"/>
                </a:lnTo>
                <a:lnTo>
                  <a:pt x="432" y="95604"/>
                </a:lnTo>
                <a:lnTo>
                  <a:pt x="1799" y="105837"/>
                </a:lnTo>
                <a:lnTo>
                  <a:pt x="2710" y="116976"/>
                </a:lnTo>
                <a:lnTo>
                  <a:pt x="3318" y="128720"/>
                </a:lnTo>
                <a:lnTo>
                  <a:pt x="3722" y="140868"/>
                </a:lnTo>
                <a:lnTo>
                  <a:pt x="6151" y="151126"/>
                </a:lnTo>
                <a:lnTo>
                  <a:pt x="9930" y="160123"/>
                </a:lnTo>
                <a:lnTo>
                  <a:pt x="14608" y="168280"/>
                </a:lnTo>
                <a:lnTo>
                  <a:pt x="20965" y="173718"/>
                </a:lnTo>
                <a:lnTo>
                  <a:pt x="28441" y="177344"/>
                </a:lnTo>
                <a:lnTo>
                  <a:pt x="36664" y="179761"/>
                </a:lnTo>
                <a:lnTo>
                  <a:pt x="45385" y="180292"/>
                </a:lnTo>
                <a:lnTo>
                  <a:pt x="54437" y="179568"/>
                </a:lnTo>
                <a:lnTo>
                  <a:pt x="63710" y="178004"/>
                </a:lnTo>
                <a:lnTo>
                  <a:pt x="73130" y="173724"/>
                </a:lnTo>
                <a:lnTo>
                  <a:pt x="82649" y="167632"/>
                </a:lnTo>
                <a:lnTo>
                  <a:pt x="92234" y="160332"/>
                </a:lnTo>
                <a:lnTo>
                  <a:pt x="99703" y="154386"/>
                </a:lnTo>
                <a:lnTo>
                  <a:pt x="105762" y="149343"/>
                </a:lnTo>
                <a:lnTo>
                  <a:pt x="110881" y="144901"/>
                </a:lnTo>
                <a:lnTo>
                  <a:pt x="115373" y="140860"/>
                </a:lnTo>
                <a:lnTo>
                  <a:pt x="123242" y="133492"/>
                </a:lnTo>
                <a:lnTo>
                  <a:pt x="125773" y="130016"/>
                </a:lnTo>
                <a:lnTo>
                  <a:pt x="127460" y="126618"/>
                </a:lnTo>
                <a:lnTo>
                  <a:pt x="130834" y="116586"/>
                </a:lnTo>
              </a:path>
            </a:pathLst>
          </a:custGeom>
          <a:noFill/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28" name="SMARTInkAnnotation480"/>
          <p:cNvSpPr/>
          <p:nvPr/>
        </p:nvSpPr>
        <p:spPr bwMode="auto">
          <a:xfrm>
            <a:off x="501206" y="2657476"/>
            <a:ext cx="44084" cy="185240"/>
          </a:xfrm>
          <a:custGeom>
            <a:avLst/>
            <a:gdLst/>
            <a:ahLst/>
            <a:cxnLst/>
            <a:rect l="0" t="0" r="0" b="0"/>
            <a:pathLst>
              <a:path w="44084" h="209939">
                <a:moveTo>
                  <a:pt x="0" y="0"/>
                </a:moveTo>
                <a:lnTo>
                  <a:pt x="5157" y="10315"/>
                </a:lnTo>
                <a:lnTo>
                  <a:pt x="7756" y="17672"/>
                </a:lnTo>
                <a:lnTo>
                  <a:pt x="10568" y="26894"/>
                </a:lnTo>
                <a:lnTo>
                  <a:pt x="13522" y="37361"/>
                </a:lnTo>
                <a:lnTo>
                  <a:pt x="16571" y="50815"/>
                </a:lnTo>
                <a:lnTo>
                  <a:pt x="32435" y="132433"/>
                </a:lnTo>
                <a:lnTo>
                  <a:pt x="34577" y="147662"/>
                </a:lnTo>
                <a:lnTo>
                  <a:pt x="36005" y="162131"/>
                </a:lnTo>
                <a:lnTo>
                  <a:pt x="36957" y="176096"/>
                </a:lnTo>
                <a:lnTo>
                  <a:pt x="38671" y="186485"/>
                </a:lnTo>
                <a:lnTo>
                  <a:pt x="40894" y="194491"/>
                </a:lnTo>
                <a:lnTo>
                  <a:pt x="43455" y="200908"/>
                </a:lnTo>
                <a:lnTo>
                  <a:pt x="44083" y="205185"/>
                </a:lnTo>
                <a:lnTo>
                  <a:pt x="43422" y="208037"/>
                </a:lnTo>
                <a:lnTo>
                  <a:pt x="41902" y="209938"/>
                </a:lnTo>
                <a:lnTo>
                  <a:pt x="40888" y="207967"/>
                </a:lnTo>
                <a:lnTo>
                  <a:pt x="40213" y="203415"/>
                </a:lnTo>
                <a:lnTo>
                  <a:pt x="38862" y="184594"/>
                </a:lnTo>
              </a:path>
            </a:pathLst>
          </a:custGeom>
          <a:noFill/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29" name="SMARTInkAnnotation481"/>
          <p:cNvSpPr/>
          <p:nvPr/>
        </p:nvSpPr>
        <p:spPr bwMode="auto">
          <a:xfrm>
            <a:off x="559499" y="2597468"/>
            <a:ext cx="48410" cy="179145"/>
          </a:xfrm>
          <a:custGeom>
            <a:avLst/>
            <a:gdLst/>
            <a:ahLst/>
            <a:cxnLst/>
            <a:rect l="0" t="0" r="0" b="0"/>
            <a:pathLst>
              <a:path w="48410" h="203031">
                <a:moveTo>
                  <a:pt x="0" y="0"/>
                </a:moveTo>
                <a:lnTo>
                  <a:pt x="13522" y="27045"/>
                </a:lnTo>
                <a:lnTo>
                  <a:pt x="16571" y="34222"/>
                </a:lnTo>
                <a:lnTo>
                  <a:pt x="19683" y="42246"/>
                </a:lnTo>
                <a:lnTo>
                  <a:pt x="22837" y="50833"/>
                </a:lnTo>
                <a:lnTo>
                  <a:pt x="26020" y="61956"/>
                </a:lnTo>
                <a:lnTo>
                  <a:pt x="29221" y="74768"/>
                </a:lnTo>
                <a:lnTo>
                  <a:pt x="35656" y="103398"/>
                </a:lnTo>
                <a:lnTo>
                  <a:pt x="42115" y="134114"/>
                </a:lnTo>
                <a:lnTo>
                  <a:pt x="44269" y="147702"/>
                </a:lnTo>
                <a:lnTo>
                  <a:pt x="45705" y="159999"/>
                </a:lnTo>
                <a:lnTo>
                  <a:pt x="47300" y="180140"/>
                </a:lnTo>
                <a:lnTo>
                  <a:pt x="48409" y="200666"/>
                </a:lnTo>
                <a:lnTo>
                  <a:pt x="47385" y="201786"/>
                </a:lnTo>
                <a:lnTo>
                  <a:pt x="45624" y="202532"/>
                </a:lnTo>
                <a:lnTo>
                  <a:pt x="43370" y="203030"/>
                </a:lnTo>
                <a:lnTo>
                  <a:pt x="41867" y="202282"/>
                </a:lnTo>
                <a:lnTo>
                  <a:pt x="40865" y="200704"/>
                </a:lnTo>
                <a:lnTo>
                  <a:pt x="40197" y="198573"/>
                </a:lnTo>
                <a:lnTo>
                  <a:pt x="38673" y="196072"/>
                </a:lnTo>
                <a:lnTo>
                  <a:pt x="36577" y="193326"/>
                </a:lnTo>
                <a:lnTo>
                  <a:pt x="29581" y="185105"/>
                </a:lnTo>
                <a:lnTo>
                  <a:pt x="28356" y="184935"/>
                </a:lnTo>
                <a:lnTo>
                  <a:pt x="26460" y="184821"/>
                </a:lnTo>
                <a:lnTo>
                  <a:pt x="21476" y="184695"/>
                </a:lnTo>
                <a:lnTo>
                  <a:pt x="9715" y="184594"/>
                </a:lnTo>
              </a:path>
            </a:pathLst>
          </a:custGeom>
          <a:noFill/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30" name="SMARTInkAnnotation482"/>
          <p:cNvSpPr/>
          <p:nvPr/>
        </p:nvSpPr>
        <p:spPr bwMode="auto">
          <a:xfrm>
            <a:off x="608076" y="2760376"/>
            <a:ext cx="75668" cy="162968"/>
          </a:xfrm>
          <a:custGeom>
            <a:avLst/>
            <a:gdLst/>
            <a:ahLst/>
            <a:cxnLst/>
            <a:rect l="0" t="0" r="0" b="0"/>
            <a:pathLst>
              <a:path w="75668" h="184697">
                <a:moveTo>
                  <a:pt x="9716" y="9680"/>
                </a:moveTo>
                <a:lnTo>
                  <a:pt x="18081" y="9680"/>
                </a:lnTo>
                <a:lnTo>
                  <a:pt x="18531" y="8601"/>
                </a:lnTo>
                <a:lnTo>
                  <a:pt x="19164" y="3003"/>
                </a:lnTo>
                <a:lnTo>
                  <a:pt x="19428" y="0"/>
                </a:lnTo>
                <a:lnTo>
                  <a:pt x="29112" y="9645"/>
                </a:lnTo>
                <a:lnTo>
                  <a:pt x="34294" y="9670"/>
                </a:lnTo>
                <a:lnTo>
                  <a:pt x="35817" y="10753"/>
                </a:lnTo>
                <a:lnTo>
                  <a:pt x="36832" y="12554"/>
                </a:lnTo>
                <a:lnTo>
                  <a:pt x="38461" y="18044"/>
                </a:lnTo>
                <a:lnTo>
                  <a:pt x="38684" y="21674"/>
                </a:lnTo>
                <a:lnTo>
                  <a:pt x="38783" y="26885"/>
                </a:lnTo>
                <a:lnTo>
                  <a:pt x="38827" y="32800"/>
                </a:lnTo>
                <a:lnTo>
                  <a:pt x="37759" y="35888"/>
                </a:lnTo>
                <a:lnTo>
                  <a:pt x="35968" y="39027"/>
                </a:lnTo>
                <a:lnTo>
                  <a:pt x="33694" y="42199"/>
                </a:lnTo>
                <a:lnTo>
                  <a:pt x="32178" y="45393"/>
                </a:lnTo>
                <a:lnTo>
                  <a:pt x="31168" y="48602"/>
                </a:lnTo>
                <a:lnTo>
                  <a:pt x="30494" y="51820"/>
                </a:lnTo>
                <a:lnTo>
                  <a:pt x="28965" y="53966"/>
                </a:lnTo>
                <a:lnTo>
                  <a:pt x="26867" y="55397"/>
                </a:lnTo>
                <a:lnTo>
                  <a:pt x="19866" y="58090"/>
                </a:lnTo>
                <a:lnTo>
                  <a:pt x="21880" y="59226"/>
                </a:lnTo>
                <a:lnTo>
                  <a:pt x="29875" y="63366"/>
                </a:lnTo>
                <a:lnTo>
                  <a:pt x="35030" y="64902"/>
                </a:lnTo>
                <a:lnTo>
                  <a:pt x="40625" y="65926"/>
                </a:lnTo>
                <a:lnTo>
                  <a:pt x="46515" y="66608"/>
                </a:lnTo>
                <a:lnTo>
                  <a:pt x="51520" y="67063"/>
                </a:lnTo>
                <a:lnTo>
                  <a:pt x="55937" y="67367"/>
                </a:lnTo>
                <a:lnTo>
                  <a:pt x="59961" y="67569"/>
                </a:lnTo>
                <a:lnTo>
                  <a:pt x="63723" y="69863"/>
                </a:lnTo>
                <a:lnTo>
                  <a:pt x="67310" y="73551"/>
                </a:lnTo>
                <a:lnTo>
                  <a:pt x="70782" y="78169"/>
                </a:lnTo>
                <a:lnTo>
                  <a:pt x="73096" y="83406"/>
                </a:lnTo>
                <a:lnTo>
                  <a:pt x="74639" y="89057"/>
                </a:lnTo>
                <a:lnTo>
                  <a:pt x="75667" y="94983"/>
                </a:lnTo>
                <a:lnTo>
                  <a:pt x="73114" y="103252"/>
                </a:lnTo>
                <a:lnTo>
                  <a:pt x="68174" y="113082"/>
                </a:lnTo>
                <a:lnTo>
                  <a:pt x="61642" y="123954"/>
                </a:lnTo>
                <a:lnTo>
                  <a:pt x="48627" y="144670"/>
                </a:lnTo>
                <a:lnTo>
                  <a:pt x="42134" y="154728"/>
                </a:lnTo>
                <a:lnTo>
                  <a:pt x="36725" y="163592"/>
                </a:lnTo>
                <a:lnTo>
                  <a:pt x="32040" y="171661"/>
                </a:lnTo>
                <a:lnTo>
                  <a:pt x="27837" y="179199"/>
                </a:lnTo>
                <a:lnTo>
                  <a:pt x="22876" y="183145"/>
                </a:lnTo>
                <a:lnTo>
                  <a:pt x="17409" y="184696"/>
                </a:lnTo>
                <a:lnTo>
                  <a:pt x="0" y="184560"/>
                </a:lnTo>
              </a:path>
            </a:pathLst>
          </a:custGeom>
          <a:noFill/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31" name="SMARTInkAnnotation483"/>
          <p:cNvSpPr/>
          <p:nvPr/>
        </p:nvSpPr>
        <p:spPr bwMode="auto">
          <a:xfrm>
            <a:off x="1381253" y="2822495"/>
            <a:ext cx="50856" cy="52897"/>
          </a:xfrm>
          <a:custGeom>
            <a:avLst/>
            <a:gdLst/>
            <a:ahLst/>
            <a:cxnLst/>
            <a:rect l="0" t="0" r="0" b="0"/>
            <a:pathLst>
              <a:path w="50856" h="59950">
                <a:moveTo>
                  <a:pt x="42925" y="46149"/>
                </a:moveTo>
                <a:lnTo>
                  <a:pt x="34560" y="46149"/>
                </a:lnTo>
                <a:lnTo>
                  <a:pt x="34110" y="45069"/>
                </a:lnTo>
                <a:lnTo>
                  <a:pt x="33810" y="43270"/>
                </a:lnTo>
                <a:lnTo>
                  <a:pt x="33610" y="40991"/>
                </a:lnTo>
                <a:lnTo>
                  <a:pt x="32397" y="39472"/>
                </a:lnTo>
                <a:lnTo>
                  <a:pt x="30509" y="38459"/>
                </a:lnTo>
                <a:lnTo>
                  <a:pt x="24880" y="36833"/>
                </a:lnTo>
                <a:lnTo>
                  <a:pt x="24418" y="35621"/>
                </a:lnTo>
                <a:lnTo>
                  <a:pt x="24110" y="33733"/>
                </a:lnTo>
                <a:lnTo>
                  <a:pt x="23530" y="27129"/>
                </a:lnTo>
                <a:lnTo>
                  <a:pt x="23505" y="21682"/>
                </a:lnTo>
                <a:lnTo>
                  <a:pt x="24581" y="20122"/>
                </a:lnTo>
                <a:lnTo>
                  <a:pt x="26378" y="19082"/>
                </a:lnTo>
                <a:lnTo>
                  <a:pt x="31860" y="17413"/>
                </a:lnTo>
                <a:lnTo>
                  <a:pt x="33390" y="17276"/>
                </a:lnTo>
                <a:lnTo>
                  <a:pt x="35488" y="17185"/>
                </a:lnTo>
                <a:lnTo>
                  <a:pt x="37967" y="17124"/>
                </a:lnTo>
                <a:lnTo>
                  <a:pt x="40699" y="18163"/>
                </a:lnTo>
                <a:lnTo>
                  <a:pt x="43600" y="19935"/>
                </a:lnTo>
                <a:lnTo>
                  <a:pt x="46614" y="22196"/>
                </a:lnTo>
                <a:lnTo>
                  <a:pt x="48623" y="25862"/>
                </a:lnTo>
                <a:lnTo>
                  <a:pt x="49962" y="30465"/>
                </a:lnTo>
                <a:lnTo>
                  <a:pt x="50855" y="35693"/>
                </a:lnTo>
                <a:lnTo>
                  <a:pt x="50371" y="40258"/>
                </a:lnTo>
                <a:lnTo>
                  <a:pt x="48968" y="44380"/>
                </a:lnTo>
                <a:lnTo>
                  <a:pt x="46954" y="48208"/>
                </a:lnTo>
                <a:lnTo>
                  <a:pt x="44531" y="51840"/>
                </a:lnTo>
                <a:lnTo>
                  <a:pt x="41837" y="55340"/>
                </a:lnTo>
                <a:lnTo>
                  <a:pt x="38961" y="58754"/>
                </a:lnTo>
                <a:lnTo>
                  <a:pt x="34885" y="59949"/>
                </a:lnTo>
                <a:lnTo>
                  <a:pt x="30009" y="59667"/>
                </a:lnTo>
                <a:lnTo>
                  <a:pt x="24598" y="58400"/>
                </a:lnTo>
                <a:lnTo>
                  <a:pt x="19913" y="56475"/>
                </a:lnTo>
                <a:lnTo>
                  <a:pt x="15709" y="54113"/>
                </a:lnTo>
                <a:lnTo>
                  <a:pt x="11827" y="51458"/>
                </a:lnTo>
                <a:lnTo>
                  <a:pt x="8160" y="47529"/>
                </a:lnTo>
                <a:lnTo>
                  <a:pt x="4635" y="42751"/>
                </a:lnTo>
                <a:lnTo>
                  <a:pt x="1206" y="37407"/>
                </a:lnTo>
                <a:lnTo>
                  <a:pt x="0" y="31685"/>
                </a:lnTo>
                <a:lnTo>
                  <a:pt x="274" y="25711"/>
                </a:lnTo>
                <a:lnTo>
                  <a:pt x="1537" y="19570"/>
                </a:lnTo>
                <a:lnTo>
                  <a:pt x="3459" y="14396"/>
                </a:lnTo>
                <a:lnTo>
                  <a:pt x="5820" y="9867"/>
                </a:lnTo>
                <a:lnTo>
                  <a:pt x="8472" y="5769"/>
                </a:lnTo>
                <a:lnTo>
                  <a:pt x="11321" y="3036"/>
                </a:lnTo>
                <a:lnTo>
                  <a:pt x="14299" y="1215"/>
                </a:lnTo>
                <a:lnTo>
                  <a:pt x="17364" y="0"/>
                </a:lnTo>
                <a:lnTo>
                  <a:pt x="20487" y="1350"/>
                </a:lnTo>
                <a:lnTo>
                  <a:pt x="23648" y="4408"/>
                </a:lnTo>
                <a:lnTo>
                  <a:pt x="26835" y="8606"/>
                </a:lnTo>
                <a:lnTo>
                  <a:pt x="28960" y="13564"/>
                </a:lnTo>
                <a:lnTo>
                  <a:pt x="30377" y="19028"/>
                </a:lnTo>
                <a:lnTo>
                  <a:pt x="31321" y="24830"/>
                </a:lnTo>
                <a:lnTo>
                  <a:pt x="31951" y="29777"/>
                </a:lnTo>
                <a:lnTo>
                  <a:pt x="32370" y="34155"/>
                </a:lnTo>
                <a:lnTo>
                  <a:pt x="33210" y="46149"/>
                </a:lnTo>
              </a:path>
            </a:pathLst>
          </a:cu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264" name="SMARTInkAnnotation484"/>
          <p:cNvSpPr/>
          <p:nvPr/>
        </p:nvSpPr>
        <p:spPr bwMode="auto">
          <a:xfrm>
            <a:off x="1511657" y="2777490"/>
            <a:ext cx="38270" cy="34291"/>
          </a:xfrm>
          <a:custGeom>
            <a:avLst/>
            <a:gdLst/>
            <a:ahLst/>
            <a:cxnLst/>
            <a:rect l="0" t="0" r="0" b="0"/>
            <a:pathLst>
              <a:path w="38270" h="38863">
                <a:moveTo>
                  <a:pt x="19392" y="0"/>
                </a:moveTo>
                <a:lnTo>
                  <a:pt x="24549" y="5158"/>
                </a:lnTo>
                <a:lnTo>
                  <a:pt x="24989" y="7757"/>
                </a:lnTo>
                <a:lnTo>
                  <a:pt x="24203" y="10568"/>
                </a:lnTo>
                <a:lnTo>
                  <a:pt x="22599" y="13523"/>
                </a:lnTo>
                <a:lnTo>
                  <a:pt x="20450" y="16572"/>
                </a:lnTo>
                <a:lnTo>
                  <a:pt x="17939" y="19684"/>
                </a:lnTo>
                <a:lnTo>
                  <a:pt x="15185" y="22838"/>
                </a:lnTo>
                <a:lnTo>
                  <a:pt x="13348" y="26021"/>
                </a:lnTo>
                <a:lnTo>
                  <a:pt x="12124" y="29221"/>
                </a:lnTo>
                <a:lnTo>
                  <a:pt x="11308" y="32435"/>
                </a:lnTo>
                <a:lnTo>
                  <a:pt x="9685" y="34578"/>
                </a:lnTo>
                <a:lnTo>
                  <a:pt x="7523" y="36006"/>
                </a:lnTo>
                <a:lnTo>
                  <a:pt x="0" y="38847"/>
                </a:lnTo>
                <a:lnTo>
                  <a:pt x="5130" y="28543"/>
                </a:lnTo>
                <a:lnTo>
                  <a:pt x="6645" y="24426"/>
                </a:lnTo>
                <a:lnTo>
                  <a:pt x="7655" y="20602"/>
                </a:lnTo>
                <a:lnTo>
                  <a:pt x="9641" y="9904"/>
                </a:lnTo>
                <a:lnTo>
                  <a:pt x="10732" y="9841"/>
                </a:lnTo>
                <a:lnTo>
                  <a:pt x="14824" y="9771"/>
                </a:lnTo>
                <a:lnTo>
                  <a:pt x="17426" y="10832"/>
                </a:lnTo>
                <a:lnTo>
                  <a:pt x="20240" y="12619"/>
                </a:lnTo>
                <a:lnTo>
                  <a:pt x="23196" y="14890"/>
                </a:lnTo>
                <a:lnTo>
                  <a:pt x="26245" y="17483"/>
                </a:lnTo>
                <a:lnTo>
                  <a:pt x="29358" y="20291"/>
                </a:lnTo>
                <a:lnTo>
                  <a:pt x="32513" y="23243"/>
                </a:lnTo>
                <a:lnTo>
                  <a:pt x="34616" y="26291"/>
                </a:lnTo>
                <a:lnTo>
                  <a:pt x="36018" y="29402"/>
                </a:lnTo>
                <a:lnTo>
                  <a:pt x="38269" y="36994"/>
                </a:lnTo>
                <a:lnTo>
                  <a:pt x="37373" y="37617"/>
                </a:lnTo>
                <a:lnTo>
                  <a:pt x="35697" y="38032"/>
                </a:lnTo>
                <a:lnTo>
                  <a:pt x="33501" y="38309"/>
                </a:lnTo>
                <a:lnTo>
                  <a:pt x="30956" y="36334"/>
                </a:lnTo>
                <a:lnTo>
                  <a:pt x="28181" y="32859"/>
                </a:lnTo>
                <a:lnTo>
                  <a:pt x="25252" y="28383"/>
                </a:lnTo>
                <a:lnTo>
                  <a:pt x="23298" y="24319"/>
                </a:lnTo>
                <a:lnTo>
                  <a:pt x="21996" y="20531"/>
                </a:lnTo>
                <a:lnTo>
                  <a:pt x="21128" y="16926"/>
                </a:lnTo>
                <a:lnTo>
                  <a:pt x="19469" y="14522"/>
                </a:lnTo>
                <a:lnTo>
                  <a:pt x="17284" y="12920"/>
                </a:lnTo>
                <a:lnTo>
                  <a:pt x="11179" y="10349"/>
                </a:lnTo>
                <a:lnTo>
                  <a:pt x="11758" y="11217"/>
                </a:lnTo>
                <a:lnTo>
                  <a:pt x="13223" y="12876"/>
                </a:lnTo>
                <a:lnTo>
                  <a:pt x="15279" y="15061"/>
                </a:lnTo>
                <a:lnTo>
                  <a:pt x="16650" y="17597"/>
                </a:lnTo>
                <a:lnTo>
                  <a:pt x="17564" y="20367"/>
                </a:lnTo>
                <a:lnTo>
                  <a:pt x="18173" y="23294"/>
                </a:lnTo>
                <a:lnTo>
                  <a:pt x="18579" y="26324"/>
                </a:lnTo>
                <a:lnTo>
                  <a:pt x="18850" y="29424"/>
                </a:lnTo>
                <a:lnTo>
                  <a:pt x="19392" y="38862"/>
                </a:lnTo>
              </a:path>
            </a:pathLst>
          </a:cu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265" name="SMARTInkAnnotation485"/>
          <p:cNvSpPr/>
          <p:nvPr/>
        </p:nvSpPr>
        <p:spPr bwMode="auto">
          <a:xfrm>
            <a:off x="1103567" y="2871787"/>
            <a:ext cx="87441" cy="25719"/>
          </a:xfrm>
          <a:custGeom>
            <a:avLst/>
            <a:gdLst/>
            <a:ahLst/>
            <a:cxnLst/>
            <a:rect l="0" t="0" r="0" b="0"/>
            <a:pathLst>
              <a:path w="87441" h="29148">
                <a:moveTo>
                  <a:pt x="87440" y="0"/>
                </a:moveTo>
                <a:lnTo>
                  <a:pt x="82282" y="0"/>
                </a:lnTo>
                <a:lnTo>
                  <a:pt x="78604" y="1080"/>
                </a:lnTo>
                <a:lnTo>
                  <a:pt x="73993" y="2879"/>
                </a:lnTo>
                <a:lnTo>
                  <a:pt x="68760" y="5158"/>
                </a:lnTo>
                <a:lnTo>
                  <a:pt x="63112" y="6678"/>
                </a:lnTo>
                <a:lnTo>
                  <a:pt x="57188" y="7690"/>
                </a:lnTo>
                <a:lnTo>
                  <a:pt x="51080" y="8365"/>
                </a:lnTo>
                <a:lnTo>
                  <a:pt x="44848" y="9895"/>
                </a:lnTo>
                <a:lnTo>
                  <a:pt x="38535" y="11994"/>
                </a:lnTo>
                <a:lnTo>
                  <a:pt x="32167" y="14473"/>
                </a:lnTo>
                <a:lnTo>
                  <a:pt x="26842" y="16126"/>
                </a:lnTo>
                <a:lnTo>
                  <a:pt x="22213" y="17228"/>
                </a:lnTo>
                <a:lnTo>
                  <a:pt x="18047" y="17962"/>
                </a:lnTo>
                <a:lnTo>
                  <a:pt x="14191" y="19532"/>
                </a:lnTo>
                <a:lnTo>
                  <a:pt x="10540" y="21657"/>
                </a:lnTo>
                <a:lnTo>
                  <a:pt x="0" y="29147"/>
                </a:lnTo>
              </a:path>
            </a:pathLst>
          </a:cu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270" name="SMARTInkAnnotation486"/>
          <p:cNvSpPr/>
          <p:nvPr/>
        </p:nvSpPr>
        <p:spPr bwMode="auto">
          <a:xfrm>
            <a:off x="1055301" y="2751773"/>
            <a:ext cx="232823" cy="212617"/>
          </a:xfrm>
          <a:custGeom>
            <a:avLst/>
            <a:gdLst/>
            <a:ahLst/>
            <a:cxnLst/>
            <a:rect l="0" t="0" r="0" b="0"/>
            <a:pathLst>
              <a:path w="232823" h="240966">
                <a:moveTo>
                  <a:pt x="96843" y="19431"/>
                </a:moveTo>
                <a:lnTo>
                  <a:pt x="96843" y="14273"/>
                </a:lnTo>
                <a:lnTo>
                  <a:pt x="97923" y="12754"/>
                </a:lnTo>
                <a:lnTo>
                  <a:pt x="99722" y="11741"/>
                </a:lnTo>
                <a:lnTo>
                  <a:pt x="104600" y="10615"/>
                </a:lnTo>
                <a:lnTo>
                  <a:pt x="110365" y="10115"/>
                </a:lnTo>
                <a:lnTo>
                  <a:pt x="117266" y="9794"/>
                </a:lnTo>
                <a:lnTo>
                  <a:pt x="126071" y="9750"/>
                </a:lnTo>
                <a:lnTo>
                  <a:pt x="130362" y="10818"/>
                </a:lnTo>
                <a:lnTo>
                  <a:pt x="134302" y="12609"/>
                </a:lnTo>
                <a:lnTo>
                  <a:pt x="141558" y="16399"/>
                </a:lnTo>
                <a:lnTo>
                  <a:pt x="148382" y="18083"/>
                </a:lnTo>
                <a:lnTo>
                  <a:pt x="155013" y="21710"/>
                </a:lnTo>
                <a:lnTo>
                  <a:pt x="158292" y="24189"/>
                </a:lnTo>
                <a:lnTo>
                  <a:pt x="164815" y="26943"/>
                </a:lnTo>
                <a:lnTo>
                  <a:pt x="168066" y="27677"/>
                </a:lnTo>
                <a:lnTo>
                  <a:pt x="174556" y="31372"/>
                </a:lnTo>
                <a:lnTo>
                  <a:pt x="177798" y="33869"/>
                </a:lnTo>
                <a:lnTo>
                  <a:pt x="184280" y="36643"/>
                </a:lnTo>
                <a:lnTo>
                  <a:pt x="187519" y="37382"/>
                </a:lnTo>
                <a:lnTo>
                  <a:pt x="193997" y="41083"/>
                </a:lnTo>
                <a:lnTo>
                  <a:pt x="200475" y="46326"/>
                </a:lnTo>
                <a:lnTo>
                  <a:pt x="206952" y="52254"/>
                </a:lnTo>
                <a:lnTo>
                  <a:pt x="209111" y="55347"/>
                </a:lnTo>
                <a:lnTo>
                  <a:pt x="211510" y="61661"/>
                </a:lnTo>
                <a:lnTo>
                  <a:pt x="213230" y="65936"/>
                </a:lnTo>
                <a:lnTo>
                  <a:pt x="215455" y="70944"/>
                </a:lnTo>
                <a:lnTo>
                  <a:pt x="218018" y="76443"/>
                </a:lnTo>
                <a:lnTo>
                  <a:pt x="219727" y="82267"/>
                </a:lnTo>
                <a:lnTo>
                  <a:pt x="220867" y="88309"/>
                </a:lnTo>
                <a:lnTo>
                  <a:pt x="221626" y="94496"/>
                </a:lnTo>
                <a:lnTo>
                  <a:pt x="223212" y="100780"/>
                </a:lnTo>
                <a:lnTo>
                  <a:pt x="225349" y="107128"/>
                </a:lnTo>
                <a:lnTo>
                  <a:pt x="227852" y="113519"/>
                </a:lnTo>
                <a:lnTo>
                  <a:pt x="229522" y="118859"/>
                </a:lnTo>
                <a:lnTo>
                  <a:pt x="230634" y="123499"/>
                </a:lnTo>
                <a:lnTo>
                  <a:pt x="231376" y="127671"/>
                </a:lnTo>
                <a:lnTo>
                  <a:pt x="232201" y="135186"/>
                </a:lnTo>
                <a:lnTo>
                  <a:pt x="232567" y="142124"/>
                </a:lnTo>
                <a:lnTo>
                  <a:pt x="232730" y="148806"/>
                </a:lnTo>
                <a:lnTo>
                  <a:pt x="232822" y="158638"/>
                </a:lnTo>
                <a:lnTo>
                  <a:pt x="231755" y="161892"/>
                </a:lnTo>
                <a:lnTo>
                  <a:pt x="227691" y="168387"/>
                </a:lnTo>
                <a:lnTo>
                  <a:pt x="225096" y="172710"/>
                </a:lnTo>
                <a:lnTo>
                  <a:pt x="222287" y="177751"/>
                </a:lnTo>
                <a:lnTo>
                  <a:pt x="219334" y="183270"/>
                </a:lnTo>
                <a:lnTo>
                  <a:pt x="216286" y="188030"/>
                </a:lnTo>
                <a:lnTo>
                  <a:pt x="213175" y="192282"/>
                </a:lnTo>
                <a:lnTo>
                  <a:pt x="210021" y="196196"/>
                </a:lnTo>
                <a:lnTo>
                  <a:pt x="205760" y="199885"/>
                </a:lnTo>
                <a:lnTo>
                  <a:pt x="200759" y="203424"/>
                </a:lnTo>
                <a:lnTo>
                  <a:pt x="195267" y="206863"/>
                </a:lnTo>
                <a:lnTo>
                  <a:pt x="190526" y="210235"/>
                </a:lnTo>
                <a:lnTo>
                  <a:pt x="186286" y="213562"/>
                </a:lnTo>
                <a:lnTo>
                  <a:pt x="182380" y="216860"/>
                </a:lnTo>
                <a:lnTo>
                  <a:pt x="177617" y="220138"/>
                </a:lnTo>
                <a:lnTo>
                  <a:pt x="172282" y="223403"/>
                </a:lnTo>
                <a:lnTo>
                  <a:pt x="166566" y="226659"/>
                </a:lnTo>
                <a:lnTo>
                  <a:pt x="154459" y="233156"/>
                </a:lnTo>
                <a:lnTo>
                  <a:pt x="148208" y="236400"/>
                </a:lnTo>
                <a:lnTo>
                  <a:pt x="141881" y="238562"/>
                </a:lnTo>
                <a:lnTo>
                  <a:pt x="135505" y="240004"/>
                </a:lnTo>
                <a:lnTo>
                  <a:pt x="129094" y="240965"/>
                </a:lnTo>
                <a:lnTo>
                  <a:pt x="122662" y="240526"/>
                </a:lnTo>
                <a:lnTo>
                  <a:pt x="116215" y="239154"/>
                </a:lnTo>
                <a:lnTo>
                  <a:pt x="109757" y="237160"/>
                </a:lnTo>
                <a:lnTo>
                  <a:pt x="103294" y="235830"/>
                </a:lnTo>
                <a:lnTo>
                  <a:pt x="96825" y="234944"/>
                </a:lnTo>
                <a:lnTo>
                  <a:pt x="90354" y="234353"/>
                </a:lnTo>
                <a:lnTo>
                  <a:pt x="83881" y="233959"/>
                </a:lnTo>
                <a:lnTo>
                  <a:pt x="70932" y="233521"/>
                </a:lnTo>
                <a:lnTo>
                  <a:pt x="63376" y="232325"/>
                </a:lnTo>
                <a:lnTo>
                  <a:pt x="55100" y="230449"/>
                </a:lnTo>
                <a:lnTo>
                  <a:pt x="46345" y="228118"/>
                </a:lnTo>
                <a:lnTo>
                  <a:pt x="39429" y="224405"/>
                </a:lnTo>
                <a:lnTo>
                  <a:pt x="33738" y="219771"/>
                </a:lnTo>
                <a:lnTo>
                  <a:pt x="28865" y="214522"/>
                </a:lnTo>
                <a:lnTo>
                  <a:pt x="23457" y="209944"/>
                </a:lnTo>
                <a:lnTo>
                  <a:pt x="17693" y="205811"/>
                </a:lnTo>
                <a:lnTo>
                  <a:pt x="11691" y="201978"/>
                </a:lnTo>
                <a:lnTo>
                  <a:pt x="7690" y="197263"/>
                </a:lnTo>
                <a:lnTo>
                  <a:pt x="5023" y="191960"/>
                </a:lnTo>
                <a:lnTo>
                  <a:pt x="3245" y="186266"/>
                </a:lnTo>
                <a:lnTo>
                  <a:pt x="2059" y="180311"/>
                </a:lnTo>
                <a:lnTo>
                  <a:pt x="1269" y="174182"/>
                </a:lnTo>
                <a:lnTo>
                  <a:pt x="742" y="167938"/>
                </a:lnTo>
                <a:lnTo>
                  <a:pt x="391" y="161615"/>
                </a:lnTo>
                <a:lnTo>
                  <a:pt x="0" y="148833"/>
                </a:lnTo>
                <a:lnTo>
                  <a:pt x="975" y="141322"/>
                </a:lnTo>
                <a:lnTo>
                  <a:pt x="2705" y="133076"/>
                </a:lnTo>
                <a:lnTo>
                  <a:pt x="4938" y="124341"/>
                </a:lnTo>
                <a:lnTo>
                  <a:pt x="7506" y="115279"/>
                </a:lnTo>
                <a:lnTo>
                  <a:pt x="13238" y="96574"/>
                </a:lnTo>
                <a:lnTo>
                  <a:pt x="17357" y="87052"/>
                </a:lnTo>
                <a:lnTo>
                  <a:pt x="22262" y="77466"/>
                </a:lnTo>
                <a:lnTo>
                  <a:pt x="27691" y="67836"/>
                </a:lnTo>
                <a:lnTo>
                  <a:pt x="34549" y="58178"/>
                </a:lnTo>
                <a:lnTo>
                  <a:pt x="42360" y="48501"/>
                </a:lnTo>
                <a:lnTo>
                  <a:pt x="50806" y="38811"/>
                </a:lnTo>
                <a:lnTo>
                  <a:pt x="58595" y="30191"/>
                </a:lnTo>
                <a:lnTo>
                  <a:pt x="87127" y="0"/>
                </a:lnTo>
              </a:path>
            </a:pathLst>
          </a:cu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271" name="SMARTInkAnnotation487"/>
          <p:cNvSpPr/>
          <p:nvPr/>
        </p:nvSpPr>
        <p:spPr bwMode="auto">
          <a:xfrm>
            <a:off x="132018" y="2237422"/>
            <a:ext cx="197525" cy="422749"/>
          </a:xfrm>
          <a:custGeom>
            <a:avLst/>
            <a:gdLst/>
            <a:ahLst/>
            <a:cxnLst/>
            <a:rect l="0" t="0" r="0" b="0"/>
            <a:pathLst>
              <a:path w="197525" h="479116">
                <a:moveTo>
                  <a:pt x="0" y="223457"/>
                </a:moveTo>
                <a:lnTo>
                  <a:pt x="0" y="215092"/>
                </a:lnTo>
                <a:lnTo>
                  <a:pt x="0" y="232540"/>
                </a:lnTo>
                <a:lnTo>
                  <a:pt x="2159" y="241387"/>
                </a:lnTo>
                <a:lnTo>
                  <a:pt x="5757" y="252682"/>
                </a:lnTo>
                <a:lnTo>
                  <a:pt x="10315" y="265610"/>
                </a:lnTo>
                <a:lnTo>
                  <a:pt x="16592" y="280705"/>
                </a:lnTo>
                <a:lnTo>
                  <a:pt x="24015" y="297246"/>
                </a:lnTo>
                <a:lnTo>
                  <a:pt x="40899" y="333976"/>
                </a:lnTo>
                <a:lnTo>
                  <a:pt x="59198" y="375489"/>
                </a:lnTo>
                <a:lnTo>
                  <a:pt x="68612" y="393900"/>
                </a:lnTo>
                <a:lnTo>
                  <a:pt x="78126" y="410491"/>
                </a:lnTo>
                <a:lnTo>
                  <a:pt x="87708" y="425871"/>
                </a:lnTo>
                <a:lnTo>
                  <a:pt x="95175" y="439362"/>
                </a:lnTo>
                <a:lnTo>
                  <a:pt x="101232" y="451594"/>
                </a:lnTo>
                <a:lnTo>
                  <a:pt x="113553" y="479024"/>
                </a:lnTo>
                <a:lnTo>
                  <a:pt x="112405" y="479115"/>
                </a:lnTo>
                <a:lnTo>
                  <a:pt x="109480" y="477017"/>
                </a:lnTo>
                <a:lnTo>
                  <a:pt x="105372" y="473460"/>
                </a:lnTo>
                <a:lnTo>
                  <a:pt x="99394" y="465690"/>
                </a:lnTo>
                <a:lnTo>
                  <a:pt x="92171" y="455114"/>
                </a:lnTo>
                <a:lnTo>
                  <a:pt x="84117" y="442665"/>
                </a:lnTo>
                <a:lnTo>
                  <a:pt x="76588" y="428968"/>
                </a:lnTo>
                <a:lnTo>
                  <a:pt x="69410" y="414439"/>
                </a:lnTo>
                <a:lnTo>
                  <a:pt x="62466" y="399356"/>
                </a:lnTo>
                <a:lnTo>
                  <a:pt x="54598" y="383903"/>
                </a:lnTo>
                <a:lnTo>
                  <a:pt x="46114" y="368204"/>
                </a:lnTo>
                <a:lnTo>
                  <a:pt x="37219" y="352340"/>
                </a:lnTo>
                <a:lnTo>
                  <a:pt x="31290" y="338525"/>
                </a:lnTo>
                <a:lnTo>
                  <a:pt x="27337" y="326077"/>
                </a:lnTo>
                <a:lnTo>
                  <a:pt x="24701" y="314540"/>
                </a:lnTo>
                <a:lnTo>
                  <a:pt x="21865" y="304689"/>
                </a:lnTo>
                <a:lnTo>
                  <a:pt x="18895" y="295964"/>
                </a:lnTo>
                <a:lnTo>
                  <a:pt x="15835" y="287987"/>
                </a:lnTo>
                <a:lnTo>
                  <a:pt x="12435" y="273367"/>
                </a:lnTo>
                <a:lnTo>
                  <a:pt x="11528" y="266446"/>
                </a:lnTo>
                <a:lnTo>
                  <a:pt x="12003" y="261832"/>
                </a:lnTo>
                <a:lnTo>
                  <a:pt x="13400" y="258756"/>
                </a:lnTo>
                <a:lnTo>
                  <a:pt x="15410" y="256705"/>
                </a:lnTo>
                <a:lnTo>
                  <a:pt x="16750" y="254258"/>
                </a:lnTo>
                <a:lnTo>
                  <a:pt x="18239" y="248661"/>
                </a:lnTo>
                <a:lnTo>
                  <a:pt x="19716" y="246737"/>
                </a:lnTo>
                <a:lnTo>
                  <a:pt x="21780" y="245454"/>
                </a:lnTo>
                <a:lnTo>
                  <a:pt x="24235" y="244598"/>
                </a:lnTo>
                <a:lnTo>
                  <a:pt x="28031" y="245108"/>
                </a:lnTo>
                <a:lnTo>
                  <a:pt x="32721" y="246527"/>
                </a:lnTo>
                <a:lnTo>
                  <a:pt x="38006" y="248552"/>
                </a:lnTo>
                <a:lnTo>
                  <a:pt x="43689" y="252062"/>
                </a:lnTo>
                <a:lnTo>
                  <a:pt x="49636" y="256560"/>
                </a:lnTo>
                <a:lnTo>
                  <a:pt x="55760" y="261719"/>
                </a:lnTo>
                <a:lnTo>
                  <a:pt x="64161" y="267316"/>
                </a:lnTo>
                <a:lnTo>
                  <a:pt x="74079" y="273207"/>
                </a:lnTo>
                <a:lnTo>
                  <a:pt x="85010" y="279293"/>
                </a:lnTo>
                <a:lnTo>
                  <a:pt x="108669" y="291813"/>
                </a:lnTo>
                <a:lnTo>
                  <a:pt x="121024" y="298174"/>
                </a:lnTo>
                <a:lnTo>
                  <a:pt x="133578" y="303494"/>
                </a:lnTo>
                <a:lnTo>
                  <a:pt x="146265" y="308121"/>
                </a:lnTo>
                <a:lnTo>
                  <a:pt x="159042" y="312284"/>
                </a:lnTo>
                <a:lnTo>
                  <a:pt x="168638" y="313981"/>
                </a:lnTo>
                <a:lnTo>
                  <a:pt x="176116" y="314032"/>
                </a:lnTo>
                <a:lnTo>
                  <a:pt x="182181" y="312987"/>
                </a:lnTo>
                <a:lnTo>
                  <a:pt x="187303" y="310131"/>
                </a:lnTo>
                <a:lnTo>
                  <a:pt x="191798" y="306068"/>
                </a:lnTo>
                <a:lnTo>
                  <a:pt x="195874" y="301200"/>
                </a:lnTo>
                <a:lnTo>
                  <a:pt x="197511" y="294717"/>
                </a:lnTo>
                <a:lnTo>
                  <a:pt x="197524" y="287156"/>
                </a:lnTo>
                <a:lnTo>
                  <a:pt x="196452" y="278877"/>
                </a:lnTo>
                <a:lnTo>
                  <a:pt x="194659" y="270119"/>
                </a:lnTo>
                <a:lnTo>
                  <a:pt x="192383" y="261042"/>
                </a:lnTo>
                <a:lnTo>
                  <a:pt x="189787" y="251752"/>
                </a:lnTo>
                <a:lnTo>
                  <a:pt x="185897" y="242320"/>
                </a:lnTo>
                <a:lnTo>
                  <a:pt x="181145" y="232794"/>
                </a:lnTo>
                <a:lnTo>
                  <a:pt x="175818" y="223205"/>
                </a:lnTo>
                <a:lnTo>
                  <a:pt x="170107" y="213573"/>
                </a:lnTo>
                <a:lnTo>
                  <a:pt x="158005" y="194236"/>
                </a:lnTo>
                <a:lnTo>
                  <a:pt x="149596" y="183466"/>
                </a:lnTo>
                <a:lnTo>
                  <a:pt x="139672" y="171968"/>
                </a:lnTo>
                <a:lnTo>
                  <a:pt x="128738" y="159984"/>
                </a:lnTo>
                <a:lnTo>
                  <a:pt x="105075" y="135155"/>
                </a:lnTo>
                <a:lnTo>
                  <a:pt x="92719" y="122488"/>
                </a:lnTo>
                <a:lnTo>
                  <a:pt x="81244" y="108646"/>
                </a:lnTo>
                <a:lnTo>
                  <a:pt x="70355" y="94021"/>
                </a:lnTo>
                <a:lnTo>
                  <a:pt x="34767" y="42081"/>
                </a:lnTo>
                <a:lnTo>
                  <a:pt x="29655" y="32373"/>
                </a:lnTo>
                <a:lnTo>
                  <a:pt x="26247" y="23741"/>
                </a:lnTo>
                <a:lnTo>
                  <a:pt x="19431" y="0"/>
                </a:lnTo>
              </a:path>
            </a:pathLst>
          </a:cu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272" name="SMARTInkAnnotation488"/>
          <p:cNvSpPr/>
          <p:nvPr/>
        </p:nvSpPr>
        <p:spPr bwMode="auto">
          <a:xfrm>
            <a:off x="336043" y="2235897"/>
            <a:ext cx="95157" cy="183053"/>
          </a:xfrm>
          <a:custGeom>
            <a:avLst/>
            <a:gdLst/>
            <a:ahLst/>
            <a:cxnLst/>
            <a:rect l="0" t="0" r="0" b="0"/>
            <a:pathLst>
              <a:path w="95157" h="207460">
                <a:moveTo>
                  <a:pt x="0" y="137746"/>
                </a:moveTo>
                <a:lnTo>
                  <a:pt x="0" y="100871"/>
                </a:lnTo>
                <a:lnTo>
                  <a:pt x="1080" y="101288"/>
                </a:lnTo>
                <a:lnTo>
                  <a:pt x="2879" y="102646"/>
                </a:lnTo>
                <a:lnTo>
                  <a:pt x="5158" y="104630"/>
                </a:lnTo>
                <a:lnTo>
                  <a:pt x="7756" y="109192"/>
                </a:lnTo>
                <a:lnTo>
                  <a:pt x="10569" y="115471"/>
                </a:lnTo>
                <a:lnTo>
                  <a:pt x="13523" y="122896"/>
                </a:lnTo>
                <a:lnTo>
                  <a:pt x="17651" y="131084"/>
                </a:lnTo>
                <a:lnTo>
                  <a:pt x="22562" y="139782"/>
                </a:lnTo>
                <a:lnTo>
                  <a:pt x="27996" y="148818"/>
                </a:lnTo>
                <a:lnTo>
                  <a:pt x="34856" y="159161"/>
                </a:lnTo>
                <a:lnTo>
                  <a:pt x="51115" y="182167"/>
                </a:lnTo>
                <a:lnTo>
                  <a:pt x="57826" y="191109"/>
                </a:lnTo>
                <a:lnTo>
                  <a:pt x="63379" y="198150"/>
                </a:lnTo>
                <a:lnTo>
                  <a:pt x="68161" y="203923"/>
                </a:lnTo>
                <a:lnTo>
                  <a:pt x="72428" y="206692"/>
                </a:lnTo>
                <a:lnTo>
                  <a:pt x="76352" y="207459"/>
                </a:lnTo>
                <a:lnTo>
                  <a:pt x="80048" y="206891"/>
                </a:lnTo>
                <a:lnTo>
                  <a:pt x="83591" y="203273"/>
                </a:lnTo>
                <a:lnTo>
                  <a:pt x="87033" y="197623"/>
                </a:lnTo>
                <a:lnTo>
                  <a:pt x="90407" y="190618"/>
                </a:lnTo>
                <a:lnTo>
                  <a:pt x="92657" y="181630"/>
                </a:lnTo>
                <a:lnTo>
                  <a:pt x="94156" y="171320"/>
                </a:lnTo>
                <a:lnTo>
                  <a:pt x="95156" y="160128"/>
                </a:lnTo>
                <a:lnTo>
                  <a:pt x="94743" y="146190"/>
                </a:lnTo>
                <a:lnTo>
                  <a:pt x="93388" y="130422"/>
                </a:lnTo>
                <a:lnTo>
                  <a:pt x="91405" y="113432"/>
                </a:lnTo>
                <a:lnTo>
                  <a:pt x="87924" y="96708"/>
                </a:lnTo>
                <a:lnTo>
                  <a:pt x="83445" y="80161"/>
                </a:lnTo>
                <a:lnTo>
                  <a:pt x="78299" y="63732"/>
                </a:lnTo>
                <a:lnTo>
                  <a:pt x="72710" y="49541"/>
                </a:lnTo>
                <a:lnTo>
                  <a:pt x="66825" y="36842"/>
                </a:lnTo>
                <a:lnTo>
                  <a:pt x="60742" y="25137"/>
                </a:lnTo>
                <a:lnTo>
                  <a:pt x="54529" y="16255"/>
                </a:lnTo>
                <a:lnTo>
                  <a:pt x="48227" y="9253"/>
                </a:lnTo>
                <a:lnTo>
                  <a:pt x="41867" y="3507"/>
                </a:lnTo>
                <a:lnTo>
                  <a:pt x="34388" y="755"/>
                </a:lnTo>
                <a:lnTo>
                  <a:pt x="26164" y="0"/>
                </a:lnTo>
                <a:lnTo>
                  <a:pt x="0" y="1728"/>
                </a:lnTo>
              </a:path>
            </a:pathLst>
          </a:cu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273" name="SMARTInkAnnotation489"/>
          <p:cNvSpPr/>
          <p:nvPr/>
        </p:nvSpPr>
        <p:spPr bwMode="auto">
          <a:xfrm>
            <a:off x="413766" y="2178083"/>
            <a:ext cx="129342" cy="98367"/>
          </a:xfrm>
          <a:custGeom>
            <a:avLst/>
            <a:gdLst/>
            <a:ahLst/>
            <a:cxnLst/>
            <a:rect l="0" t="0" r="0" b="0"/>
            <a:pathLst>
              <a:path w="129342" h="111483">
                <a:moveTo>
                  <a:pt x="0" y="38106"/>
                </a:moveTo>
                <a:lnTo>
                  <a:pt x="5158" y="22633"/>
                </a:lnTo>
                <a:lnTo>
                  <a:pt x="7756" y="16996"/>
                </a:lnTo>
                <a:lnTo>
                  <a:pt x="10568" y="12158"/>
                </a:lnTo>
                <a:lnTo>
                  <a:pt x="17680" y="1795"/>
                </a:lnTo>
                <a:lnTo>
                  <a:pt x="17184" y="945"/>
                </a:lnTo>
                <a:lnTo>
                  <a:pt x="15774" y="378"/>
                </a:lnTo>
                <a:lnTo>
                  <a:pt x="13755" y="0"/>
                </a:lnTo>
                <a:lnTo>
                  <a:pt x="12408" y="1907"/>
                </a:lnTo>
                <a:lnTo>
                  <a:pt x="11511" y="5337"/>
                </a:lnTo>
                <a:lnTo>
                  <a:pt x="10912" y="9783"/>
                </a:lnTo>
                <a:lnTo>
                  <a:pt x="9434" y="14906"/>
                </a:lnTo>
                <a:lnTo>
                  <a:pt x="7369" y="20480"/>
                </a:lnTo>
                <a:lnTo>
                  <a:pt x="4912" y="26356"/>
                </a:lnTo>
                <a:lnTo>
                  <a:pt x="4354" y="33511"/>
                </a:lnTo>
                <a:lnTo>
                  <a:pt x="5062" y="41519"/>
                </a:lnTo>
                <a:lnTo>
                  <a:pt x="6613" y="50097"/>
                </a:lnTo>
                <a:lnTo>
                  <a:pt x="9806" y="59054"/>
                </a:lnTo>
                <a:lnTo>
                  <a:pt x="14094" y="68264"/>
                </a:lnTo>
                <a:lnTo>
                  <a:pt x="19111" y="77642"/>
                </a:lnTo>
                <a:lnTo>
                  <a:pt x="25695" y="86053"/>
                </a:lnTo>
                <a:lnTo>
                  <a:pt x="33322" y="93820"/>
                </a:lnTo>
                <a:lnTo>
                  <a:pt x="41646" y="101157"/>
                </a:lnTo>
                <a:lnTo>
                  <a:pt x="50434" y="106048"/>
                </a:lnTo>
                <a:lnTo>
                  <a:pt x="59530" y="109308"/>
                </a:lnTo>
                <a:lnTo>
                  <a:pt x="68833" y="111482"/>
                </a:lnTo>
                <a:lnTo>
                  <a:pt x="77194" y="110773"/>
                </a:lnTo>
                <a:lnTo>
                  <a:pt x="84927" y="108140"/>
                </a:lnTo>
                <a:lnTo>
                  <a:pt x="92242" y="104227"/>
                </a:lnTo>
                <a:lnTo>
                  <a:pt x="99277" y="99459"/>
                </a:lnTo>
                <a:lnTo>
                  <a:pt x="106126" y="94121"/>
                </a:lnTo>
                <a:lnTo>
                  <a:pt x="112851" y="88403"/>
                </a:lnTo>
                <a:lnTo>
                  <a:pt x="118414" y="80274"/>
                </a:lnTo>
                <a:lnTo>
                  <a:pt x="123202" y="70536"/>
                </a:lnTo>
                <a:lnTo>
                  <a:pt x="127474" y="59726"/>
                </a:lnTo>
                <a:lnTo>
                  <a:pt x="129242" y="50360"/>
                </a:lnTo>
                <a:lnTo>
                  <a:pt x="129341" y="41957"/>
                </a:lnTo>
                <a:lnTo>
                  <a:pt x="126301" y="18675"/>
                </a:lnTo>
              </a:path>
            </a:pathLst>
          </a:cu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274" name="SMARTInkAnnotation490"/>
          <p:cNvSpPr/>
          <p:nvPr/>
        </p:nvSpPr>
        <p:spPr bwMode="auto">
          <a:xfrm>
            <a:off x="2143125" y="2340398"/>
            <a:ext cx="9716" cy="195838"/>
          </a:xfrm>
          <a:custGeom>
            <a:avLst/>
            <a:gdLst/>
            <a:ahLst/>
            <a:cxnLst/>
            <a:rect l="0" t="0" r="0" b="0"/>
            <a:pathLst>
              <a:path w="9716" h="221950">
                <a:moveTo>
                  <a:pt x="0" y="9596"/>
                </a:moveTo>
                <a:lnTo>
                  <a:pt x="0" y="0"/>
                </a:lnTo>
                <a:lnTo>
                  <a:pt x="0" y="5074"/>
                </a:lnTo>
                <a:lnTo>
                  <a:pt x="1080" y="7661"/>
                </a:lnTo>
                <a:lnTo>
                  <a:pt x="2879" y="10465"/>
                </a:lnTo>
                <a:lnTo>
                  <a:pt x="5158" y="13414"/>
                </a:lnTo>
                <a:lnTo>
                  <a:pt x="6677" y="18618"/>
                </a:lnTo>
                <a:lnTo>
                  <a:pt x="7690" y="25326"/>
                </a:lnTo>
                <a:lnTo>
                  <a:pt x="8365" y="33037"/>
                </a:lnTo>
                <a:lnTo>
                  <a:pt x="8815" y="42496"/>
                </a:lnTo>
                <a:lnTo>
                  <a:pt x="9316" y="64520"/>
                </a:lnTo>
                <a:lnTo>
                  <a:pt x="8369" y="76438"/>
                </a:lnTo>
                <a:lnTo>
                  <a:pt x="6659" y="88701"/>
                </a:lnTo>
                <a:lnTo>
                  <a:pt x="4440" y="101195"/>
                </a:lnTo>
                <a:lnTo>
                  <a:pt x="2960" y="114922"/>
                </a:lnTo>
                <a:lnTo>
                  <a:pt x="1973" y="129470"/>
                </a:lnTo>
                <a:lnTo>
                  <a:pt x="877" y="157870"/>
                </a:lnTo>
                <a:lnTo>
                  <a:pt x="173" y="199610"/>
                </a:lnTo>
                <a:lnTo>
                  <a:pt x="10" y="221949"/>
                </a:lnTo>
                <a:lnTo>
                  <a:pt x="1087" y="220253"/>
                </a:lnTo>
                <a:lnTo>
                  <a:pt x="2883" y="216963"/>
                </a:lnTo>
                <a:lnTo>
                  <a:pt x="9715" y="203906"/>
                </a:lnTo>
              </a:path>
            </a:pathLst>
          </a:cu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275" name="SMARTInkAnnotation491"/>
          <p:cNvSpPr/>
          <p:nvPr/>
        </p:nvSpPr>
        <p:spPr bwMode="auto">
          <a:xfrm>
            <a:off x="2123730" y="2323157"/>
            <a:ext cx="149085" cy="208841"/>
          </a:xfrm>
          <a:custGeom>
            <a:avLst/>
            <a:gdLst/>
            <a:ahLst/>
            <a:cxnLst/>
            <a:rect l="0" t="0" r="0" b="0"/>
            <a:pathLst>
              <a:path w="149085" h="236686">
                <a:moveTo>
                  <a:pt x="9681" y="19421"/>
                </a:moveTo>
                <a:lnTo>
                  <a:pt x="4522" y="19421"/>
                </a:lnTo>
                <a:lnTo>
                  <a:pt x="3003" y="18341"/>
                </a:lnTo>
                <a:lnTo>
                  <a:pt x="1990" y="16542"/>
                </a:lnTo>
                <a:lnTo>
                  <a:pt x="0" y="9824"/>
                </a:lnTo>
                <a:lnTo>
                  <a:pt x="2859" y="9758"/>
                </a:lnTo>
                <a:lnTo>
                  <a:pt x="13491" y="9715"/>
                </a:lnTo>
                <a:lnTo>
                  <a:pt x="16538" y="8632"/>
                </a:lnTo>
                <a:lnTo>
                  <a:pt x="19650" y="6831"/>
                </a:lnTo>
                <a:lnTo>
                  <a:pt x="22804" y="4550"/>
                </a:lnTo>
                <a:lnTo>
                  <a:pt x="25986" y="3030"/>
                </a:lnTo>
                <a:lnTo>
                  <a:pt x="29187" y="2017"/>
                </a:lnTo>
                <a:lnTo>
                  <a:pt x="32400" y="1341"/>
                </a:lnTo>
                <a:lnTo>
                  <a:pt x="36701" y="891"/>
                </a:lnTo>
                <a:lnTo>
                  <a:pt x="41728" y="590"/>
                </a:lnTo>
                <a:lnTo>
                  <a:pt x="51991" y="257"/>
                </a:lnTo>
                <a:lnTo>
                  <a:pt x="64917" y="69"/>
                </a:lnTo>
                <a:lnTo>
                  <a:pt x="94332" y="0"/>
                </a:lnTo>
                <a:lnTo>
                  <a:pt x="99579" y="1076"/>
                </a:lnTo>
                <a:lnTo>
                  <a:pt x="104157" y="2873"/>
                </a:lnTo>
                <a:lnTo>
                  <a:pt x="108288" y="5150"/>
                </a:lnTo>
                <a:lnTo>
                  <a:pt x="112122" y="8828"/>
                </a:lnTo>
                <a:lnTo>
                  <a:pt x="115757" y="13438"/>
                </a:lnTo>
                <a:lnTo>
                  <a:pt x="119260" y="18671"/>
                </a:lnTo>
                <a:lnTo>
                  <a:pt x="123755" y="24318"/>
                </a:lnTo>
                <a:lnTo>
                  <a:pt x="128910" y="30242"/>
                </a:lnTo>
                <a:lnTo>
                  <a:pt x="134506" y="36350"/>
                </a:lnTo>
                <a:lnTo>
                  <a:pt x="139316" y="43661"/>
                </a:lnTo>
                <a:lnTo>
                  <a:pt x="143602" y="51773"/>
                </a:lnTo>
                <a:lnTo>
                  <a:pt x="147539" y="60420"/>
                </a:lnTo>
                <a:lnTo>
                  <a:pt x="149084" y="71582"/>
                </a:lnTo>
                <a:lnTo>
                  <a:pt x="149035" y="84421"/>
                </a:lnTo>
                <a:lnTo>
                  <a:pt x="147922" y="98378"/>
                </a:lnTo>
                <a:lnTo>
                  <a:pt x="146101" y="112000"/>
                </a:lnTo>
                <a:lnTo>
                  <a:pt x="143808" y="125400"/>
                </a:lnTo>
                <a:lnTo>
                  <a:pt x="141199" y="138651"/>
                </a:lnTo>
                <a:lnTo>
                  <a:pt x="137301" y="150723"/>
                </a:lnTo>
                <a:lnTo>
                  <a:pt x="132543" y="162010"/>
                </a:lnTo>
                <a:lnTo>
                  <a:pt x="127212" y="172773"/>
                </a:lnTo>
                <a:lnTo>
                  <a:pt x="121500" y="183187"/>
                </a:lnTo>
                <a:lnTo>
                  <a:pt x="115532" y="193369"/>
                </a:lnTo>
                <a:lnTo>
                  <a:pt x="109395" y="203394"/>
                </a:lnTo>
                <a:lnTo>
                  <a:pt x="103144" y="211158"/>
                </a:lnTo>
                <a:lnTo>
                  <a:pt x="96818" y="217413"/>
                </a:lnTo>
                <a:lnTo>
                  <a:pt x="90441" y="222662"/>
                </a:lnTo>
                <a:lnTo>
                  <a:pt x="84032" y="227242"/>
                </a:lnTo>
                <a:lnTo>
                  <a:pt x="77600" y="231374"/>
                </a:lnTo>
                <a:lnTo>
                  <a:pt x="71152" y="235208"/>
                </a:lnTo>
                <a:lnTo>
                  <a:pt x="65775" y="236685"/>
                </a:lnTo>
                <a:lnTo>
                  <a:pt x="61110" y="236590"/>
                </a:lnTo>
                <a:lnTo>
                  <a:pt x="56920" y="235447"/>
                </a:lnTo>
                <a:lnTo>
                  <a:pt x="51969" y="233606"/>
                </a:lnTo>
                <a:lnTo>
                  <a:pt x="46509" y="231299"/>
                </a:lnTo>
                <a:lnTo>
                  <a:pt x="40709" y="228681"/>
                </a:lnTo>
                <a:lnTo>
                  <a:pt x="36844" y="225857"/>
                </a:lnTo>
                <a:lnTo>
                  <a:pt x="34266" y="222894"/>
                </a:lnTo>
                <a:lnTo>
                  <a:pt x="32548" y="219839"/>
                </a:lnTo>
                <a:lnTo>
                  <a:pt x="30639" y="213567"/>
                </a:lnTo>
                <a:lnTo>
                  <a:pt x="30130" y="210383"/>
                </a:lnTo>
                <a:lnTo>
                  <a:pt x="30870" y="208261"/>
                </a:lnTo>
                <a:lnTo>
                  <a:pt x="32443" y="206845"/>
                </a:lnTo>
                <a:lnTo>
                  <a:pt x="38827" y="204015"/>
                </a:lnTo>
              </a:path>
            </a:pathLst>
          </a:cu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276" name="SMARTInkAnnotation492"/>
          <p:cNvSpPr/>
          <p:nvPr/>
        </p:nvSpPr>
        <p:spPr bwMode="auto">
          <a:xfrm>
            <a:off x="2347151" y="2366050"/>
            <a:ext cx="105003" cy="34251"/>
          </a:xfrm>
          <a:custGeom>
            <a:avLst/>
            <a:gdLst/>
            <a:ahLst/>
            <a:cxnLst/>
            <a:rect l="0" t="0" r="0" b="0"/>
            <a:pathLst>
              <a:path w="105003" h="38818">
                <a:moveTo>
                  <a:pt x="77725" y="19386"/>
                </a:moveTo>
                <a:lnTo>
                  <a:pt x="91247" y="5863"/>
                </a:lnTo>
                <a:lnTo>
                  <a:pt x="94296" y="3894"/>
                </a:lnTo>
                <a:lnTo>
                  <a:pt x="97408" y="2581"/>
                </a:lnTo>
                <a:lnTo>
                  <a:pt x="105002" y="474"/>
                </a:lnTo>
                <a:lnTo>
                  <a:pt x="104545" y="301"/>
                </a:lnTo>
                <a:lnTo>
                  <a:pt x="103162" y="185"/>
                </a:lnTo>
                <a:lnTo>
                  <a:pt x="101160" y="109"/>
                </a:lnTo>
                <a:lnTo>
                  <a:pt x="93184" y="0"/>
                </a:lnTo>
                <a:lnTo>
                  <a:pt x="89110" y="1065"/>
                </a:lnTo>
                <a:lnTo>
                  <a:pt x="84236" y="2854"/>
                </a:lnTo>
                <a:lnTo>
                  <a:pt x="78827" y="5126"/>
                </a:lnTo>
                <a:lnTo>
                  <a:pt x="73062" y="7720"/>
                </a:lnTo>
                <a:lnTo>
                  <a:pt x="60899" y="13481"/>
                </a:lnTo>
                <a:lnTo>
                  <a:pt x="41913" y="22794"/>
                </a:lnTo>
                <a:lnTo>
                  <a:pt x="35499" y="24896"/>
                </a:lnTo>
                <a:lnTo>
                  <a:pt x="29064" y="26298"/>
                </a:lnTo>
                <a:lnTo>
                  <a:pt x="22614" y="27232"/>
                </a:lnTo>
                <a:lnTo>
                  <a:pt x="17236" y="28935"/>
                </a:lnTo>
                <a:lnTo>
                  <a:pt x="12570" y="31150"/>
                </a:lnTo>
                <a:lnTo>
                  <a:pt x="0" y="38817"/>
                </a:lnTo>
              </a:path>
            </a:pathLst>
          </a:cu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277" name="SMARTInkAnnotation493"/>
          <p:cNvSpPr/>
          <p:nvPr/>
        </p:nvSpPr>
        <p:spPr bwMode="auto">
          <a:xfrm>
            <a:off x="2495888" y="2271713"/>
            <a:ext cx="127617" cy="173767"/>
          </a:xfrm>
          <a:custGeom>
            <a:avLst/>
            <a:gdLst/>
            <a:ahLst/>
            <a:cxnLst/>
            <a:rect l="0" t="0" r="0" b="0"/>
            <a:pathLst>
              <a:path w="127617" h="196936">
                <a:moveTo>
                  <a:pt x="55289" y="29146"/>
                </a:moveTo>
                <a:lnTo>
                  <a:pt x="60447" y="29146"/>
                </a:lnTo>
                <a:lnTo>
                  <a:pt x="63046" y="28067"/>
                </a:lnTo>
                <a:lnTo>
                  <a:pt x="65857" y="26268"/>
                </a:lnTo>
                <a:lnTo>
                  <a:pt x="68811" y="23988"/>
                </a:lnTo>
                <a:lnTo>
                  <a:pt x="71860" y="22469"/>
                </a:lnTo>
                <a:lnTo>
                  <a:pt x="74973" y="21457"/>
                </a:lnTo>
                <a:lnTo>
                  <a:pt x="78127" y="20781"/>
                </a:lnTo>
                <a:lnTo>
                  <a:pt x="81309" y="20331"/>
                </a:lnTo>
                <a:lnTo>
                  <a:pt x="84510" y="20031"/>
                </a:lnTo>
                <a:lnTo>
                  <a:pt x="87724" y="19831"/>
                </a:lnTo>
                <a:lnTo>
                  <a:pt x="94173" y="19609"/>
                </a:lnTo>
                <a:lnTo>
                  <a:pt x="97404" y="19550"/>
                </a:lnTo>
                <a:lnTo>
                  <a:pt x="100638" y="21669"/>
                </a:lnTo>
                <a:lnTo>
                  <a:pt x="103873" y="25241"/>
                </a:lnTo>
                <a:lnTo>
                  <a:pt x="107109" y="29781"/>
                </a:lnTo>
                <a:lnTo>
                  <a:pt x="110346" y="36047"/>
                </a:lnTo>
                <a:lnTo>
                  <a:pt x="113584" y="43462"/>
                </a:lnTo>
                <a:lnTo>
                  <a:pt x="116822" y="51644"/>
                </a:lnTo>
                <a:lnTo>
                  <a:pt x="123298" y="69371"/>
                </a:lnTo>
                <a:lnTo>
                  <a:pt x="126536" y="78632"/>
                </a:lnTo>
                <a:lnTo>
                  <a:pt x="127616" y="89125"/>
                </a:lnTo>
                <a:lnTo>
                  <a:pt x="127256" y="100437"/>
                </a:lnTo>
                <a:lnTo>
                  <a:pt x="125936" y="112297"/>
                </a:lnTo>
                <a:lnTo>
                  <a:pt x="122898" y="124522"/>
                </a:lnTo>
                <a:lnTo>
                  <a:pt x="118713" y="136989"/>
                </a:lnTo>
                <a:lnTo>
                  <a:pt x="113764" y="149619"/>
                </a:lnTo>
                <a:lnTo>
                  <a:pt x="108306" y="160198"/>
                </a:lnTo>
                <a:lnTo>
                  <a:pt x="102508" y="169410"/>
                </a:lnTo>
                <a:lnTo>
                  <a:pt x="96484" y="177710"/>
                </a:lnTo>
                <a:lnTo>
                  <a:pt x="90308" y="184322"/>
                </a:lnTo>
                <a:lnTo>
                  <a:pt x="84033" y="189811"/>
                </a:lnTo>
                <a:lnTo>
                  <a:pt x="77690" y="194549"/>
                </a:lnTo>
                <a:lnTo>
                  <a:pt x="70223" y="196628"/>
                </a:lnTo>
                <a:lnTo>
                  <a:pt x="62007" y="196935"/>
                </a:lnTo>
                <a:lnTo>
                  <a:pt x="53290" y="196060"/>
                </a:lnTo>
                <a:lnTo>
                  <a:pt x="44241" y="193317"/>
                </a:lnTo>
                <a:lnTo>
                  <a:pt x="34970" y="189330"/>
                </a:lnTo>
                <a:lnTo>
                  <a:pt x="25550" y="184513"/>
                </a:lnTo>
                <a:lnTo>
                  <a:pt x="18191" y="178063"/>
                </a:lnTo>
                <a:lnTo>
                  <a:pt x="12206" y="170525"/>
                </a:lnTo>
                <a:lnTo>
                  <a:pt x="7135" y="162260"/>
                </a:lnTo>
                <a:lnTo>
                  <a:pt x="3756" y="152433"/>
                </a:lnTo>
                <a:lnTo>
                  <a:pt x="1503" y="141563"/>
                </a:lnTo>
                <a:lnTo>
                  <a:pt x="0" y="129999"/>
                </a:lnTo>
                <a:lnTo>
                  <a:pt x="1158" y="119051"/>
                </a:lnTo>
                <a:lnTo>
                  <a:pt x="4089" y="108514"/>
                </a:lnTo>
                <a:lnTo>
                  <a:pt x="8201" y="98250"/>
                </a:lnTo>
                <a:lnTo>
                  <a:pt x="13102" y="88170"/>
                </a:lnTo>
                <a:lnTo>
                  <a:pt x="18529" y="78211"/>
                </a:lnTo>
                <a:lnTo>
                  <a:pt x="24305" y="68333"/>
                </a:lnTo>
                <a:lnTo>
                  <a:pt x="36481" y="48722"/>
                </a:lnTo>
                <a:lnTo>
                  <a:pt x="42750" y="38958"/>
                </a:lnTo>
                <a:lnTo>
                  <a:pt x="49089" y="30290"/>
                </a:lnTo>
                <a:lnTo>
                  <a:pt x="55473" y="22352"/>
                </a:lnTo>
                <a:lnTo>
                  <a:pt x="74720" y="0"/>
                </a:lnTo>
              </a:path>
            </a:pathLst>
          </a:cu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278" name="SMARTInkAnnotation494"/>
          <p:cNvSpPr/>
          <p:nvPr/>
        </p:nvSpPr>
        <p:spPr bwMode="auto">
          <a:xfrm>
            <a:off x="2745487" y="2263140"/>
            <a:ext cx="9717" cy="162879"/>
          </a:xfrm>
          <a:custGeom>
            <a:avLst/>
            <a:gdLst/>
            <a:ahLst/>
            <a:cxnLst/>
            <a:rect l="0" t="0" r="0" b="0"/>
            <a:pathLst>
              <a:path w="9717" h="184596">
                <a:moveTo>
                  <a:pt x="9716" y="0"/>
                </a:moveTo>
                <a:lnTo>
                  <a:pt x="4558" y="10316"/>
                </a:lnTo>
                <a:lnTo>
                  <a:pt x="3038" y="15513"/>
                </a:lnTo>
                <a:lnTo>
                  <a:pt x="2026" y="21137"/>
                </a:lnTo>
                <a:lnTo>
                  <a:pt x="1351" y="27046"/>
                </a:lnTo>
                <a:lnTo>
                  <a:pt x="900" y="36382"/>
                </a:lnTo>
                <a:lnTo>
                  <a:pt x="400" y="61149"/>
                </a:lnTo>
                <a:lnTo>
                  <a:pt x="0" y="184595"/>
                </a:lnTo>
              </a:path>
            </a:pathLst>
          </a:cu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279" name="SMARTInkAnnotation495"/>
          <p:cNvSpPr/>
          <p:nvPr/>
        </p:nvSpPr>
        <p:spPr bwMode="auto">
          <a:xfrm>
            <a:off x="2687194" y="2229796"/>
            <a:ext cx="215435" cy="161933"/>
          </a:xfrm>
          <a:custGeom>
            <a:avLst/>
            <a:gdLst/>
            <a:ahLst/>
            <a:cxnLst/>
            <a:rect l="0" t="0" r="0" b="0"/>
            <a:pathLst>
              <a:path w="215435" h="183524">
                <a:moveTo>
                  <a:pt x="38862" y="28075"/>
                </a:moveTo>
                <a:lnTo>
                  <a:pt x="38862" y="13320"/>
                </a:lnTo>
                <a:lnTo>
                  <a:pt x="39942" y="11761"/>
                </a:lnTo>
                <a:lnTo>
                  <a:pt x="41741" y="10722"/>
                </a:lnTo>
                <a:lnTo>
                  <a:pt x="46619" y="9567"/>
                </a:lnTo>
                <a:lnTo>
                  <a:pt x="52385" y="9054"/>
                </a:lnTo>
                <a:lnTo>
                  <a:pt x="55434" y="7838"/>
                </a:lnTo>
                <a:lnTo>
                  <a:pt x="61700" y="3607"/>
                </a:lnTo>
                <a:lnTo>
                  <a:pt x="64882" y="3127"/>
                </a:lnTo>
                <a:lnTo>
                  <a:pt x="68083" y="3887"/>
                </a:lnTo>
                <a:lnTo>
                  <a:pt x="71297" y="5472"/>
                </a:lnTo>
                <a:lnTo>
                  <a:pt x="74519" y="5450"/>
                </a:lnTo>
                <a:lnTo>
                  <a:pt x="77747" y="4355"/>
                </a:lnTo>
                <a:lnTo>
                  <a:pt x="80977" y="2546"/>
                </a:lnTo>
                <a:lnTo>
                  <a:pt x="85290" y="1340"/>
                </a:lnTo>
                <a:lnTo>
                  <a:pt x="90325" y="536"/>
                </a:lnTo>
                <a:lnTo>
                  <a:pt x="95840" y="0"/>
                </a:lnTo>
                <a:lnTo>
                  <a:pt x="101676" y="722"/>
                </a:lnTo>
                <a:lnTo>
                  <a:pt x="107726" y="2283"/>
                </a:lnTo>
                <a:lnTo>
                  <a:pt x="113918" y="4403"/>
                </a:lnTo>
                <a:lnTo>
                  <a:pt x="120204" y="5817"/>
                </a:lnTo>
                <a:lnTo>
                  <a:pt x="126555" y="6759"/>
                </a:lnTo>
                <a:lnTo>
                  <a:pt x="132948" y="7387"/>
                </a:lnTo>
                <a:lnTo>
                  <a:pt x="139368" y="9965"/>
                </a:lnTo>
                <a:lnTo>
                  <a:pt x="145808" y="13842"/>
                </a:lnTo>
                <a:lnTo>
                  <a:pt x="152260" y="18586"/>
                </a:lnTo>
                <a:lnTo>
                  <a:pt x="168065" y="29615"/>
                </a:lnTo>
                <a:lnTo>
                  <a:pt x="176813" y="35578"/>
                </a:lnTo>
                <a:lnTo>
                  <a:pt x="184805" y="41713"/>
                </a:lnTo>
                <a:lnTo>
                  <a:pt x="192291" y="47962"/>
                </a:lnTo>
                <a:lnTo>
                  <a:pt x="199441" y="54287"/>
                </a:lnTo>
                <a:lnTo>
                  <a:pt x="205287" y="61742"/>
                </a:lnTo>
                <a:lnTo>
                  <a:pt x="210264" y="69951"/>
                </a:lnTo>
                <a:lnTo>
                  <a:pt x="214661" y="78661"/>
                </a:lnTo>
                <a:lnTo>
                  <a:pt x="215434" y="87707"/>
                </a:lnTo>
                <a:lnTo>
                  <a:pt x="213791" y="96976"/>
                </a:lnTo>
                <a:lnTo>
                  <a:pt x="210536" y="106394"/>
                </a:lnTo>
                <a:lnTo>
                  <a:pt x="201889" y="116990"/>
                </a:lnTo>
                <a:lnTo>
                  <a:pt x="189647" y="128373"/>
                </a:lnTo>
                <a:lnTo>
                  <a:pt x="175009" y="140279"/>
                </a:lnTo>
                <a:lnTo>
                  <a:pt x="158773" y="150375"/>
                </a:lnTo>
                <a:lnTo>
                  <a:pt x="141472" y="159266"/>
                </a:lnTo>
                <a:lnTo>
                  <a:pt x="123461" y="167351"/>
                </a:lnTo>
                <a:lnTo>
                  <a:pt x="106056" y="172742"/>
                </a:lnTo>
                <a:lnTo>
                  <a:pt x="89056" y="176335"/>
                </a:lnTo>
                <a:lnTo>
                  <a:pt x="72324" y="178731"/>
                </a:lnTo>
                <a:lnTo>
                  <a:pt x="57932" y="180328"/>
                </a:lnTo>
                <a:lnTo>
                  <a:pt x="45098" y="181393"/>
                </a:lnTo>
                <a:lnTo>
                  <a:pt x="24362" y="182576"/>
                </a:lnTo>
                <a:lnTo>
                  <a:pt x="0" y="183523"/>
                </a:lnTo>
              </a:path>
            </a:pathLst>
          </a:cu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280" name="SMARTInkAnnotation496"/>
          <p:cNvSpPr/>
          <p:nvPr/>
        </p:nvSpPr>
        <p:spPr bwMode="auto">
          <a:xfrm>
            <a:off x="1536067" y="2426122"/>
            <a:ext cx="567758" cy="513861"/>
          </a:xfrm>
          <a:custGeom>
            <a:avLst/>
            <a:gdLst/>
            <a:ahLst/>
            <a:cxnLst/>
            <a:rect l="0" t="0" r="0" b="0"/>
            <a:pathLst>
              <a:path w="567758" h="582376">
                <a:moveTo>
                  <a:pt x="14413" y="495372"/>
                </a:moveTo>
                <a:lnTo>
                  <a:pt x="6656" y="509805"/>
                </a:lnTo>
                <a:lnTo>
                  <a:pt x="890" y="517260"/>
                </a:lnTo>
                <a:lnTo>
                  <a:pt x="0" y="519679"/>
                </a:lnTo>
                <a:lnTo>
                  <a:pt x="486" y="521292"/>
                </a:lnTo>
                <a:lnTo>
                  <a:pt x="1890" y="522368"/>
                </a:lnTo>
                <a:lnTo>
                  <a:pt x="2826" y="524164"/>
                </a:lnTo>
                <a:lnTo>
                  <a:pt x="3865" y="529039"/>
                </a:lnTo>
                <a:lnTo>
                  <a:pt x="4624" y="542143"/>
                </a:lnTo>
                <a:lnTo>
                  <a:pt x="7543" y="546025"/>
                </a:lnTo>
                <a:lnTo>
                  <a:pt x="9833" y="548572"/>
                </a:lnTo>
                <a:lnTo>
                  <a:pt x="12439" y="550270"/>
                </a:lnTo>
                <a:lnTo>
                  <a:pt x="18213" y="552156"/>
                </a:lnTo>
                <a:lnTo>
                  <a:pt x="20185" y="553738"/>
                </a:lnTo>
                <a:lnTo>
                  <a:pt x="21499" y="555873"/>
                </a:lnTo>
                <a:lnTo>
                  <a:pt x="22375" y="558376"/>
                </a:lnTo>
                <a:lnTo>
                  <a:pt x="24039" y="560044"/>
                </a:lnTo>
                <a:lnTo>
                  <a:pt x="26228" y="561156"/>
                </a:lnTo>
                <a:lnTo>
                  <a:pt x="32339" y="562941"/>
                </a:lnTo>
                <a:lnTo>
                  <a:pt x="41303" y="569971"/>
                </a:lnTo>
                <a:lnTo>
                  <a:pt x="50327" y="573250"/>
                </a:lnTo>
                <a:lnTo>
                  <a:pt x="59838" y="579498"/>
                </a:lnTo>
                <a:lnTo>
                  <a:pt x="66267" y="581339"/>
                </a:lnTo>
                <a:lnTo>
                  <a:pt x="75955" y="582375"/>
                </a:lnTo>
                <a:lnTo>
                  <a:pt x="79190" y="581441"/>
                </a:lnTo>
                <a:lnTo>
                  <a:pt x="85663" y="577525"/>
                </a:lnTo>
                <a:lnTo>
                  <a:pt x="95017" y="575064"/>
                </a:lnTo>
                <a:lnTo>
                  <a:pt x="109542" y="573679"/>
                </a:lnTo>
                <a:lnTo>
                  <a:pt x="123561" y="573269"/>
                </a:lnTo>
                <a:lnTo>
                  <a:pt x="167903" y="573097"/>
                </a:lnTo>
                <a:lnTo>
                  <a:pt x="184987" y="565340"/>
                </a:lnTo>
                <a:lnTo>
                  <a:pt x="196734" y="559574"/>
                </a:lnTo>
                <a:lnTo>
                  <a:pt x="212030" y="547655"/>
                </a:lnTo>
                <a:lnTo>
                  <a:pt x="227465" y="533722"/>
                </a:lnTo>
                <a:lnTo>
                  <a:pt x="242223" y="520888"/>
                </a:lnTo>
                <a:lnTo>
                  <a:pt x="256881" y="513126"/>
                </a:lnTo>
                <a:lnTo>
                  <a:pt x="274377" y="497645"/>
                </a:lnTo>
                <a:lnTo>
                  <a:pt x="284550" y="486450"/>
                </a:lnTo>
                <a:lnTo>
                  <a:pt x="294959" y="471976"/>
                </a:lnTo>
                <a:lnTo>
                  <a:pt x="303903" y="454748"/>
                </a:lnTo>
                <a:lnTo>
                  <a:pt x="312557" y="437375"/>
                </a:lnTo>
                <a:lnTo>
                  <a:pt x="323599" y="422457"/>
                </a:lnTo>
                <a:lnTo>
                  <a:pt x="335703" y="408631"/>
                </a:lnTo>
                <a:lnTo>
                  <a:pt x="346121" y="396368"/>
                </a:lnTo>
                <a:lnTo>
                  <a:pt x="355687" y="379701"/>
                </a:lnTo>
                <a:lnTo>
                  <a:pt x="358515" y="376157"/>
                </a:lnTo>
                <a:lnTo>
                  <a:pt x="361657" y="369342"/>
                </a:lnTo>
                <a:lnTo>
                  <a:pt x="362495" y="366013"/>
                </a:lnTo>
                <a:lnTo>
                  <a:pt x="366304" y="359435"/>
                </a:lnTo>
                <a:lnTo>
                  <a:pt x="374518" y="346785"/>
                </a:lnTo>
                <a:lnTo>
                  <a:pt x="381723" y="334337"/>
                </a:lnTo>
                <a:lnTo>
                  <a:pt x="392123" y="318010"/>
                </a:lnTo>
                <a:lnTo>
                  <a:pt x="396839" y="308043"/>
                </a:lnTo>
                <a:lnTo>
                  <a:pt x="401062" y="297080"/>
                </a:lnTo>
                <a:lnTo>
                  <a:pt x="404957" y="285453"/>
                </a:lnTo>
                <a:lnTo>
                  <a:pt x="409713" y="274464"/>
                </a:lnTo>
                <a:lnTo>
                  <a:pt x="415043" y="263899"/>
                </a:lnTo>
                <a:lnTo>
                  <a:pt x="425643" y="244603"/>
                </a:lnTo>
                <a:lnTo>
                  <a:pt x="433952" y="228831"/>
                </a:lnTo>
                <a:lnTo>
                  <a:pt x="438364" y="214625"/>
                </a:lnTo>
                <a:lnTo>
                  <a:pt x="439541" y="207814"/>
                </a:lnTo>
                <a:lnTo>
                  <a:pt x="443727" y="197367"/>
                </a:lnTo>
                <a:lnTo>
                  <a:pt x="446355" y="193070"/>
                </a:lnTo>
                <a:lnTo>
                  <a:pt x="449274" y="182538"/>
                </a:lnTo>
                <a:lnTo>
                  <a:pt x="451652" y="170661"/>
                </a:lnTo>
                <a:lnTo>
                  <a:pt x="456306" y="158185"/>
                </a:lnTo>
                <a:lnTo>
                  <a:pt x="459095" y="142565"/>
                </a:lnTo>
                <a:lnTo>
                  <a:pt x="461414" y="124828"/>
                </a:lnTo>
                <a:lnTo>
                  <a:pt x="463544" y="115564"/>
                </a:lnTo>
                <a:lnTo>
                  <a:pt x="466042" y="106150"/>
                </a:lnTo>
                <a:lnTo>
                  <a:pt x="471698" y="87053"/>
                </a:lnTo>
                <a:lnTo>
                  <a:pt x="474718" y="77427"/>
                </a:lnTo>
                <a:lnTo>
                  <a:pt x="480951" y="60974"/>
                </a:lnTo>
                <a:lnTo>
                  <a:pt x="487320" y="47544"/>
                </a:lnTo>
                <a:lnTo>
                  <a:pt x="493749" y="37977"/>
                </a:lnTo>
                <a:lnTo>
                  <a:pt x="496975" y="34994"/>
                </a:lnTo>
                <a:lnTo>
                  <a:pt x="500205" y="33006"/>
                </a:lnTo>
                <a:lnTo>
                  <a:pt x="503437" y="31680"/>
                </a:lnTo>
                <a:lnTo>
                  <a:pt x="505593" y="29716"/>
                </a:lnTo>
                <a:lnTo>
                  <a:pt x="507029" y="27328"/>
                </a:lnTo>
                <a:lnTo>
                  <a:pt x="507987" y="24656"/>
                </a:lnTo>
                <a:lnTo>
                  <a:pt x="509706" y="22875"/>
                </a:lnTo>
                <a:lnTo>
                  <a:pt x="511930" y="21687"/>
                </a:lnTo>
                <a:lnTo>
                  <a:pt x="517281" y="20368"/>
                </a:lnTo>
                <a:lnTo>
                  <a:pt x="528801" y="19354"/>
                </a:lnTo>
                <a:lnTo>
                  <a:pt x="538636" y="9998"/>
                </a:lnTo>
                <a:lnTo>
                  <a:pt x="556272" y="9602"/>
                </a:lnTo>
                <a:lnTo>
                  <a:pt x="567757" y="9597"/>
                </a:lnTo>
                <a:lnTo>
                  <a:pt x="562909" y="9597"/>
                </a:lnTo>
                <a:lnTo>
                  <a:pt x="561432" y="8518"/>
                </a:lnTo>
                <a:lnTo>
                  <a:pt x="560448" y="6718"/>
                </a:lnTo>
                <a:lnTo>
                  <a:pt x="558514" y="0"/>
                </a:lnTo>
                <a:lnTo>
                  <a:pt x="548765" y="9597"/>
                </a:lnTo>
              </a:path>
            </a:pathLst>
          </a:cu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281" name="SMARTInkAnnotation497"/>
          <p:cNvSpPr/>
          <p:nvPr/>
        </p:nvSpPr>
        <p:spPr bwMode="auto">
          <a:xfrm>
            <a:off x="2009017" y="2362172"/>
            <a:ext cx="99462" cy="191337"/>
          </a:xfrm>
          <a:custGeom>
            <a:avLst/>
            <a:gdLst/>
            <a:ahLst/>
            <a:cxnLst/>
            <a:rect l="0" t="0" r="0" b="0"/>
            <a:pathLst>
              <a:path w="99462" h="216849">
                <a:moveTo>
                  <a:pt x="75815" y="33497"/>
                </a:moveTo>
                <a:lnTo>
                  <a:pt x="75815" y="19975"/>
                </a:lnTo>
                <a:lnTo>
                  <a:pt x="74735" y="16926"/>
                </a:lnTo>
                <a:lnTo>
                  <a:pt x="72936" y="13814"/>
                </a:lnTo>
                <a:lnTo>
                  <a:pt x="70657" y="10660"/>
                </a:lnTo>
                <a:lnTo>
                  <a:pt x="68059" y="7477"/>
                </a:lnTo>
                <a:lnTo>
                  <a:pt x="65247" y="4276"/>
                </a:lnTo>
                <a:lnTo>
                  <a:pt x="62292" y="1062"/>
                </a:lnTo>
                <a:lnTo>
                  <a:pt x="59244" y="0"/>
                </a:lnTo>
                <a:lnTo>
                  <a:pt x="56131" y="370"/>
                </a:lnTo>
                <a:lnTo>
                  <a:pt x="52977" y="1697"/>
                </a:lnTo>
                <a:lnTo>
                  <a:pt x="49795" y="2582"/>
                </a:lnTo>
                <a:lnTo>
                  <a:pt x="46594" y="3172"/>
                </a:lnTo>
                <a:lnTo>
                  <a:pt x="43380" y="3565"/>
                </a:lnTo>
                <a:lnTo>
                  <a:pt x="41238" y="4906"/>
                </a:lnTo>
                <a:lnTo>
                  <a:pt x="39810" y="6880"/>
                </a:lnTo>
                <a:lnTo>
                  <a:pt x="38857" y="9276"/>
                </a:lnTo>
                <a:lnTo>
                  <a:pt x="37143" y="10872"/>
                </a:lnTo>
                <a:lnTo>
                  <a:pt x="34921" y="11937"/>
                </a:lnTo>
                <a:lnTo>
                  <a:pt x="32360" y="12647"/>
                </a:lnTo>
                <a:lnTo>
                  <a:pt x="29573" y="13120"/>
                </a:lnTo>
                <a:lnTo>
                  <a:pt x="26635" y="13436"/>
                </a:lnTo>
                <a:lnTo>
                  <a:pt x="23598" y="13646"/>
                </a:lnTo>
                <a:lnTo>
                  <a:pt x="20493" y="13786"/>
                </a:lnTo>
                <a:lnTo>
                  <a:pt x="14165" y="13942"/>
                </a:lnTo>
                <a:lnTo>
                  <a:pt x="10966" y="12904"/>
                </a:lnTo>
                <a:lnTo>
                  <a:pt x="7754" y="11132"/>
                </a:lnTo>
                <a:lnTo>
                  <a:pt x="0" y="5690"/>
                </a:lnTo>
                <a:lnTo>
                  <a:pt x="443" y="5244"/>
                </a:lnTo>
                <a:lnTo>
                  <a:pt x="1818" y="4946"/>
                </a:lnTo>
                <a:lnTo>
                  <a:pt x="3814" y="4748"/>
                </a:lnTo>
                <a:lnTo>
                  <a:pt x="6225" y="4616"/>
                </a:lnTo>
                <a:lnTo>
                  <a:pt x="11782" y="4468"/>
                </a:lnTo>
                <a:lnTo>
                  <a:pt x="14775" y="5509"/>
                </a:lnTo>
                <a:lnTo>
                  <a:pt x="17849" y="7282"/>
                </a:lnTo>
                <a:lnTo>
                  <a:pt x="20979" y="9544"/>
                </a:lnTo>
                <a:lnTo>
                  <a:pt x="24145" y="11051"/>
                </a:lnTo>
                <a:lnTo>
                  <a:pt x="27335" y="12056"/>
                </a:lnTo>
                <a:lnTo>
                  <a:pt x="30541" y="12726"/>
                </a:lnTo>
                <a:lnTo>
                  <a:pt x="34837" y="12094"/>
                </a:lnTo>
                <a:lnTo>
                  <a:pt x="39861" y="10592"/>
                </a:lnTo>
                <a:lnTo>
                  <a:pt x="45368" y="8512"/>
                </a:lnTo>
                <a:lnTo>
                  <a:pt x="51199" y="7125"/>
                </a:lnTo>
                <a:lnTo>
                  <a:pt x="57246" y="6200"/>
                </a:lnTo>
                <a:lnTo>
                  <a:pt x="63436" y="5584"/>
                </a:lnTo>
                <a:lnTo>
                  <a:pt x="68641" y="5173"/>
                </a:lnTo>
                <a:lnTo>
                  <a:pt x="73192" y="4899"/>
                </a:lnTo>
                <a:lnTo>
                  <a:pt x="77304" y="4716"/>
                </a:lnTo>
                <a:lnTo>
                  <a:pt x="81126" y="5674"/>
                </a:lnTo>
                <a:lnTo>
                  <a:pt x="84753" y="7392"/>
                </a:lnTo>
                <a:lnTo>
                  <a:pt x="88251" y="9617"/>
                </a:lnTo>
                <a:lnTo>
                  <a:pt x="91662" y="13259"/>
                </a:lnTo>
                <a:lnTo>
                  <a:pt x="95015" y="17846"/>
                </a:lnTo>
                <a:lnTo>
                  <a:pt x="98331" y="23063"/>
                </a:lnTo>
                <a:lnTo>
                  <a:pt x="99461" y="29780"/>
                </a:lnTo>
                <a:lnTo>
                  <a:pt x="99136" y="37496"/>
                </a:lnTo>
                <a:lnTo>
                  <a:pt x="97839" y="45879"/>
                </a:lnTo>
                <a:lnTo>
                  <a:pt x="96975" y="57944"/>
                </a:lnTo>
                <a:lnTo>
                  <a:pt x="96398" y="72465"/>
                </a:lnTo>
                <a:lnTo>
                  <a:pt x="96014" y="88622"/>
                </a:lnTo>
                <a:lnTo>
                  <a:pt x="94679" y="105871"/>
                </a:lnTo>
                <a:lnTo>
                  <a:pt x="92709" y="123847"/>
                </a:lnTo>
                <a:lnTo>
                  <a:pt x="90316" y="142308"/>
                </a:lnTo>
                <a:lnTo>
                  <a:pt x="88720" y="158933"/>
                </a:lnTo>
                <a:lnTo>
                  <a:pt x="87657" y="174335"/>
                </a:lnTo>
                <a:lnTo>
                  <a:pt x="86161" y="208006"/>
                </a:lnTo>
                <a:lnTo>
                  <a:pt x="85951" y="214606"/>
                </a:lnTo>
                <a:lnTo>
                  <a:pt x="86890" y="216848"/>
                </a:lnTo>
                <a:lnTo>
                  <a:pt x="88596" y="216183"/>
                </a:lnTo>
                <a:lnTo>
                  <a:pt x="95246" y="208376"/>
                </a:lnTo>
              </a:path>
            </a:pathLst>
          </a:cu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282" name="SMARTInkAnnotation498"/>
          <p:cNvSpPr/>
          <p:nvPr/>
        </p:nvSpPr>
        <p:spPr bwMode="auto">
          <a:xfrm>
            <a:off x="2386016" y="2057906"/>
            <a:ext cx="191825" cy="222380"/>
          </a:xfrm>
          <a:custGeom>
            <a:avLst/>
            <a:gdLst/>
            <a:ahLst/>
            <a:cxnLst/>
            <a:rect l="0" t="0" r="0" b="0"/>
            <a:pathLst>
              <a:path w="191825" h="252031">
                <a:moveTo>
                  <a:pt x="19429" y="252030"/>
                </a:moveTo>
                <a:lnTo>
                  <a:pt x="19429" y="246872"/>
                </a:lnTo>
                <a:lnTo>
                  <a:pt x="18349" y="244274"/>
                </a:lnTo>
                <a:lnTo>
                  <a:pt x="14271" y="238508"/>
                </a:lnTo>
                <a:lnTo>
                  <a:pt x="12752" y="235458"/>
                </a:lnTo>
                <a:lnTo>
                  <a:pt x="11064" y="229192"/>
                </a:lnTo>
                <a:lnTo>
                  <a:pt x="10314" y="222809"/>
                </a:lnTo>
                <a:lnTo>
                  <a:pt x="10113" y="219595"/>
                </a:lnTo>
                <a:lnTo>
                  <a:pt x="8901" y="216373"/>
                </a:lnTo>
                <a:lnTo>
                  <a:pt x="4674" y="209915"/>
                </a:lnTo>
                <a:lnTo>
                  <a:pt x="4195" y="205602"/>
                </a:lnTo>
                <a:lnTo>
                  <a:pt x="4955" y="200567"/>
                </a:lnTo>
                <a:lnTo>
                  <a:pt x="6541" y="195052"/>
                </a:lnTo>
                <a:lnTo>
                  <a:pt x="6519" y="190296"/>
                </a:lnTo>
                <a:lnTo>
                  <a:pt x="5425" y="186045"/>
                </a:lnTo>
                <a:lnTo>
                  <a:pt x="3616" y="182132"/>
                </a:lnTo>
                <a:lnTo>
                  <a:pt x="2410" y="176285"/>
                </a:lnTo>
                <a:lnTo>
                  <a:pt x="1606" y="169148"/>
                </a:lnTo>
                <a:lnTo>
                  <a:pt x="1070" y="161152"/>
                </a:lnTo>
                <a:lnTo>
                  <a:pt x="712" y="152583"/>
                </a:lnTo>
                <a:lnTo>
                  <a:pt x="210" y="126129"/>
                </a:lnTo>
                <a:lnTo>
                  <a:pt x="0" y="51285"/>
                </a:lnTo>
                <a:lnTo>
                  <a:pt x="1079" y="45874"/>
                </a:lnTo>
                <a:lnTo>
                  <a:pt x="2878" y="41186"/>
                </a:lnTo>
                <a:lnTo>
                  <a:pt x="5156" y="36982"/>
                </a:lnTo>
                <a:lnTo>
                  <a:pt x="7688" y="29432"/>
                </a:lnTo>
                <a:lnTo>
                  <a:pt x="8363" y="25907"/>
                </a:lnTo>
                <a:lnTo>
                  <a:pt x="11992" y="19113"/>
                </a:lnTo>
                <a:lnTo>
                  <a:pt x="14471" y="15789"/>
                </a:lnTo>
                <a:lnTo>
                  <a:pt x="18283" y="12494"/>
                </a:lnTo>
                <a:lnTo>
                  <a:pt x="22983" y="9218"/>
                </a:lnTo>
                <a:lnTo>
                  <a:pt x="28275" y="5954"/>
                </a:lnTo>
                <a:lnTo>
                  <a:pt x="32883" y="3779"/>
                </a:lnTo>
                <a:lnTo>
                  <a:pt x="37034" y="2328"/>
                </a:lnTo>
                <a:lnTo>
                  <a:pt x="40881" y="1361"/>
                </a:lnTo>
                <a:lnTo>
                  <a:pt x="44525" y="716"/>
                </a:lnTo>
                <a:lnTo>
                  <a:pt x="48035" y="287"/>
                </a:lnTo>
                <a:lnTo>
                  <a:pt x="51453" y="0"/>
                </a:lnTo>
                <a:lnTo>
                  <a:pt x="54812" y="889"/>
                </a:lnTo>
                <a:lnTo>
                  <a:pt x="58131" y="2560"/>
                </a:lnTo>
                <a:lnTo>
                  <a:pt x="61422" y="4754"/>
                </a:lnTo>
                <a:lnTo>
                  <a:pt x="65776" y="6217"/>
                </a:lnTo>
                <a:lnTo>
                  <a:pt x="70837" y="7192"/>
                </a:lnTo>
                <a:lnTo>
                  <a:pt x="76371" y="7843"/>
                </a:lnTo>
                <a:lnTo>
                  <a:pt x="81139" y="9355"/>
                </a:lnTo>
                <a:lnTo>
                  <a:pt x="85397" y="11443"/>
                </a:lnTo>
                <a:lnTo>
                  <a:pt x="89315" y="13915"/>
                </a:lnTo>
                <a:lnTo>
                  <a:pt x="93008" y="17722"/>
                </a:lnTo>
                <a:lnTo>
                  <a:pt x="96548" y="22418"/>
                </a:lnTo>
                <a:lnTo>
                  <a:pt x="99988" y="27709"/>
                </a:lnTo>
                <a:lnTo>
                  <a:pt x="104441" y="32315"/>
                </a:lnTo>
                <a:lnTo>
                  <a:pt x="109568" y="36465"/>
                </a:lnTo>
                <a:lnTo>
                  <a:pt x="115145" y="40312"/>
                </a:lnTo>
                <a:lnTo>
                  <a:pt x="121022" y="43956"/>
                </a:lnTo>
                <a:lnTo>
                  <a:pt x="127099" y="47464"/>
                </a:lnTo>
                <a:lnTo>
                  <a:pt x="133310" y="50883"/>
                </a:lnTo>
                <a:lnTo>
                  <a:pt x="139609" y="55321"/>
                </a:lnTo>
                <a:lnTo>
                  <a:pt x="145967" y="60439"/>
                </a:lnTo>
                <a:lnTo>
                  <a:pt x="152365" y="66009"/>
                </a:lnTo>
                <a:lnTo>
                  <a:pt x="158789" y="70803"/>
                </a:lnTo>
                <a:lnTo>
                  <a:pt x="165231" y="75078"/>
                </a:lnTo>
                <a:lnTo>
                  <a:pt x="171685" y="79007"/>
                </a:lnTo>
                <a:lnTo>
                  <a:pt x="177067" y="82707"/>
                </a:lnTo>
                <a:lnTo>
                  <a:pt x="181734" y="86252"/>
                </a:lnTo>
                <a:lnTo>
                  <a:pt x="191824" y="94542"/>
                </a:lnTo>
                <a:lnTo>
                  <a:pt x="191572" y="95222"/>
                </a:lnTo>
                <a:lnTo>
                  <a:pt x="190325" y="95675"/>
                </a:lnTo>
                <a:lnTo>
                  <a:pt x="186060" y="96179"/>
                </a:lnTo>
                <a:lnTo>
                  <a:pt x="180567" y="96403"/>
                </a:lnTo>
                <a:lnTo>
                  <a:pt x="177591" y="95383"/>
                </a:lnTo>
                <a:lnTo>
                  <a:pt x="174527" y="93624"/>
                </a:lnTo>
                <a:lnTo>
                  <a:pt x="171405" y="91371"/>
                </a:lnTo>
                <a:lnTo>
                  <a:pt x="168244" y="88790"/>
                </a:lnTo>
                <a:lnTo>
                  <a:pt x="165058" y="85990"/>
                </a:lnTo>
                <a:lnTo>
                  <a:pt x="161854" y="83044"/>
                </a:lnTo>
                <a:lnTo>
                  <a:pt x="159717" y="80000"/>
                </a:lnTo>
                <a:lnTo>
                  <a:pt x="157344" y="73740"/>
                </a:lnTo>
                <a:lnTo>
                  <a:pt x="156711" y="69479"/>
                </a:lnTo>
                <a:lnTo>
                  <a:pt x="156290" y="64480"/>
                </a:lnTo>
                <a:lnTo>
                  <a:pt x="155446" y="48005"/>
                </a:lnTo>
              </a:path>
            </a:pathLst>
          </a:cu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283" name="SMARTInkAnnotation499"/>
          <p:cNvSpPr/>
          <p:nvPr/>
        </p:nvSpPr>
        <p:spPr bwMode="auto">
          <a:xfrm>
            <a:off x="2483167" y="2023463"/>
            <a:ext cx="135958" cy="149432"/>
          </a:xfrm>
          <a:custGeom>
            <a:avLst/>
            <a:gdLst/>
            <a:ahLst/>
            <a:cxnLst/>
            <a:rect l="0" t="0" r="0" b="0"/>
            <a:pathLst>
              <a:path w="135958" h="169356">
                <a:moveTo>
                  <a:pt x="77724" y="9315"/>
                </a:moveTo>
                <a:lnTo>
                  <a:pt x="77724" y="0"/>
                </a:lnTo>
                <a:lnTo>
                  <a:pt x="78804" y="2026"/>
                </a:lnTo>
                <a:lnTo>
                  <a:pt x="100563" y="45286"/>
                </a:lnTo>
                <a:lnTo>
                  <a:pt x="104824" y="52727"/>
                </a:lnTo>
                <a:lnTo>
                  <a:pt x="109824" y="60926"/>
                </a:lnTo>
                <a:lnTo>
                  <a:pt x="115317" y="69631"/>
                </a:lnTo>
                <a:lnTo>
                  <a:pt x="120058" y="78672"/>
                </a:lnTo>
                <a:lnTo>
                  <a:pt x="124299" y="87938"/>
                </a:lnTo>
                <a:lnTo>
                  <a:pt x="128205" y="97354"/>
                </a:lnTo>
                <a:lnTo>
                  <a:pt x="130809" y="104711"/>
                </a:lnTo>
                <a:lnTo>
                  <a:pt x="132545" y="110695"/>
                </a:lnTo>
                <a:lnTo>
                  <a:pt x="133703" y="115764"/>
                </a:lnTo>
                <a:lnTo>
                  <a:pt x="134474" y="120223"/>
                </a:lnTo>
                <a:lnTo>
                  <a:pt x="134989" y="124275"/>
                </a:lnTo>
                <a:lnTo>
                  <a:pt x="135814" y="133376"/>
                </a:lnTo>
                <a:lnTo>
                  <a:pt x="135927" y="137500"/>
                </a:lnTo>
                <a:lnTo>
                  <a:pt x="135957" y="140111"/>
                </a:lnTo>
                <a:lnTo>
                  <a:pt x="134898" y="142931"/>
                </a:lnTo>
                <a:lnTo>
                  <a:pt x="133112" y="145890"/>
                </a:lnTo>
                <a:lnTo>
                  <a:pt x="130842" y="148943"/>
                </a:lnTo>
                <a:lnTo>
                  <a:pt x="127170" y="150978"/>
                </a:lnTo>
                <a:lnTo>
                  <a:pt x="122563" y="152335"/>
                </a:lnTo>
                <a:lnTo>
                  <a:pt x="117332" y="153239"/>
                </a:lnTo>
                <a:lnTo>
                  <a:pt x="111686" y="154922"/>
                </a:lnTo>
                <a:lnTo>
                  <a:pt x="105763" y="157123"/>
                </a:lnTo>
                <a:lnTo>
                  <a:pt x="99655" y="159670"/>
                </a:lnTo>
                <a:lnTo>
                  <a:pt x="93424" y="162447"/>
                </a:lnTo>
                <a:lnTo>
                  <a:pt x="80744" y="168412"/>
                </a:lnTo>
                <a:lnTo>
                  <a:pt x="74340" y="169355"/>
                </a:lnTo>
                <a:lnTo>
                  <a:pt x="67912" y="168904"/>
                </a:lnTo>
                <a:lnTo>
                  <a:pt x="61467" y="167524"/>
                </a:lnTo>
                <a:lnTo>
                  <a:pt x="53932" y="165524"/>
                </a:lnTo>
                <a:lnTo>
                  <a:pt x="36924" y="160424"/>
                </a:lnTo>
                <a:lnTo>
                  <a:pt x="30014" y="157552"/>
                </a:lnTo>
                <a:lnTo>
                  <a:pt x="24328" y="154559"/>
                </a:lnTo>
                <a:lnTo>
                  <a:pt x="19457" y="151483"/>
                </a:lnTo>
                <a:lnTo>
                  <a:pt x="15131" y="148353"/>
                </a:lnTo>
                <a:lnTo>
                  <a:pt x="11167" y="145188"/>
                </a:lnTo>
                <a:lnTo>
                  <a:pt x="0" y="135617"/>
                </a:lnTo>
              </a:path>
            </a:pathLst>
          </a:cu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284" name="SMARTInkAnnotation500"/>
          <p:cNvSpPr/>
          <p:nvPr/>
        </p:nvSpPr>
        <p:spPr bwMode="auto">
          <a:xfrm>
            <a:off x="3610284" y="2263494"/>
            <a:ext cx="9598" cy="203194"/>
          </a:xfrm>
          <a:custGeom>
            <a:avLst/>
            <a:gdLst/>
            <a:ahLst/>
            <a:cxnLst/>
            <a:rect l="0" t="0" r="0" b="0"/>
            <a:pathLst>
              <a:path w="9598" h="230287">
                <a:moveTo>
                  <a:pt x="9597" y="9316"/>
                </a:moveTo>
                <a:lnTo>
                  <a:pt x="9597" y="0"/>
                </a:lnTo>
                <a:lnTo>
                  <a:pt x="9597" y="23473"/>
                </a:lnTo>
                <a:lnTo>
                  <a:pt x="8518" y="36026"/>
                </a:lnTo>
                <a:lnTo>
                  <a:pt x="4440" y="70124"/>
                </a:lnTo>
                <a:lnTo>
                  <a:pt x="2920" y="88717"/>
                </a:lnTo>
                <a:lnTo>
                  <a:pt x="1908" y="107588"/>
                </a:lnTo>
                <a:lnTo>
                  <a:pt x="782" y="144750"/>
                </a:lnTo>
                <a:lnTo>
                  <a:pt x="0" y="218715"/>
                </a:lnTo>
                <a:lnTo>
                  <a:pt x="1041" y="225560"/>
                </a:lnTo>
                <a:lnTo>
                  <a:pt x="2813" y="229043"/>
                </a:lnTo>
                <a:lnTo>
                  <a:pt x="5075" y="230286"/>
                </a:lnTo>
                <a:lnTo>
                  <a:pt x="6582" y="225717"/>
                </a:lnTo>
                <a:lnTo>
                  <a:pt x="7587" y="217274"/>
                </a:lnTo>
                <a:lnTo>
                  <a:pt x="9597" y="184195"/>
                </a:lnTo>
              </a:path>
            </a:pathLst>
          </a:custGeom>
          <a:noFill/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285" name="SMARTInkAnnotation501"/>
          <p:cNvSpPr/>
          <p:nvPr/>
        </p:nvSpPr>
        <p:spPr bwMode="auto">
          <a:xfrm>
            <a:off x="3697605" y="2254568"/>
            <a:ext cx="9716" cy="126889"/>
          </a:xfrm>
          <a:custGeom>
            <a:avLst/>
            <a:gdLst/>
            <a:ahLst/>
            <a:cxnLst/>
            <a:rect l="0" t="0" r="0" b="0"/>
            <a:pathLst>
              <a:path w="9716" h="143807">
                <a:moveTo>
                  <a:pt x="0" y="0"/>
                </a:moveTo>
                <a:lnTo>
                  <a:pt x="0" y="123798"/>
                </a:lnTo>
                <a:lnTo>
                  <a:pt x="1079" y="131110"/>
                </a:lnTo>
                <a:lnTo>
                  <a:pt x="2878" y="135984"/>
                </a:lnTo>
                <a:lnTo>
                  <a:pt x="8365" y="143806"/>
                </a:lnTo>
                <a:lnTo>
                  <a:pt x="8815" y="141209"/>
                </a:lnTo>
                <a:lnTo>
                  <a:pt x="9115" y="136240"/>
                </a:lnTo>
                <a:lnTo>
                  <a:pt x="9715" y="116586"/>
                </a:lnTo>
              </a:path>
            </a:pathLst>
          </a:custGeom>
          <a:noFill/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286" name="SMARTInkAnnotation502"/>
          <p:cNvSpPr/>
          <p:nvPr/>
        </p:nvSpPr>
        <p:spPr bwMode="auto">
          <a:xfrm>
            <a:off x="3547088" y="1963103"/>
            <a:ext cx="149719" cy="203782"/>
          </a:xfrm>
          <a:custGeom>
            <a:avLst/>
            <a:gdLst/>
            <a:ahLst/>
            <a:cxnLst/>
            <a:rect l="0" t="0" r="0" b="0"/>
            <a:pathLst>
              <a:path w="149719" h="230953">
                <a:moveTo>
                  <a:pt x="131087" y="19431"/>
                </a:moveTo>
                <a:lnTo>
                  <a:pt x="131087" y="14273"/>
                </a:lnTo>
                <a:lnTo>
                  <a:pt x="133246" y="14913"/>
                </a:lnTo>
                <a:lnTo>
                  <a:pt x="136844" y="17498"/>
                </a:lnTo>
                <a:lnTo>
                  <a:pt x="141403" y="21381"/>
                </a:lnTo>
                <a:lnTo>
                  <a:pt x="144441" y="27208"/>
                </a:lnTo>
                <a:lnTo>
                  <a:pt x="146467" y="34331"/>
                </a:lnTo>
                <a:lnTo>
                  <a:pt x="147817" y="42318"/>
                </a:lnTo>
                <a:lnTo>
                  <a:pt x="148718" y="55199"/>
                </a:lnTo>
                <a:lnTo>
                  <a:pt x="149318" y="71344"/>
                </a:lnTo>
                <a:lnTo>
                  <a:pt x="149718" y="89663"/>
                </a:lnTo>
                <a:lnTo>
                  <a:pt x="148905" y="108353"/>
                </a:lnTo>
                <a:lnTo>
                  <a:pt x="147284" y="127289"/>
                </a:lnTo>
                <a:lnTo>
                  <a:pt x="145124" y="146391"/>
                </a:lnTo>
                <a:lnTo>
                  <a:pt x="142604" y="164523"/>
                </a:lnTo>
                <a:lnTo>
                  <a:pt x="136925" y="199063"/>
                </a:lnTo>
                <a:lnTo>
                  <a:pt x="130661" y="211512"/>
                </a:lnTo>
                <a:lnTo>
                  <a:pt x="122167" y="220891"/>
                </a:lnTo>
                <a:lnTo>
                  <a:pt x="112186" y="228223"/>
                </a:lnTo>
                <a:lnTo>
                  <a:pt x="101215" y="230952"/>
                </a:lnTo>
                <a:lnTo>
                  <a:pt x="89582" y="230612"/>
                </a:lnTo>
                <a:lnTo>
                  <a:pt x="77509" y="228227"/>
                </a:lnTo>
                <a:lnTo>
                  <a:pt x="65142" y="223398"/>
                </a:lnTo>
                <a:lnTo>
                  <a:pt x="52580" y="216940"/>
                </a:lnTo>
                <a:lnTo>
                  <a:pt x="39887" y="209397"/>
                </a:lnTo>
                <a:lnTo>
                  <a:pt x="29266" y="200050"/>
                </a:lnTo>
                <a:lnTo>
                  <a:pt x="20026" y="189500"/>
                </a:lnTo>
                <a:lnTo>
                  <a:pt x="11708" y="178149"/>
                </a:lnTo>
                <a:lnTo>
                  <a:pt x="6162" y="166264"/>
                </a:lnTo>
                <a:lnTo>
                  <a:pt x="2464" y="154023"/>
                </a:lnTo>
                <a:lnTo>
                  <a:pt x="0" y="141544"/>
                </a:lnTo>
                <a:lnTo>
                  <a:pt x="1595" y="127827"/>
                </a:lnTo>
                <a:lnTo>
                  <a:pt x="5897" y="113284"/>
                </a:lnTo>
                <a:lnTo>
                  <a:pt x="12004" y="98193"/>
                </a:lnTo>
                <a:lnTo>
                  <a:pt x="18233" y="84893"/>
                </a:lnTo>
                <a:lnTo>
                  <a:pt x="24546" y="72787"/>
                </a:lnTo>
                <a:lnTo>
                  <a:pt x="30913" y="61479"/>
                </a:lnTo>
                <a:lnTo>
                  <a:pt x="39476" y="50701"/>
                </a:lnTo>
                <a:lnTo>
                  <a:pt x="49503" y="40278"/>
                </a:lnTo>
                <a:lnTo>
                  <a:pt x="60505" y="30090"/>
                </a:lnTo>
                <a:lnTo>
                  <a:pt x="69999" y="22219"/>
                </a:lnTo>
                <a:lnTo>
                  <a:pt x="78487" y="15892"/>
                </a:lnTo>
                <a:lnTo>
                  <a:pt x="101941" y="0"/>
                </a:lnTo>
              </a:path>
            </a:pathLst>
          </a:custGeom>
          <a:noFill/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287" name="SMARTInkAnnotation503"/>
          <p:cNvSpPr/>
          <p:nvPr/>
        </p:nvSpPr>
        <p:spPr bwMode="auto">
          <a:xfrm>
            <a:off x="3707321" y="2426122"/>
            <a:ext cx="281750" cy="51332"/>
          </a:xfrm>
          <a:custGeom>
            <a:avLst/>
            <a:gdLst/>
            <a:ahLst/>
            <a:cxnLst/>
            <a:rect l="0" t="0" r="0" b="0"/>
            <a:pathLst>
              <a:path w="281750" h="58176">
                <a:moveTo>
                  <a:pt x="0" y="9597"/>
                </a:moveTo>
                <a:lnTo>
                  <a:pt x="0" y="4439"/>
                </a:lnTo>
                <a:lnTo>
                  <a:pt x="1079" y="2920"/>
                </a:lnTo>
                <a:lnTo>
                  <a:pt x="2878" y="1907"/>
                </a:lnTo>
                <a:lnTo>
                  <a:pt x="7756" y="782"/>
                </a:lnTo>
                <a:lnTo>
                  <a:pt x="13522" y="281"/>
                </a:lnTo>
                <a:lnTo>
                  <a:pt x="28319" y="59"/>
                </a:lnTo>
                <a:lnTo>
                  <a:pt x="38310" y="0"/>
                </a:lnTo>
                <a:lnTo>
                  <a:pt x="49290" y="1040"/>
                </a:lnTo>
                <a:lnTo>
                  <a:pt x="60926" y="2813"/>
                </a:lnTo>
                <a:lnTo>
                  <a:pt x="115787" y="13415"/>
                </a:lnTo>
                <a:lnTo>
                  <a:pt x="131166" y="15381"/>
                </a:lnTo>
                <a:lnTo>
                  <a:pt x="146816" y="16691"/>
                </a:lnTo>
                <a:lnTo>
                  <a:pt x="162647" y="17565"/>
                </a:lnTo>
                <a:lnTo>
                  <a:pt x="177520" y="20306"/>
                </a:lnTo>
                <a:lnTo>
                  <a:pt x="191752" y="24293"/>
                </a:lnTo>
                <a:lnTo>
                  <a:pt x="240463" y="41047"/>
                </a:lnTo>
                <a:lnTo>
                  <a:pt x="248828" y="44597"/>
                </a:lnTo>
                <a:lnTo>
                  <a:pt x="255484" y="48043"/>
                </a:lnTo>
                <a:lnTo>
                  <a:pt x="261000" y="51420"/>
                </a:lnTo>
                <a:lnTo>
                  <a:pt x="265757" y="53672"/>
                </a:lnTo>
                <a:lnTo>
                  <a:pt x="270009" y="55173"/>
                </a:lnTo>
                <a:lnTo>
                  <a:pt x="281749" y="58175"/>
                </a:lnTo>
              </a:path>
            </a:pathLst>
          </a:custGeom>
          <a:noFill/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288" name="SMARTInkAnnotation504"/>
          <p:cNvSpPr/>
          <p:nvPr/>
        </p:nvSpPr>
        <p:spPr bwMode="auto">
          <a:xfrm>
            <a:off x="4088540" y="2354658"/>
            <a:ext cx="123989" cy="210526"/>
          </a:xfrm>
          <a:custGeom>
            <a:avLst/>
            <a:gdLst/>
            <a:ahLst/>
            <a:cxnLst/>
            <a:rect l="0" t="0" r="0" b="0"/>
            <a:pathLst>
              <a:path w="123989" h="238596">
                <a:moveTo>
                  <a:pt x="46263" y="61442"/>
                </a:moveTo>
                <a:lnTo>
                  <a:pt x="51421" y="51127"/>
                </a:lnTo>
                <a:lnTo>
                  <a:pt x="52941" y="45930"/>
                </a:lnTo>
                <a:lnTo>
                  <a:pt x="53953" y="40305"/>
                </a:lnTo>
                <a:lnTo>
                  <a:pt x="54629" y="34397"/>
                </a:lnTo>
                <a:lnTo>
                  <a:pt x="55079" y="28299"/>
                </a:lnTo>
                <a:lnTo>
                  <a:pt x="55379" y="22075"/>
                </a:lnTo>
                <a:lnTo>
                  <a:pt x="55579" y="15767"/>
                </a:lnTo>
                <a:lnTo>
                  <a:pt x="54633" y="10481"/>
                </a:lnTo>
                <a:lnTo>
                  <a:pt x="52922" y="5878"/>
                </a:lnTo>
                <a:lnTo>
                  <a:pt x="50703" y="1730"/>
                </a:lnTo>
                <a:lnTo>
                  <a:pt x="48143" y="44"/>
                </a:lnTo>
                <a:lnTo>
                  <a:pt x="45358" y="0"/>
                </a:lnTo>
                <a:lnTo>
                  <a:pt x="42421" y="1050"/>
                </a:lnTo>
                <a:lnTo>
                  <a:pt x="39384" y="4988"/>
                </a:lnTo>
                <a:lnTo>
                  <a:pt x="36280" y="10852"/>
                </a:lnTo>
                <a:lnTo>
                  <a:pt x="33131" y="18000"/>
                </a:lnTo>
                <a:lnTo>
                  <a:pt x="28872" y="30322"/>
                </a:lnTo>
                <a:lnTo>
                  <a:pt x="18384" y="64163"/>
                </a:lnTo>
                <a:lnTo>
                  <a:pt x="13643" y="82687"/>
                </a:lnTo>
                <a:lnTo>
                  <a:pt x="9404" y="101514"/>
                </a:lnTo>
                <a:lnTo>
                  <a:pt x="5498" y="120542"/>
                </a:lnTo>
                <a:lnTo>
                  <a:pt x="2894" y="139704"/>
                </a:lnTo>
                <a:lnTo>
                  <a:pt x="1158" y="158956"/>
                </a:lnTo>
                <a:lnTo>
                  <a:pt x="0" y="178267"/>
                </a:lnTo>
                <a:lnTo>
                  <a:pt x="309" y="194380"/>
                </a:lnTo>
                <a:lnTo>
                  <a:pt x="1593" y="208361"/>
                </a:lnTo>
                <a:lnTo>
                  <a:pt x="3529" y="220920"/>
                </a:lnTo>
                <a:lnTo>
                  <a:pt x="6979" y="229292"/>
                </a:lnTo>
                <a:lnTo>
                  <a:pt x="11438" y="234874"/>
                </a:lnTo>
                <a:lnTo>
                  <a:pt x="16570" y="238595"/>
                </a:lnTo>
                <a:lnTo>
                  <a:pt x="23229" y="236758"/>
                </a:lnTo>
                <a:lnTo>
                  <a:pt x="30907" y="231215"/>
                </a:lnTo>
                <a:lnTo>
                  <a:pt x="39264" y="223202"/>
                </a:lnTo>
                <a:lnTo>
                  <a:pt x="49154" y="212462"/>
                </a:lnTo>
                <a:lnTo>
                  <a:pt x="60065" y="199904"/>
                </a:lnTo>
                <a:lnTo>
                  <a:pt x="71657" y="186136"/>
                </a:lnTo>
                <a:lnTo>
                  <a:pt x="82624" y="171559"/>
                </a:lnTo>
                <a:lnTo>
                  <a:pt x="93173" y="156443"/>
                </a:lnTo>
                <a:lnTo>
                  <a:pt x="123988" y="110020"/>
                </a:lnTo>
              </a:path>
            </a:pathLst>
          </a:custGeom>
          <a:noFill/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289" name="SMARTInkAnnotation505"/>
          <p:cNvSpPr/>
          <p:nvPr/>
        </p:nvSpPr>
        <p:spPr bwMode="auto">
          <a:xfrm>
            <a:off x="4251908" y="2306002"/>
            <a:ext cx="18913" cy="184639"/>
          </a:xfrm>
          <a:custGeom>
            <a:avLst/>
            <a:gdLst/>
            <a:ahLst/>
            <a:cxnLst/>
            <a:rect l="0" t="0" r="0" b="0"/>
            <a:pathLst>
              <a:path w="18913" h="209257">
                <a:moveTo>
                  <a:pt x="18912" y="0"/>
                </a:moveTo>
                <a:lnTo>
                  <a:pt x="18912" y="18681"/>
                </a:lnTo>
                <a:lnTo>
                  <a:pt x="17833" y="25408"/>
                </a:lnTo>
                <a:lnTo>
                  <a:pt x="16034" y="33131"/>
                </a:lnTo>
                <a:lnTo>
                  <a:pt x="13755" y="41519"/>
                </a:lnTo>
                <a:lnTo>
                  <a:pt x="11156" y="52507"/>
                </a:lnTo>
                <a:lnTo>
                  <a:pt x="5390" y="79111"/>
                </a:lnTo>
                <a:lnTo>
                  <a:pt x="3420" y="93762"/>
                </a:lnTo>
                <a:lnTo>
                  <a:pt x="2107" y="108926"/>
                </a:lnTo>
                <a:lnTo>
                  <a:pt x="1231" y="124434"/>
                </a:lnTo>
                <a:lnTo>
                  <a:pt x="259" y="153179"/>
                </a:lnTo>
                <a:lnTo>
                  <a:pt x="0" y="166889"/>
                </a:lnTo>
                <a:lnTo>
                  <a:pt x="907" y="178188"/>
                </a:lnTo>
                <a:lnTo>
                  <a:pt x="2591" y="187880"/>
                </a:lnTo>
                <a:lnTo>
                  <a:pt x="7892" y="208633"/>
                </a:lnTo>
                <a:lnTo>
                  <a:pt x="8327" y="209256"/>
                </a:lnTo>
                <a:lnTo>
                  <a:pt x="8617" y="208592"/>
                </a:lnTo>
                <a:lnTo>
                  <a:pt x="8810" y="207070"/>
                </a:lnTo>
                <a:lnTo>
                  <a:pt x="10019" y="202817"/>
                </a:lnTo>
                <a:lnTo>
                  <a:pt x="18912" y="174879"/>
                </a:lnTo>
              </a:path>
            </a:pathLst>
          </a:custGeom>
          <a:noFill/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290" name="SMARTInkAnnotation506"/>
          <p:cNvSpPr/>
          <p:nvPr/>
        </p:nvSpPr>
        <p:spPr bwMode="auto">
          <a:xfrm>
            <a:off x="4280535" y="2203133"/>
            <a:ext cx="93038" cy="261049"/>
          </a:xfrm>
          <a:custGeom>
            <a:avLst/>
            <a:gdLst/>
            <a:ahLst/>
            <a:cxnLst/>
            <a:rect l="0" t="0" r="0" b="0"/>
            <a:pathLst>
              <a:path w="93038" h="295855">
                <a:moveTo>
                  <a:pt x="87440" y="0"/>
                </a:moveTo>
                <a:lnTo>
                  <a:pt x="92597" y="15472"/>
                </a:lnTo>
                <a:lnTo>
                  <a:pt x="93037" y="24348"/>
                </a:lnTo>
                <a:lnTo>
                  <a:pt x="92250" y="34584"/>
                </a:lnTo>
                <a:lnTo>
                  <a:pt x="90647" y="45725"/>
                </a:lnTo>
                <a:lnTo>
                  <a:pt x="89578" y="58550"/>
                </a:lnTo>
                <a:lnTo>
                  <a:pt x="88866" y="72498"/>
                </a:lnTo>
                <a:lnTo>
                  <a:pt x="88389" y="87194"/>
                </a:lnTo>
                <a:lnTo>
                  <a:pt x="86994" y="104548"/>
                </a:lnTo>
                <a:lnTo>
                  <a:pt x="82563" y="143980"/>
                </a:lnTo>
                <a:lnTo>
                  <a:pt x="76996" y="183815"/>
                </a:lnTo>
                <a:lnTo>
                  <a:pt x="74000" y="203506"/>
                </a:lnTo>
                <a:lnTo>
                  <a:pt x="72003" y="220951"/>
                </a:lnTo>
                <a:lnTo>
                  <a:pt x="70672" y="236899"/>
                </a:lnTo>
                <a:lnTo>
                  <a:pt x="69193" y="263975"/>
                </a:lnTo>
                <a:lnTo>
                  <a:pt x="68164" y="295854"/>
                </a:lnTo>
                <a:lnTo>
                  <a:pt x="69193" y="295471"/>
                </a:lnTo>
                <a:lnTo>
                  <a:pt x="70957" y="293056"/>
                </a:lnTo>
                <a:lnTo>
                  <a:pt x="73212" y="289287"/>
                </a:lnTo>
                <a:lnTo>
                  <a:pt x="75796" y="283536"/>
                </a:lnTo>
                <a:lnTo>
                  <a:pt x="78597" y="276463"/>
                </a:lnTo>
                <a:lnTo>
                  <a:pt x="81544" y="268509"/>
                </a:lnTo>
                <a:lnTo>
                  <a:pt x="82430" y="262128"/>
                </a:lnTo>
                <a:lnTo>
                  <a:pt x="81941" y="256794"/>
                </a:lnTo>
                <a:lnTo>
                  <a:pt x="80535" y="252158"/>
                </a:lnTo>
                <a:lnTo>
                  <a:pt x="79598" y="245829"/>
                </a:lnTo>
                <a:lnTo>
                  <a:pt x="78974" y="238372"/>
                </a:lnTo>
                <a:lnTo>
                  <a:pt x="78557" y="230161"/>
                </a:lnTo>
                <a:lnTo>
                  <a:pt x="76120" y="223608"/>
                </a:lnTo>
                <a:lnTo>
                  <a:pt x="72338" y="218160"/>
                </a:lnTo>
                <a:lnTo>
                  <a:pt x="67656" y="213449"/>
                </a:lnTo>
                <a:lnTo>
                  <a:pt x="62376" y="210307"/>
                </a:lnTo>
                <a:lnTo>
                  <a:pt x="56697" y="208213"/>
                </a:lnTo>
                <a:lnTo>
                  <a:pt x="50752" y="206817"/>
                </a:lnTo>
                <a:lnTo>
                  <a:pt x="44629" y="206966"/>
                </a:lnTo>
                <a:lnTo>
                  <a:pt x="38389" y="208144"/>
                </a:lnTo>
                <a:lnTo>
                  <a:pt x="32070" y="210010"/>
                </a:lnTo>
                <a:lnTo>
                  <a:pt x="25698" y="212333"/>
                </a:lnTo>
                <a:lnTo>
                  <a:pt x="19291" y="214961"/>
                </a:lnTo>
                <a:lnTo>
                  <a:pt x="0" y="223456"/>
                </a:lnTo>
              </a:path>
            </a:pathLst>
          </a:custGeom>
          <a:noFill/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291" name="SMARTInkAnnotation507"/>
          <p:cNvSpPr/>
          <p:nvPr/>
        </p:nvSpPr>
        <p:spPr bwMode="auto">
          <a:xfrm>
            <a:off x="4416670" y="2357905"/>
            <a:ext cx="213624" cy="100587"/>
          </a:xfrm>
          <a:custGeom>
            <a:avLst/>
            <a:gdLst/>
            <a:ahLst/>
            <a:cxnLst/>
            <a:rect l="0" t="0" r="0" b="0"/>
            <a:pathLst>
              <a:path w="213624" h="113999">
                <a:moveTo>
                  <a:pt x="9597" y="28617"/>
                </a:moveTo>
                <a:lnTo>
                  <a:pt x="0" y="28617"/>
                </a:lnTo>
                <a:lnTo>
                  <a:pt x="9479" y="28617"/>
                </a:lnTo>
                <a:lnTo>
                  <a:pt x="16251" y="21940"/>
                </a:lnTo>
                <a:lnTo>
                  <a:pt x="32716" y="5498"/>
                </a:lnTo>
                <a:lnTo>
                  <a:pt x="35805" y="3489"/>
                </a:lnTo>
                <a:lnTo>
                  <a:pt x="42116" y="1257"/>
                </a:lnTo>
                <a:lnTo>
                  <a:pt x="46389" y="661"/>
                </a:lnTo>
                <a:lnTo>
                  <a:pt x="51397" y="264"/>
                </a:lnTo>
                <a:lnTo>
                  <a:pt x="56896" y="0"/>
                </a:lnTo>
                <a:lnTo>
                  <a:pt x="61640" y="903"/>
                </a:lnTo>
                <a:lnTo>
                  <a:pt x="65882" y="2585"/>
                </a:lnTo>
                <a:lnTo>
                  <a:pt x="69791" y="4785"/>
                </a:lnTo>
                <a:lnTo>
                  <a:pt x="72396" y="8411"/>
                </a:lnTo>
                <a:lnTo>
                  <a:pt x="74132" y="12987"/>
                </a:lnTo>
                <a:lnTo>
                  <a:pt x="75291" y="18197"/>
                </a:lnTo>
                <a:lnTo>
                  <a:pt x="77141" y="22750"/>
                </a:lnTo>
                <a:lnTo>
                  <a:pt x="79456" y="26865"/>
                </a:lnTo>
                <a:lnTo>
                  <a:pt x="82078" y="30688"/>
                </a:lnTo>
                <a:lnTo>
                  <a:pt x="82746" y="36474"/>
                </a:lnTo>
                <a:lnTo>
                  <a:pt x="82112" y="43571"/>
                </a:lnTo>
                <a:lnTo>
                  <a:pt x="80610" y="51540"/>
                </a:lnTo>
                <a:lnTo>
                  <a:pt x="79609" y="57933"/>
                </a:lnTo>
                <a:lnTo>
                  <a:pt x="78942" y="63274"/>
                </a:lnTo>
                <a:lnTo>
                  <a:pt x="78496" y="67914"/>
                </a:lnTo>
                <a:lnTo>
                  <a:pt x="77120" y="73167"/>
                </a:lnTo>
                <a:lnTo>
                  <a:pt x="75122" y="78827"/>
                </a:lnTo>
                <a:lnTo>
                  <a:pt x="72711" y="84760"/>
                </a:lnTo>
                <a:lnTo>
                  <a:pt x="71105" y="89795"/>
                </a:lnTo>
                <a:lnTo>
                  <a:pt x="70032" y="94231"/>
                </a:lnTo>
                <a:lnTo>
                  <a:pt x="69319" y="98268"/>
                </a:lnTo>
                <a:lnTo>
                  <a:pt x="68843" y="102038"/>
                </a:lnTo>
                <a:lnTo>
                  <a:pt x="68525" y="105632"/>
                </a:lnTo>
                <a:lnTo>
                  <a:pt x="68313" y="109107"/>
                </a:lnTo>
                <a:lnTo>
                  <a:pt x="70331" y="111423"/>
                </a:lnTo>
                <a:lnTo>
                  <a:pt x="73836" y="112968"/>
                </a:lnTo>
                <a:lnTo>
                  <a:pt x="78331" y="113998"/>
                </a:lnTo>
                <a:lnTo>
                  <a:pt x="83487" y="113604"/>
                </a:lnTo>
                <a:lnTo>
                  <a:pt x="89083" y="112263"/>
                </a:lnTo>
                <a:lnTo>
                  <a:pt x="94973" y="110289"/>
                </a:lnTo>
                <a:lnTo>
                  <a:pt x="103217" y="105735"/>
                </a:lnTo>
                <a:lnTo>
                  <a:pt x="113032" y="99460"/>
                </a:lnTo>
                <a:lnTo>
                  <a:pt x="154651" y="71278"/>
                </a:lnTo>
                <a:lnTo>
                  <a:pt x="163514" y="64614"/>
                </a:lnTo>
                <a:lnTo>
                  <a:pt x="171580" y="58013"/>
                </a:lnTo>
                <a:lnTo>
                  <a:pt x="179118" y="51453"/>
                </a:lnTo>
                <a:lnTo>
                  <a:pt x="186302" y="46000"/>
                </a:lnTo>
                <a:lnTo>
                  <a:pt x="193250" y="41285"/>
                </a:lnTo>
                <a:lnTo>
                  <a:pt x="213623" y="28617"/>
                </a:lnTo>
              </a:path>
            </a:pathLst>
          </a:custGeom>
          <a:noFill/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292" name="SMARTInkAnnotation508"/>
          <p:cNvSpPr/>
          <p:nvPr/>
        </p:nvSpPr>
        <p:spPr bwMode="auto">
          <a:xfrm>
            <a:off x="4144519" y="2597468"/>
            <a:ext cx="29147" cy="182658"/>
          </a:xfrm>
          <a:custGeom>
            <a:avLst/>
            <a:gdLst/>
            <a:ahLst/>
            <a:cxnLst/>
            <a:rect l="0" t="0" r="0" b="0"/>
            <a:pathLst>
              <a:path w="29147" h="207012">
                <a:moveTo>
                  <a:pt x="0" y="0"/>
                </a:moveTo>
                <a:lnTo>
                  <a:pt x="5157" y="5157"/>
                </a:lnTo>
                <a:lnTo>
                  <a:pt x="6677" y="9915"/>
                </a:lnTo>
                <a:lnTo>
                  <a:pt x="7690" y="16325"/>
                </a:lnTo>
                <a:lnTo>
                  <a:pt x="8366" y="23838"/>
                </a:lnTo>
                <a:lnTo>
                  <a:pt x="8816" y="34243"/>
                </a:lnTo>
                <a:lnTo>
                  <a:pt x="9315" y="60198"/>
                </a:lnTo>
                <a:lnTo>
                  <a:pt x="9597" y="105156"/>
                </a:lnTo>
                <a:lnTo>
                  <a:pt x="10716" y="120840"/>
                </a:lnTo>
                <a:lnTo>
                  <a:pt x="12541" y="136694"/>
                </a:lnTo>
                <a:lnTo>
                  <a:pt x="14838" y="152660"/>
                </a:lnTo>
                <a:lnTo>
                  <a:pt x="17449" y="166544"/>
                </a:lnTo>
                <a:lnTo>
                  <a:pt x="20268" y="179037"/>
                </a:lnTo>
                <a:lnTo>
                  <a:pt x="27392" y="206885"/>
                </a:lnTo>
                <a:lnTo>
                  <a:pt x="27977" y="207011"/>
                </a:lnTo>
                <a:lnTo>
                  <a:pt x="28367" y="204937"/>
                </a:lnTo>
                <a:lnTo>
                  <a:pt x="29146" y="194310"/>
                </a:lnTo>
              </a:path>
            </a:pathLst>
          </a:cu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293" name="SMARTInkAnnotation509"/>
          <p:cNvSpPr/>
          <p:nvPr/>
        </p:nvSpPr>
        <p:spPr bwMode="auto">
          <a:xfrm>
            <a:off x="4193096" y="2803208"/>
            <a:ext cx="19432" cy="149520"/>
          </a:xfrm>
          <a:custGeom>
            <a:avLst/>
            <a:gdLst/>
            <a:ahLst/>
            <a:cxnLst/>
            <a:rect l="0" t="0" r="0" b="0"/>
            <a:pathLst>
              <a:path w="19432" h="169456">
                <a:moveTo>
                  <a:pt x="0" y="0"/>
                </a:moveTo>
                <a:lnTo>
                  <a:pt x="0" y="18680"/>
                </a:lnTo>
                <a:lnTo>
                  <a:pt x="1079" y="25407"/>
                </a:lnTo>
                <a:lnTo>
                  <a:pt x="2878" y="33130"/>
                </a:lnTo>
                <a:lnTo>
                  <a:pt x="5157" y="41518"/>
                </a:lnTo>
                <a:lnTo>
                  <a:pt x="6676" y="52507"/>
                </a:lnTo>
                <a:lnTo>
                  <a:pt x="7689" y="65230"/>
                </a:lnTo>
                <a:lnTo>
                  <a:pt x="8365" y="79111"/>
                </a:lnTo>
                <a:lnTo>
                  <a:pt x="7735" y="93761"/>
                </a:lnTo>
                <a:lnTo>
                  <a:pt x="6236" y="108925"/>
                </a:lnTo>
                <a:lnTo>
                  <a:pt x="4157" y="124433"/>
                </a:lnTo>
                <a:lnTo>
                  <a:pt x="3851" y="136930"/>
                </a:lnTo>
                <a:lnTo>
                  <a:pt x="4726" y="147421"/>
                </a:lnTo>
                <a:lnTo>
                  <a:pt x="8729" y="169455"/>
                </a:lnTo>
                <a:lnTo>
                  <a:pt x="10138" y="165865"/>
                </a:lnTo>
                <a:lnTo>
                  <a:pt x="12156" y="158074"/>
                </a:lnTo>
                <a:lnTo>
                  <a:pt x="19431" y="126301"/>
                </a:lnTo>
              </a:path>
            </a:pathLst>
          </a:cu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294" name="SMARTInkAnnotation510"/>
          <p:cNvSpPr/>
          <p:nvPr/>
        </p:nvSpPr>
        <p:spPr bwMode="auto">
          <a:xfrm>
            <a:off x="4173665" y="2760742"/>
            <a:ext cx="143369" cy="196772"/>
          </a:xfrm>
          <a:custGeom>
            <a:avLst/>
            <a:gdLst/>
            <a:ahLst/>
            <a:cxnLst/>
            <a:rect l="0" t="0" r="0" b="0"/>
            <a:pathLst>
              <a:path w="143369" h="223008">
                <a:moveTo>
                  <a:pt x="0" y="38412"/>
                </a:moveTo>
                <a:lnTo>
                  <a:pt x="0" y="47728"/>
                </a:lnTo>
                <a:lnTo>
                  <a:pt x="2879" y="45071"/>
                </a:lnTo>
                <a:lnTo>
                  <a:pt x="5158" y="42851"/>
                </a:lnTo>
                <a:lnTo>
                  <a:pt x="6677" y="40292"/>
                </a:lnTo>
                <a:lnTo>
                  <a:pt x="8366" y="34570"/>
                </a:lnTo>
                <a:lnTo>
                  <a:pt x="9116" y="28428"/>
                </a:lnTo>
                <a:lnTo>
                  <a:pt x="9316" y="25279"/>
                </a:lnTo>
                <a:lnTo>
                  <a:pt x="11608" y="22100"/>
                </a:lnTo>
                <a:lnTo>
                  <a:pt x="15295" y="18902"/>
                </a:lnTo>
                <a:lnTo>
                  <a:pt x="19912" y="15689"/>
                </a:lnTo>
                <a:lnTo>
                  <a:pt x="24070" y="13548"/>
                </a:lnTo>
                <a:lnTo>
                  <a:pt x="27921" y="12121"/>
                </a:lnTo>
                <a:lnTo>
                  <a:pt x="31569" y="11169"/>
                </a:lnTo>
                <a:lnTo>
                  <a:pt x="36159" y="9455"/>
                </a:lnTo>
                <a:lnTo>
                  <a:pt x="41378" y="7233"/>
                </a:lnTo>
                <a:lnTo>
                  <a:pt x="47017" y="4672"/>
                </a:lnTo>
                <a:lnTo>
                  <a:pt x="51855" y="2965"/>
                </a:lnTo>
                <a:lnTo>
                  <a:pt x="56161" y="1826"/>
                </a:lnTo>
                <a:lnTo>
                  <a:pt x="60110" y="1068"/>
                </a:lnTo>
                <a:lnTo>
                  <a:pt x="64902" y="562"/>
                </a:lnTo>
                <a:lnTo>
                  <a:pt x="70255" y="225"/>
                </a:lnTo>
                <a:lnTo>
                  <a:pt x="75984" y="0"/>
                </a:lnTo>
                <a:lnTo>
                  <a:pt x="81962" y="929"/>
                </a:lnTo>
                <a:lnTo>
                  <a:pt x="88106" y="2629"/>
                </a:lnTo>
                <a:lnTo>
                  <a:pt x="94361" y="4841"/>
                </a:lnTo>
                <a:lnTo>
                  <a:pt x="99610" y="8475"/>
                </a:lnTo>
                <a:lnTo>
                  <a:pt x="104190" y="13057"/>
                </a:lnTo>
                <a:lnTo>
                  <a:pt x="108322" y="18270"/>
                </a:lnTo>
                <a:lnTo>
                  <a:pt x="113236" y="23904"/>
                </a:lnTo>
                <a:lnTo>
                  <a:pt x="118671" y="29820"/>
                </a:lnTo>
                <a:lnTo>
                  <a:pt x="124453" y="35922"/>
                </a:lnTo>
                <a:lnTo>
                  <a:pt x="129388" y="44309"/>
                </a:lnTo>
                <a:lnTo>
                  <a:pt x="133757" y="54217"/>
                </a:lnTo>
                <a:lnTo>
                  <a:pt x="137748" y="65142"/>
                </a:lnTo>
                <a:lnTo>
                  <a:pt x="140410" y="75663"/>
                </a:lnTo>
                <a:lnTo>
                  <a:pt x="142185" y="85915"/>
                </a:lnTo>
                <a:lnTo>
                  <a:pt x="143368" y="95989"/>
                </a:lnTo>
                <a:lnTo>
                  <a:pt x="139838" y="108102"/>
                </a:lnTo>
                <a:lnTo>
                  <a:pt x="133167" y="121575"/>
                </a:lnTo>
                <a:lnTo>
                  <a:pt x="124402" y="135955"/>
                </a:lnTo>
                <a:lnTo>
                  <a:pt x="115320" y="148779"/>
                </a:lnTo>
                <a:lnTo>
                  <a:pt x="106027" y="160568"/>
                </a:lnTo>
                <a:lnTo>
                  <a:pt x="96593" y="171665"/>
                </a:lnTo>
                <a:lnTo>
                  <a:pt x="85986" y="181223"/>
                </a:lnTo>
                <a:lnTo>
                  <a:pt x="74596" y="189753"/>
                </a:lnTo>
                <a:lnTo>
                  <a:pt x="62685" y="197599"/>
                </a:lnTo>
                <a:lnTo>
                  <a:pt x="51506" y="203909"/>
                </a:lnTo>
                <a:lnTo>
                  <a:pt x="40814" y="209196"/>
                </a:lnTo>
                <a:lnTo>
                  <a:pt x="9716" y="223007"/>
                </a:lnTo>
              </a:path>
            </a:pathLst>
          </a:cu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295" name="SMARTInkAnnotation511"/>
          <p:cNvSpPr/>
          <p:nvPr/>
        </p:nvSpPr>
        <p:spPr bwMode="auto">
          <a:xfrm>
            <a:off x="3338132" y="2434590"/>
            <a:ext cx="213742" cy="154306"/>
          </a:xfrm>
          <a:custGeom>
            <a:avLst/>
            <a:gdLst/>
            <a:ahLst/>
            <a:cxnLst/>
            <a:rect l="0" t="0" r="0" b="0"/>
            <a:pathLst>
              <a:path w="213742" h="174880">
                <a:moveTo>
                  <a:pt x="213741" y="0"/>
                </a:moveTo>
                <a:lnTo>
                  <a:pt x="213741" y="5158"/>
                </a:lnTo>
                <a:lnTo>
                  <a:pt x="212661" y="7756"/>
                </a:lnTo>
                <a:lnTo>
                  <a:pt x="210863" y="10568"/>
                </a:lnTo>
                <a:lnTo>
                  <a:pt x="208584" y="13523"/>
                </a:lnTo>
                <a:lnTo>
                  <a:pt x="203825" y="17651"/>
                </a:lnTo>
                <a:lnTo>
                  <a:pt x="197415" y="22562"/>
                </a:lnTo>
                <a:lnTo>
                  <a:pt x="158700" y="51115"/>
                </a:lnTo>
                <a:lnTo>
                  <a:pt x="146821" y="61064"/>
                </a:lnTo>
                <a:lnTo>
                  <a:pt x="134584" y="72015"/>
                </a:lnTo>
                <a:lnTo>
                  <a:pt x="122107" y="83634"/>
                </a:lnTo>
                <a:lnTo>
                  <a:pt x="109472" y="94618"/>
                </a:lnTo>
                <a:lnTo>
                  <a:pt x="96730" y="105179"/>
                </a:lnTo>
                <a:lnTo>
                  <a:pt x="83917" y="115459"/>
                </a:lnTo>
                <a:lnTo>
                  <a:pt x="72137" y="124470"/>
                </a:lnTo>
                <a:lnTo>
                  <a:pt x="50412" y="140241"/>
                </a:lnTo>
                <a:lnTo>
                  <a:pt x="41165" y="146390"/>
                </a:lnTo>
                <a:lnTo>
                  <a:pt x="32841" y="151568"/>
                </a:lnTo>
                <a:lnTo>
                  <a:pt x="25132" y="156100"/>
                </a:lnTo>
                <a:lnTo>
                  <a:pt x="18913" y="160201"/>
                </a:lnTo>
                <a:lnTo>
                  <a:pt x="13688" y="164014"/>
                </a:lnTo>
                <a:lnTo>
                  <a:pt x="0" y="174879"/>
                </a:lnTo>
              </a:path>
            </a:pathLst>
          </a:custGeom>
          <a:noFill/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296" name="SMARTInkAnnotation512"/>
          <p:cNvSpPr/>
          <p:nvPr/>
        </p:nvSpPr>
        <p:spPr bwMode="auto">
          <a:xfrm>
            <a:off x="3048677" y="2606040"/>
            <a:ext cx="85431" cy="173169"/>
          </a:xfrm>
          <a:custGeom>
            <a:avLst/>
            <a:gdLst/>
            <a:ahLst/>
            <a:cxnLst/>
            <a:rect l="0" t="0" r="0" b="0"/>
            <a:pathLst>
              <a:path w="85431" h="196258">
                <a:moveTo>
                  <a:pt x="65999" y="0"/>
                </a:moveTo>
                <a:lnTo>
                  <a:pt x="57634" y="0"/>
                </a:lnTo>
                <a:lnTo>
                  <a:pt x="55025" y="1080"/>
                </a:lnTo>
                <a:lnTo>
                  <a:pt x="51126" y="2879"/>
                </a:lnTo>
                <a:lnTo>
                  <a:pt x="46369" y="5158"/>
                </a:lnTo>
                <a:lnTo>
                  <a:pt x="43197" y="8836"/>
                </a:lnTo>
                <a:lnTo>
                  <a:pt x="41082" y="13447"/>
                </a:lnTo>
                <a:lnTo>
                  <a:pt x="39672" y="18680"/>
                </a:lnTo>
                <a:lnTo>
                  <a:pt x="36573" y="27567"/>
                </a:lnTo>
                <a:lnTo>
                  <a:pt x="27373" y="51833"/>
                </a:lnTo>
                <a:lnTo>
                  <a:pt x="22976" y="65861"/>
                </a:lnTo>
                <a:lnTo>
                  <a:pt x="18966" y="80610"/>
                </a:lnTo>
                <a:lnTo>
                  <a:pt x="4773" y="137906"/>
                </a:lnTo>
                <a:lnTo>
                  <a:pt x="2512" y="150231"/>
                </a:lnTo>
                <a:lnTo>
                  <a:pt x="1005" y="161685"/>
                </a:lnTo>
                <a:lnTo>
                  <a:pt x="0" y="172560"/>
                </a:lnTo>
                <a:lnTo>
                  <a:pt x="410" y="180889"/>
                </a:lnTo>
                <a:lnTo>
                  <a:pt x="1763" y="187522"/>
                </a:lnTo>
                <a:lnTo>
                  <a:pt x="3744" y="193023"/>
                </a:lnTo>
                <a:lnTo>
                  <a:pt x="6144" y="195611"/>
                </a:lnTo>
                <a:lnTo>
                  <a:pt x="8824" y="196257"/>
                </a:lnTo>
                <a:lnTo>
                  <a:pt x="11690" y="195608"/>
                </a:lnTo>
                <a:lnTo>
                  <a:pt x="16839" y="193016"/>
                </a:lnTo>
                <a:lnTo>
                  <a:pt x="23510" y="189129"/>
                </a:lnTo>
                <a:lnTo>
                  <a:pt x="31196" y="184379"/>
                </a:lnTo>
                <a:lnTo>
                  <a:pt x="38479" y="179053"/>
                </a:lnTo>
                <a:lnTo>
                  <a:pt x="45493" y="173344"/>
                </a:lnTo>
                <a:lnTo>
                  <a:pt x="52329" y="167379"/>
                </a:lnTo>
                <a:lnTo>
                  <a:pt x="57965" y="161242"/>
                </a:lnTo>
                <a:lnTo>
                  <a:pt x="62802" y="154993"/>
                </a:lnTo>
                <a:lnTo>
                  <a:pt x="67107" y="148668"/>
                </a:lnTo>
                <a:lnTo>
                  <a:pt x="71055" y="143371"/>
                </a:lnTo>
                <a:lnTo>
                  <a:pt x="74767" y="138761"/>
                </a:lnTo>
                <a:lnTo>
                  <a:pt x="85430" y="126301"/>
                </a:lnTo>
              </a:path>
            </a:pathLst>
          </a:custGeom>
          <a:noFill/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297" name="SMARTInkAnnotation513"/>
          <p:cNvSpPr/>
          <p:nvPr/>
        </p:nvSpPr>
        <p:spPr bwMode="auto">
          <a:xfrm>
            <a:off x="3163253" y="2588895"/>
            <a:ext cx="36958" cy="158854"/>
          </a:xfrm>
          <a:custGeom>
            <a:avLst/>
            <a:gdLst/>
            <a:ahLst/>
            <a:cxnLst/>
            <a:rect l="0" t="0" r="0" b="0"/>
            <a:pathLst>
              <a:path w="36958" h="180034">
                <a:moveTo>
                  <a:pt x="0" y="0"/>
                </a:moveTo>
                <a:lnTo>
                  <a:pt x="0" y="13523"/>
                </a:lnTo>
                <a:lnTo>
                  <a:pt x="1079" y="19810"/>
                </a:lnTo>
                <a:lnTo>
                  <a:pt x="2878" y="28320"/>
                </a:lnTo>
                <a:lnTo>
                  <a:pt x="10568" y="60927"/>
                </a:lnTo>
                <a:lnTo>
                  <a:pt x="22837" y="110629"/>
                </a:lnTo>
                <a:lnTo>
                  <a:pt x="26020" y="122330"/>
                </a:lnTo>
                <a:lnTo>
                  <a:pt x="32434" y="143968"/>
                </a:lnTo>
                <a:lnTo>
                  <a:pt x="34577" y="153192"/>
                </a:lnTo>
                <a:lnTo>
                  <a:pt x="36005" y="161501"/>
                </a:lnTo>
                <a:lnTo>
                  <a:pt x="36957" y="169199"/>
                </a:lnTo>
                <a:lnTo>
                  <a:pt x="36512" y="174331"/>
                </a:lnTo>
                <a:lnTo>
                  <a:pt x="35136" y="177752"/>
                </a:lnTo>
                <a:lnTo>
                  <a:pt x="33140" y="180033"/>
                </a:lnTo>
                <a:lnTo>
                  <a:pt x="31809" y="178315"/>
                </a:lnTo>
                <a:lnTo>
                  <a:pt x="30921" y="173931"/>
                </a:lnTo>
                <a:lnTo>
                  <a:pt x="29146" y="155448"/>
                </a:lnTo>
              </a:path>
            </a:pathLst>
          </a:custGeom>
          <a:noFill/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298" name="SMARTInkAnnotation514"/>
          <p:cNvSpPr/>
          <p:nvPr/>
        </p:nvSpPr>
        <p:spPr bwMode="auto">
          <a:xfrm>
            <a:off x="3202115" y="2520315"/>
            <a:ext cx="47183" cy="193695"/>
          </a:xfrm>
          <a:custGeom>
            <a:avLst/>
            <a:gdLst/>
            <a:ahLst/>
            <a:cxnLst/>
            <a:rect l="0" t="0" r="0" b="0"/>
            <a:pathLst>
              <a:path w="47183" h="219521">
                <a:moveTo>
                  <a:pt x="19431" y="0"/>
                </a:moveTo>
                <a:lnTo>
                  <a:pt x="19431" y="10315"/>
                </a:lnTo>
                <a:lnTo>
                  <a:pt x="20511" y="17672"/>
                </a:lnTo>
                <a:lnTo>
                  <a:pt x="22310" y="26894"/>
                </a:lnTo>
                <a:lnTo>
                  <a:pt x="32954" y="77879"/>
                </a:lnTo>
                <a:lnTo>
                  <a:pt x="34924" y="94020"/>
                </a:lnTo>
                <a:lnTo>
                  <a:pt x="36236" y="111257"/>
                </a:lnTo>
                <a:lnTo>
                  <a:pt x="37112" y="129226"/>
                </a:lnTo>
                <a:lnTo>
                  <a:pt x="38084" y="163585"/>
                </a:lnTo>
                <a:lnTo>
                  <a:pt x="38344" y="180303"/>
                </a:lnTo>
                <a:lnTo>
                  <a:pt x="39596" y="192529"/>
                </a:lnTo>
                <a:lnTo>
                  <a:pt x="41511" y="201758"/>
                </a:lnTo>
                <a:lnTo>
                  <a:pt x="47182" y="219170"/>
                </a:lnTo>
                <a:lnTo>
                  <a:pt x="46568" y="219520"/>
                </a:lnTo>
                <a:lnTo>
                  <a:pt x="45079" y="218673"/>
                </a:lnTo>
                <a:lnTo>
                  <a:pt x="43007" y="217029"/>
                </a:lnTo>
                <a:lnTo>
                  <a:pt x="41625" y="212694"/>
                </a:lnTo>
                <a:lnTo>
                  <a:pt x="40704" y="206566"/>
                </a:lnTo>
                <a:lnTo>
                  <a:pt x="40090" y="199242"/>
                </a:lnTo>
                <a:lnTo>
                  <a:pt x="37522" y="192201"/>
                </a:lnTo>
                <a:lnTo>
                  <a:pt x="33651" y="185347"/>
                </a:lnTo>
                <a:lnTo>
                  <a:pt x="28911" y="178619"/>
                </a:lnTo>
                <a:lnTo>
                  <a:pt x="23592" y="171975"/>
                </a:lnTo>
                <a:lnTo>
                  <a:pt x="17888" y="165387"/>
                </a:lnTo>
                <a:lnTo>
                  <a:pt x="0" y="145732"/>
                </a:lnTo>
              </a:path>
            </a:pathLst>
          </a:custGeom>
          <a:noFill/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299" name="SMARTInkAnnotation515"/>
          <p:cNvSpPr/>
          <p:nvPr/>
        </p:nvSpPr>
        <p:spPr bwMode="auto">
          <a:xfrm>
            <a:off x="3250693" y="2691765"/>
            <a:ext cx="85529" cy="180023"/>
          </a:xfrm>
          <a:custGeom>
            <a:avLst/>
            <a:gdLst/>
            <a:ahLst/>
            <a:cxnLst/>
            <a:rect l="0" t="0" r="0" b="0"/>
            <a:pathLst>
              <a:path w="85529" h="204026">
                <a:moveTo>
                  <a:pt x="38862" y="0"/>
                </a:moveTo>
                <a:lnTo>
                  <a:pt x="15742" y="23120"/>
                </a:lnTo>
                <a:lnTo>
                  <a:pt x="13734" y="26208"/>
                </a:lnTo>
                <a:lnTo>
                  <a:pt x="11502" y="32518"/>
                </a:lnTo>
                <a:lnTo>
                  <a:pt x="10245" y="36983"/>
                </a:lnTo>
                <a:lnTo>
                  <a:pt x="11148" y="36530"/>
                </a:lnTo>
                <a:lnTo>
                  <a:pt x="12830" y="35148"/>
                </a:lnTo>
                <a:lnTo>
                  <a:pt x="15030" y="33148"/>
                </a:lnTo>
                <a:lnTo>
                  <a:pt x="17576" y="31814"/>
                </a:lnTo>
                <a:lnTo>
                  <a:pt x="20354" y="30925"/>
                </a:lnTo>
                <a:lnTo>
                  <a:pt x="23285" y="30332"/>
                </a:lnTo>
                <a:lnTo>
                  <a:pt x="26318" y="28858"/>
                </a:lnTo>
                <a:lnTo>
                  <a:pt x="29420" y="26795"/>
                </a:lnTo>
                <a:lnTo>
                  <a:pt x="32567" y="24340"/>
                </a:lnTo>
                <a:lnTo>
                  <a:pt x="35745" y="23784"/>
                </a:lnTo>
                <a:lnTo>
                  <a:pt x="38943" y="24492"/>
                </a:lnTo>
                <a:lnTo>
                  <a:pt x="42155" y="26043"/>
                </a:lnTo>
                <a:lnTo>
                  <a:pt x="45375" y="27078"/>
                </a:lnTo>
                <a:lnTo>
                  <a:pt x="48602" y="27767"/>
                </a:lnTo>
                <a:lnTo>
                  <a:pt x="51832" y="28227"/>
                </a:lnTo>
                <a:lnTo>
                  <a:pt x="53986" y="29613"/>
                </a:lnTo>
                <a:lnTo>
                  <a:pt x="55422" y="31617"/>
                </a:lnTo>
                <a:lnTo>
                  <a:pt x="56379" y="34032"/>
                </a:lnTo>
                <a:lnTo>
                  <a:pt x="58096" y="35642"/>
                </a:lnTo>
                <a:lnTo>
                  <a:pt x="60321" y="36715"/>
                </a:lnTo>
                <a:lnTo>
                  <a:pt x="62883" y="37431"/>
                </a:lnTo>
                <a:lnTo>
                  <a:pt x="64592" y="38988"/>
                </a:lnTo>
                <a:lnTo>
                  <a:pt x="65731" y="41105"/>
                </a:lnTo>
                <a:lnTo>
                  <a:pt x="66996" y="46336"/>
                </a:lnTo>
                <a:lnTo>
                  <a:pt x="67559" y="52259"/>
                </a:lnTo>
                <a:lnTo>
                  <a:pt x="67809" y="58490"/>
                </a:lnTo>
                <a:lnTo>
                  <a:pt x="67876" y="61663"/>
                </a:lnTo>
                <a:lnTo>
                  <a:pt x="66840" y="64858"/>
                </a:lnTo>
                <a:lnTo>
                  <a:pt x="65071" y="68067"/>
                </a:lnTo>
                <a:lnTo>
                  <a:pt x="62811" y="71286"/>
                </a:lnTo>
                <a:lnTo>
                  <a:pt x="60226" y="74512"/>
                </a:lnTo>
                <a:lnTo>
                  <a:pt x="57422" y="77741"/>
                </a:lnTo>
                <a:lnTo>
                  <a:pt x="50325" y="85524"/>
                </a:lnTo>
                <a:lnTo>
                  <a:pt x="48663" y="86163"/>
                </a:lnTo>
                <a:lnTo>
                  <a:pt x="46475" y="86588"/>
                </a:lnTo>
                <a:lnTo>
                  <a:pt x="43938" y="86872"/>
                </a:lnTo>
                <a:lnTo>
                  <a:pt x="43325" y="87061"/>
                </a:lnTo>
                <a:lnTo>
                  <a:pt x="45523" y="87272"/>
                </a:lnTo>
                <a:lnTo>
                  <a:pt x="50099" y="87365"/>
                </a:lnTo>
                <a:lnTo>
                  <a:pt x="71336" y="87435"/>
                </a:lnTo>
                <a:lnTo>
                  <a:pt x="74545" y="88516"/>
                </a:lnTo>
                <a:lnTo>
                  <a:pt x="77764" y="90316"/>
                </a:lnTo>
                <a:lnTo>
                  <a:pt x="80989" y="92596"/>
                </a:lnTo>
                <a:lnTo>
                  <a:pt x="83139" y="96275"/>
                </a:lnTo>
                <a:lnTo>
                  <a:pt x="84572" y="100886"/>
                </a:lnTo>
                <a:lnTo>
                  <a:pt x="85528" y="106120"/>
                </a:lnTo>
                <a:lnTo>
                  <a:pt x="85086" y="112847"/>
                </a:lnTo>
                <a:lnTo>
                  <a:pt x="83711" y="120570"/>
                </a:lnTo>
                <a:lnTo>
                  <a:pt x="81715" y="128958"/>
                </a:lnTo>
                <a:lnTo>
                  <a:pt x="78226" y="137788"/>
                </a:lnTo>
                <a:lnTo>
                  <a:pt x="73741" y="146913"/>
                </a:lnTo>
                <a:lnTo>
                  <a:pt x="68592" y="156235"/>
                </a:lnTo>
                <a:lnTo>
                  <a:pt x="63000" y="164609"/>
                </a:lnTo>
                <a:lnTo>
                  <a:pt x="57113" y="172350"/>
                </a:lnTo>
                <a:lnTo>
                  <a:pt x="51029" y="179670"/>
                </a:lnTo>
                <a:lnTo>
                  <a:pt x="44815" y="185630"/>
                </a:lnTo>
                <a:lnTo>
                  <a:pt x="38513" y="190682"/>
                </a:lnTo>
                <a:lnTo>
                  <a:pt x="32152" y="195130"/>
                </a:lnTo>
                <a:lnTo>
                  <a:pt x="25753" y="198095"/>
                </a:lnTo>
                <a:lnTo>
                  <a:pt x="19328" y="200072"/>
                </a:lnTo>
                <a:lnTo>
                  <a:pt x="0" y="204025"/>
                </a:lnTo>
              </a:path>
            </a:pathLst>
          </a:custGeom>
          <a:noFill/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300" name="SMARTInkAnnotation516"/>
          <p:cNvSpPr/>
          <p:nvPr/>
        </p:nvSpPr>
        <p:spPr bwMode="auto">
          <a:xfrm>
            <a:off x="4863984" y="2494629"/>
            <a:ext cx="514404" cy="34145"/>
          </a:xfrm>
          <a:custGeom>
            <a:avLst/>
            <a:gdLst/>
            <a:ahLst/>
            <a:cxnLst/>
            <a:rect l="0" t="0" r="0" b="0"/>
            <a:pathLst>
              <a:path w="514404" h="38698">
                <a:moveTo>
                  <a:pt x="18912" y="9680"/>
                </a:moveTo>
                <a:lnTo>
                  <a:pt x="13754" y="9680"/>
                </a:lnTo>
                <a:lnTo>
                  <a:pt x="11156" y="8600"/>
                </a:lnTo>
                <a:lnTo>
                  <a:pt x="8343" y="6801"/>
                </a:lnTo>
                <a:lnTo>
                  <a:pt x="0" y="365"/>
                </a:lnTo>
                <a:lnTo>
                  <a:pt x="12996" y="17"/>
                </a:lnTo>
                <a:lnTo>
                  <a:pt x="18206" y="0"/>
                </a:lnTo>
                <a:lnTo>
                  <a:pt x="24919" y="1067"/>
                </a:lnTo>
                <a:lnTo>
                  <a:pt x="32632" y="2859"/>
                </a:lnTo>
                <a:lnTo>
                  <a:pt x="41012" y="5133"/>
                </a:lnTo>
                <a:lnTo>
                  <a:pt x="50918" y="6648"/>
                </a:lnTo>
                <a:lnTo>
                  <a:pt x="61839" y="7659"/>
                </a:lnTo>
                <a:lnTo>
                  <a:pt x="73437" y="8332"/>
                </a:lnTo>
                <a:lnTo>
                  <a:pt x="103598" y="9081"/>
                </a:lnTo>
                <a:lnTo>
                  <a:pt x="175736" y="9562"/>
                </a:lnTo>
                <a:lnTo>
                  <a:pt x="194707" y="10681"/>
                </a:lnTo>
                <a:lnTo>
                  <a:pt x="213832" y="12506"/>
                </a:lnTo>
                <a:lnTo>
                  <a:pt x="233060" y="14803"/>
                </a:lnTo>
                <a:lnTo>
                  <a:pt x="252356" y="16334"/>
                </a:lnTo>
                <a:lnTo>
                  <a:pt x="271696" y="17354"/>
                </a:lnTo>
                <a:lnTo>
                  <a:pt x="291066" y="18035"/>
                </a:lnTo>
                <a:lnTo>
                  <a:pt x="309378" y="19568"/>
                </a:lnTo>
                <a:lnTo>
                  <a:pt x="326983" y="21669"/>
                </a:lnTo>
                <a:lnTo>
                  <a:pt x="344117" y="24150"/>
                </a:lnTo>
                <a:lnTo>
                  <a:pt x="359858" y="25803"/>
                </a:lnTo>
                <a:lnTo>
                  <a:pt x="374670" y="26906"/>
                </a:lnTo>
                <a:lnTo>
                  <a:pt x="388862" y="27641"/>
                </a:lnTo>
                <a:lnTo>
                  <a:pt x="402642" y="29211"/>
                </a:lnTo>
                <a:lnTo>
                  <a:pt x="416146" y="31336"/>
                </a:lnTo>
                <a:lnTo>
                  <a:pt x="429467" y="33833"/>
                </a:lnTo>
                <a:lnTo>
                  <a:pt x="441587" y="35497"/>
                </a:lnTo>
                <a:lnTo>
                  <a:pt x="452905" y="36607"/>
                </a:lnTo>
                <a:lnTo>
                  <a:pt x="463689" y="37347"/>
                </a:lnTo>
                <a:lnTo>
                  <a:pt x="481428" y="38169"/>
                </a:lnTo>
                <a:lnTo>
                  <a:pt x="505251" y="38697"/>
                </a:lnTo>
                <a:lnTo>
                  <a:pt x="508302" y="37660"/>
                </a:lnTo>
                <a:lnTo>
                  <a:pt x="510335" y="35890"/>
                </a:lnTo>
                <a:lnTo>
                  <a:pt x="514403" y="29111"/>
                </a:lnTo>
              </a:path>
            </a:pathLst>
          </a:custGeom>
          <a:noFill/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301" name="SMARTInkAnnotation517"/>
          <p:cNvSpPr/>
          <p:nvPr/>
        </p:nvSpPr>
        <p:spPr bwMode="auto">
          <a:xfrm>
            <a:off x="5242369" y="2391728"/>
            <a:ext cx="329430" cy="214313"/>
          </a:xfrm>
          <a:custGeom>
            <a:avLst/>
            <a:gdLst/>
            <a:ahLst/>
            <a:cxnLst/>
            <a:rect l="0" t="0" r="0" b="0"/>
            <a:pathLst>
              <a:path w="329430" h="242888">
                <a:moveTo>
                  <a:pt x="9716" y="0"/>
                </a:moveTo>
                <a:lnTo>
                  <a:pt x="14873" y="0"/>
                </a:lnTo>
                <a:lnTo>
                  <a:pt x="23163" y="2879"/>
                </a:lnTo>
                <a:lnTo>
                  <a:pt x="28396" y="5158"/>
                </a:lnTo>
                <a:lnTo>
                  <a:pt x="37282" y="7756"/>
                </a:lnTo>
                <a:lnTo>
                  <a:pt x="48604" y="10568"/>
                </a:lnTo>
                <a:lnTo>
                  <a:pt x="61549" y="13522"/>
                </a:lnTo>
                <a:lnTo>
                  <a:pt x="76656" y="17651"/>
                </a:lnTo>
                <a:lnTo>
                  <a:pt x="171460" y="45957"/>
                </a:lnTo>
                <a:lnTo>
                  <a:pt x="193110" y="53308"/>
                </a:lnTo>
                <a:lnTo>
                  <a:pt x="215101" y="61446"/>
                </a:lnTo>
                <a:lnTo>
                  <a:pt x="237317" y="70111"/>
                </a:lnTo>
                <a:lnTo>
                  <a:pt x="256446" y="78046"/>
                </a:lnTo>
                <a:lnTo>
                  <a:pt x="273517" y="85495"/>
                </a:lnTo>
                <a:lnTo>
                  <a:pt x="289215" y="92620"/>
                </a:lnTo>
                <a:lnTo>
                  <a:pt x="301840" y="100609"/>
                </a:lnTo>
                <a:lnTo>
                  <a:pt x="312415" y="109173"/>
                </a:lnTo>
                <a:lnTo>
                  <a:pt x="321625" y="118121"/>
                </a:lnTo>
                <a:lnTo>
                  <a:pt x="326684" y="126245"/>
                </a:lnTo>
                <a:lnTo>
                  <a:pt x="328978" y="133821"/>
                </a:lnTo>
                <a:lnTo>
                  <a:pt x="329429" y="141030"/>
                </a:lnTo>
                <a:lnTo>
                  <a:pt x="326489" y="149074"/>
                </a:lnTo>
                <a:lnTo>
                  <a:pt x="321292" y="157676"/>
                </a:lnTo>
                <a:lnTo>
                  <a:pt x="314588" y="166649"/>
                </a:lnTo>
                <a:lnTo>
                  <a:pt x="306881" y="174790"/>
                </a:lnTo>
                <a:lnTo>
                  <a:pt x="298504" y="182376"/>
                </a:lnTo>
                <a:lnTo>
                  <a:pt x="289681" y="189592"/>
                </a:lnTo>
                <a:lnTo>
                  <a:pt x="277322" y="194403"/>
                </a:lnTo>
                <a:lnTo>
                  <a:pt x="262606" y="197610"/>
                </a:lnTo>
                <a:lnTo>
                  <a:pt x="182132" y="207916"/>
                </a:lnTo>
                <a:lnTo>
                  <a:pt x="158125" y="212017"/>
                </a:lnTo>
                <a:lnTo>
                  <a:pt x="133484" y="216909"/>
                </a:lnTo>
                <a:lnTo>
                  <a:pt x="85234" y="227023"/>
                </a:lnTo>
                <a:lnTo>
                  <a:pt x="0" y="242887"/>
                </a:lnTo>
              </a:path>
            </a:pathLst>
          </a:custGeom>
          <a:noFill/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302" name="SMARTInkAnnotation518"/>
          <p:cNvSpPr/>
          <p:nvPr/>
        </p:nvSpPr>
        <p:spPr bwMode="auto">
          <a:xfrm>
            <a:off x="4962295" y="2049783"/>
            <a:ext cx="101625" cy="198758"/>
          </a:xfrm>
          <a:custGeom>
            <a:avLst/>
            <a:gdLst/>
            <a:ahLst/>
            <a:cxnLst/>
            <a:rect l="0" t="0" r="0" b="0"/>
            <a:pathLst>
              <a:path w="101625" h="225259">
                <a:moveTo>
                  <a:pt x="66335" y="57211"/>
                </a:moveTo>
                <a:lnTo>
                  <a:pt x="52812" y="57211"/>
                </a:lnTo>
                <a:lnTo>
                  <a:pt x="50843" y="56131"/>
                </a:lnTo>
                <a:lnTo>
                  <a:pt x="49529" y="54332"/>
                </a:lnTo>
                <a:lnTo>
                  <a:pt x="48071" y="49454"/>
                </a:lnTo>
                <a:lnTo>
                  <a:pt x="47423" y="43688"/>
                </a:lnTo>
                <a:lnTo>
                  <a:pt x="46170" y="39559"/>
                </a:lnTo>
                <a:lnTo>
                  <a:pt x="44255" y="34648"/>
                </a:lnTo>
                <a:lnTo>
                  <a:pt x="41899" y="29215"/>
                </a:lnTo>
                <a:lnTo>
                  <a:pt x="41409" y="23434"/>
                </a:lnTo>
                <a:lnTo>
                  <a:pt x="42161" y="17421"/>
                </a:lnTo>
                <a:lnTo>
                  <a:pt x="46626" y="0"/>
                </a:lnTo>
                <a:lnTo>
                  <a:pt x="48877" y="719"/>
                </a:lnTo>
                <a:lnTo>
                  <a:pt x="52537" y="2277"/>
                </a:lnTo>
                <a:lnTo>
                  <a:pt x="57137" y="4396"/>
                </a:lnTo>
                <a:lnTo>
                  <a:pt x="62362" y="9047"/>
                </a:lnTo>
                <a:lnTo>
                  <a:pt x="68004" y="15386"/>
                </a:lnTo>
                <a:lnTo>
                  <a:pt x="73925" y="22850"/>
                </a:lnTo>
                <a:lnTo>
                  <a:pt x="80030" y="34304"/>
                </a:lnTo>
                <a:lnTo>
                  <a:pt x="86261" y="48416"/>
                </a:lnTo>
                <a:lnTo>
                  <a:pt x="92573" y="64302"/>
                </a:lnTo>
                <a:lnTo>
                  <a:pt x="96781" y="81369"/>
                </a:lnTo>
                <a:lnTo>
                  <a:pt x="99587" y="99224"/>
                </a:lnTo>
                <a:lnTo>
                  <a:pt x="101456" y="117605"/>
                </a:lnTo>
                <a:lnTo>
                  <a:pt x="101624" y="135256"/>
                </a:lnTo>
                <a:lnTo>
                  <a:pt x="100656" y="152421"/>
                </a:lnTo>
                <a:lnTo>
                  <a:pt x="98932" y="169262"/>
                </a:lnTo>
                <a:lnTo>
                  <a:pt x="96702" y="183727"/>
                </a:lnTo>
                <a:lnTo>
                  <a:pt x="94136" y="196609"/>
                </a:lnTo>
                <a:lnTo>
                  <a:pt x="91346" y="208436"/>
                </a:lnTo>
                <a:lnTo>
                  <a:pt x="86247" y="216321"/>
                </a:lnTo>
                <a:lnTo>
                  <a:pt x="79610" y="221577"/>
                </a:lnTo>
                <a:lnTo>
                  <a:pt x="71946" y="225081"/>
                </a:lnTo>
                <a:lnTo>
                  <a:pt x="63599" y="225258"/>
                </a:lnTo>
                <a:lnTo>
                  <a:pt x="54795" y="223217"/>
                </a:lnTo>
                <a:lnTo>
                  <a:pt x="45688" y="219698"/>
                </a:lnTo>
                <a:lnTo>
                  <a:pt x="36378" y="213033"/>
                </a:lnTo>
                <a:lnTo>
                  <a:pt x="26932" y="204272"/>
                </a:lnTo>
                <a:lnTo>
                  <a:pt x="17397" y="194114"/>
                </a:lnTo>
                <a:lnTo>
                  <a:pt x="11040" y="183024"/>
                </a:lnTo>
                <a:lnTo>
                  <a:pt x="6802" y="171312"/>
                </a:lnTo>
                <a:lnTo>
                  <a:pt x="3977" y="159186"/>
                </a:lnTo>
                <a:lnTo>
                  <a:pt x="2093" y="146784"/>
                </a:lnTo>
                <a:lnTo>
                  <a:pt x="837" y="134198"/>
                </a:lnTo>
                <a:lnTo>
                  <a:pt x="0" y="121490"/>
                </a:lnTo>
                <a:lnTo>
                  <a:pt x="522" y="108699"/>
                </a:lnTo>
                <a:lnTo>
                  <a:pt x="1949" y="95854"/>
                </a:lnTo>
                <a:lnTo>
                  <a:pt x="3980" y="82973"/>
                </a:lnTo>
                <a:lnTo>
                  <a:pt x="8572" y="71147"/>
                </a:lnTo>
                <a:lnTo>
                  <a:pt x="14873" y="60025"/>
                </a:lnTo>
                <a:lnTo>
                  <a:pt x="37188" y="28064"/>
                </a:lnTo>
              </a:path>
            </a:pathLst>
          </a:custGeom>
          <a:noFill/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303" name="SMARTInkAnnotation519"/>
          <p:cNvSpPr/>
          <p:nvPr/>
        </p:nvSpPr>
        <p:spPr bwMode="auto">
          <a:xfrm>
            <a:off x="5086969" y="1998881"/>
            <a:ext cx="167994" cy="255308"/>
          </a:xfrm>
          <a:custGeom>
            <a:avLst/>
            <a:gdLst/>
            <a:ahLst/>
            <a:cxnLst/>
            <a:rect l="0" t="0" r="0" b="0"/>
            <a:pathLst>
              <a:path w="167994" h="289349">
                <a:moveTo>
                  <a:pt x="38815" y="66322"/>
                </a:moveTo>
                <a:lnTo>
                  <a:pt x="43972" y="81795"/>
                </a:lnTo>
                <a:lnTo>
                  <a:pt x="45491" y="91750"/>
                </a:lnTo>
                <a:lnTo>
                  <a:pt x="46505" y="103785"/>
                </a:lnTo>
                <a:lnTo>
                  <a:pt x="47180" y="117205"/>
                </a:lnTo>
                <a:lnTo>
                  <a:pt x="47930" y="146510"/>
                </a:lnTo>
                <a:lnTo>
                  <a:pt x="48130" y="161881"/>
                </a:lnTo>
                <a:lnTo>
                  <a:pt x="49342" y="177526"/>
                </a:lnTo>
                <a:lnTo>
                  <a:pt x="51231" y="193353"/>
                </a:lnTo>
                <a:lnTo>
                  <a:pt x="53570" y="209303"/>
                </a:lnTo>
                <a:lnTo>
                  <a:pt x="55129" y="222094"/>
                </a:lnTo>
                <a:lnTo>
                  <a:pt x="56167" y="232781"/>
                </a:lnTo>
                <a:lnTo>
                  <a:pt x="56860" y="242065"/>
                </a:lnTo>
                <a:lnTo>
                  <a:pt x="58401" y="249333"/>
                </a:lnTo>
                <a:lnTo>
                  <a:pt x="60509" y="255259"/>
                </a:lnTo>
                <a:lnTo>
                  <a:pt x="62993" y="260288"/>
                </a:lnTo>
                <a:lnTo>
                  <a:pt x="64649" y="260403"/>
                </a:lnTo>
                <a:lnTo>
                  <a:pt x="65753" y="257240"/>
                </a:lnTo>
                <a:lnTo>
                  <a:pt x="66490" y="251894"/>
                </a:lnTo>
                <a:lnTo>
                  <a:pt x="66980" y="241853"/>
                </a:lnTo>
                <a:lnTo>
                  <a:pt x="67526" y="213424"/>
                </a:lnTo>
                <a:lnTo>
                  <a:pt x="66590" y="196775"/>
                </a:lnTo>
                <a:lnTo>
                  <a:pt x="64889" y="179199"/>
                </a:lnTo>
                <a:lnTo>
                  <a:pt x="62674" y="161004"/>
                </a:lnTo>
                <a:lnTo>
                  <a:pt x="57336" y="123516"/>
                </a:lnTo>
                <a:lnTo>
                  <a:pt x="54401" y="104451"/>
                </a:lnTo>
                <a:lnTo>
                  <a:pt x="50285" y="86344"/>
                </a:lnTo>
                <a:lnTo>
                  <a:pt x="45382" y="68875"/>
                </a:lnTo>
                <a:lnTo>
                  <a:pt x="39954" y="51831"/>
                </a:lnTo>
                <a:lnTo>
                  <a:pt x="35256" y="38310"/>
                </a:lnTo>
                <a:lnTo>
                  <a:pt x="31045" y="27137"/>
                </a:lnTo>
                <a:lnTo>
                  <a:pt x="21686" y="4007"/>
                </a:lnTo>
                <a:lnTo>
                  <a:pt x="19839" y="2109"/>
                </a:lnTo>
                <a:lnTo>
                  <a:pt x="17528" y="844"/>
                </a:lnTo>
                <a:lnTo>
                  <a:pt x="14908" y="0"/>
                </a:lnTo>
                <a:lnTo>
                  <a:pt x="12083" y="1597"/>
                </a:lnTo>
                <a:lnTo>
                  <a:pt x="9118" y="4820"/>
                </a:lnTo>
                <a:lnTo>
                  <a:pt x="6063" y="9128"/>
                </a:lnTo>
                <a:lnTo>
                  <a:pt x="4027" y="14159"/>
                </a:lnTo>
                <a:lnTo>
                  <a:pt x="2668" y="19672"/>
                </a:lnTo>
                <a:lnTo>
                  <a:pt x="1763" y="25507"/>
                </a:lnTo>
                <a:lnTo>
                  <a:pt x="1160" y="30476"/>
                </a:lnTo>
                <a:lnTo>
                  <a:pt x="489" y="38876"/>
                </a:lnTo>
                <a:lnTo>
                  <a:pt x="191" y="46207"/>
                </a:lnTo>
                <a:lnTo>
                  <a:pt x="59" y="50905"/>
                </a:lnTo>
                <a:lnTo>
                  <a:pt x="0" y="49395"/>
                </a:lnTo>
                <a:lnTo>
                  <a:pt x="2852" y="45125"/>
                </a:lnTo>
                <a:lnTo>
                  <a:pt x="5124" y="42475"/>
                </a:lnTo>
                <a:lnTo>
                  <a:pt x="6638" y="39629"/>
                </a:lnTo>
                <a:lnTo>
                  <a:pt x="8322" y="33588"/>
                </a:lnTo>
                <a:lnTo>
                  <a:pt x="11948" y="27305"/>
                </a:lnTo>
                <a:lnTo>
                  <a:pt x="14427" y="24118"/>
                </a:lnTo>
                <a:lnTo>
                  <a:pt x="17180" y="17698"/>
                </a:lnTo>
                <a:lnTo>
                  <a:pt x="17915" y="14475"/>
                </a:lnTo>
                <a:lnTo>
                  <a:pt x="19484" y="12327"/>
                </a:lnTo>
                <a:lnTo>
                  <a:pt x="21610" y="10894"/>
                </a:lnTo>
                <a:lnTo>
                  <a:pt x="26850" y="9302"/>
                </a:lnTo>
                <a:lnTo>
                  <a:pt x="29758" y="8878"/>
                </a:lnTo>
                <a:lnTo>
                  <a:pt x="32777" y="8595"/>
                </a:lnTo>
                <a:lnTo>
                  <a:pt x="35869" y="9486"/>
                </a:lnTo>
                <a:lnTo>
                  <a:pt x="39010" y="11159"/>
                </a:lnTo>
                <a:lnTo>
                  <a:pt x="42183" y="13354"/>
                </a:lnTo>
                <a:lnTo>
                  <a:pt x="46458" y="14817"/>
                </a:lnTo>
                <a:lnTo>
                  <a:pt x="51467" y="15793"/>
                </a:lnTo>
                <a:lnTo>
                  <a:pt x="56965" y="16444"/>
                </a:lnTo>
                <a:lnTo>
                  <a:pt x="62789" y="17957"/>
                </a:lnTo>
                <a:lnTo>
                  <a:pt x="68832" y="20045"/>
                </a:lnTo>
                <a:lnTo>
                  <a:pt x="75019" y="22517"/>
                </a:lnTo>
                <a:lnTo>
                  <a:pt x="82381" y="24164"/>
                </a:lnTo>
                <a:lnTo>
                  <a:pt x="90529" y="25263"/>
                </a:lnTo>
                <a:lnTo>
                  <a:pt x="99199" y="25995"/>
                </a:lnTo>
                <a:lnTo>
                  <a:pt x="108217" y="26483"/>
                </a:lnTo>
                <a:lnTo>
                  <a:pt x="126874" y="27026"/>
                </a:lnTo>
                <a:lnTo>
                  <a:pt x="150427" y="27331"/>
                </a:lnTo>
                <a:lnTo>
                  <a:pt x="156403" y="29533"/>
                </a:lnTo>
                <a:lnTo>
                  <a:pt x="161466" y="33160"/>
                </a:lnTo>
                <a:lnTo>
                  <a:pt x="165922" y="37737"/>
                </a:lnTo>
                <a:lnTo>
                  <a:pt x="167812" y="45106"/>
                </a:lnTo>
                <a:lnTo>
                  <a:pt x="167993" y="54337"/>
                </a:lnTo>
                <a:lnTo>
                  <a:pt x="167034" y="64809"/>
                </a:lnTo>
                <a:lnTo>
                  <a:pt x="165315" y="78267"/>
                </a:lnTo>
                <a:lnTo>
                  <a:pt x="160527" y="110493"/>
                </a:lnTo>
                <a:lnTo>
                  <a:pt x="155580" y="128154"/>
                </a:lnTo>
                <a:lnTo>
                  <a:pt x="149042" y="146406"/>
                </a:lnTo>
                <a:lnTo>
                  <a:pt x="141447" y="165050"/>
                </a:lnTo>
                <a:lnTo>
                  <a:pt x="134223" y="183957"/>
                </a:lnTo>
                <a:lnTo>
                  <a:pt x="120440" y="222236"/>
                </a:lnTo>
                <a:lnTo>
                  <a:pt x="113742" y="238273"/>
                </a:lnTo>
                <a:lnTo>
                  <a:pt x="107118" y="252203"/>
                </a:lnTo>
                <a:lnTo>
                  <a:pt x="100543" y="264728"/>
                </a:lnTo>
                <a:lnTo>
                  <a:pt x="94001" y="274158"/>
                </a:lnTo>
                <a:lnTo>
                  <a:pt x="87480" y="281524"/>
                </a:lnTo>
                <a:lnTo>
                  <a:pt x="80973" y="287514"/>
                </a:lnTo>
                <a:lnTo>
                  <a:pt x="75557" y="289348"/>
                </a:lnTo>
                <a:lnTo>
                  <a:pt x="70866" y="288412"/>
                </a:lnTo>
                <a:lnTo>
                  <a:pt x="66659" y="285629"/>
                </a:lnTo>
                <a:lnTo>
                  <a:pt x="62776" y="278376"/>
                </a:lnTo>
                <a:lnTo>
                  <a:pt x="59106" y="268143"/>
                </a:lnTo>
                <a:lnTo>
                  <a:pt x="48530" y="231486"/>
                </a:lnTo>
              </a:path>
            </a:pathLst>
          </a:custGeom>
          <a:noFill/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304" name="SMARTInkAnnotation520"/>
          <p:cNvSpPr/>
          <p:nvPr/>
        </p:nvSpPr>
        <p:spPr bwMode="auto">
          <a:xfrm>
            <a:off x="4805173" y="1877378"/>
            <a:ext cx="77725" cy="8573"/>
          </a:xfrm>
          <a:custGeom>
            <a:avLst/>
            <a:gdLst/>
            <a:ahLst/>
            <a:cxnLst/>
            <a:rect l="0" t="0" r="0" b="0"/>
            <a:pathLst>
              <a:path w="77725" h="9716">
                <a:moveTo>
                  <a:pt x="77724" y="0"/>
                </a:moveTo>
                <a:lnTo>
                  <a:pt x="37206" y="0"/>
                </a:lnTo>
                <a:lnTo>
                  <a:pt x="32360" y="1079"/>
                </a:lnTo>
                <a:lnTo>
                  <a:pt x="26972" y="2878"/>
                </a:lnTo>
                <a:lnTo>
                  <a:pt x="21220" y="5157"/>
                </a:lnTo>
                <a:lnTo>
                  <a:pt x="16306" y="6676"/>
                </a:lnTo>
                <a:lnTo>
                  <a:pt x="11950" y="7689"/>
                </a:lnTo>
                <a:lnTo>
                  <a:pt x="0" y="9715"/>
                </a:lnTo>
              </a:path>
            </a:pathLst>
          </a:custGeom>
          <a:noFill/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305" name="SMARTInkAnnotation521"/>
          <p:cNvSpPr/>
          <p:nvPr/>
        </p:nvSpPr>
        <p:spPr bwMode="auto">
          <a:xfrm>
            <a:off x="4759398" y="1784760"/>
            <a:ext cx="152467" cy="182896"/>
          </a:xfrm>
          <a:custGeom>
            <a:avLst/>
            <a:gdLst/>
            <a:ahLst/>
            <a:cxnLst/>
            <a:rect l="0" t="0" r="0" b="0"/>
            <a:pathLst>
              <a:path w="152467" h="207282">
                <a:moveTo>
                  <a:pt x="55491" y="36958"/>
                </a:moveTo>
                <a:lnTo>
                  <a:pt x="55491" y="31800"/>
                </a:lnTo>
                <a:lnTo>
                  <a:pt x="56570" y="29202"/>
                </a:lnTo>
                <a:lnTo>
                  <a:pt x="60648" y="23435"/>
                </a:lnTo>
                <a:lnTo>
                  <a:pt x="63246" y="20386"/>
                </a:lnTo>
                <a:lnTo>
                  <a:pt x="66058" y="17274"/>
                </a:lnTo>
                <a:lnTo>
                  <a:pt x="69013" y="14120"/>
                </a:lnTo>
                <a:lnTo>
                  <a:pt x="73141" y="10938"/>
                </a:lnTo>
                <a:lnTo>
                  <a:pt x="78052" y="7737"/>
                </a:lnTo>
                <a:lnTo>
                  <a:pt x="83486" y="4523"/>
                </a:lnTo>
                <a:lnTo>
                  <a:pt x="88187" y="2381"/>
                </a:lnTo>
                <a:lnTo>
                  <a:pt x="92401" y="952"/>
                </a:lnTo>
                <a:lnTo>
                  <a:pt x="96290" y="0"/>
                </a:lnTo>
                <a:lnTo>
                  <a:pt x="99963" y="445"/>
                </a:lnTo>
                <a:lnTo>
                  <a:pt x="103490" y="1821"/>
                </a:lnTo>
                <a:lnTo>
                  <a:pt x="106921" y="3818"/>
                </a:lnTo>
                <a:lnTo>
                  <a:pt x="116489" y="8915"/>
                </a:lnTo>
                <a:lnTo>
                  <a:pt x="122064" y="11786"/>
                </a:lnTo>
                <a:lnTo>
                  <a:pt x="126861" y="15858"/>
                </a:lnTo>
                <a:lnTo>
                  <a:pt x="131137" y="20733"/>
                </a:lnTo>
                <a:lnTo>
                  <a:pt x="135068" y="26141"/>
                </a:lnTo>
                <a:lnTo>
                  <a:pt x="138768" y="31906"/>
                </a:lnTo>
                <a:lnTo>
                  <a:pt x="142315" y="37908"/>
                </a:lnTo>
                <a:lnTo>
                  <a:pt x="145758" y="44068"/>
                </a:lnTo>
                <a:lnTo>
                  <a:pt x="148053" y="51414"/>
                </a:lnTo>
                <a:lnTo>
                  <a:pt x="149584" y="59549"/>
                </a:lnTo>
                <a:lnTo>
                  <a:pt x="150604" y="68211"/>
                </a:lnTo>
                <a:lnTo>
                  <a:pt x="151285" y="78304"/>
                </a:lnTo>
                <a:lnTo>
                  <a:pt x="151738" y="89350"/>
                </a:lnTo>
                <a:lnTo>
                  <a:pt x="152242" y="113139"/>
                </a:lnTo>
                <a:lnTo>
                  <a:pt x="152466" y="138105"/>
                </a:lnTo>
                <a:lnTo>
                  <a:pt x="150366" y="149728"/>
                </a:lnTo>
                <a:lnTo>
                  <a:pt x="146807" y="160716"/>
                </a:lnTo>
                <a:lnTo>
                  <a:pt x="142277" y="171279"/>
                </a:lnTo>
                <a:lnTo>
                  <a:pt x="136017" y="180481"/>
                </a:lnTo>
                <a:lnTo>
                  <a:pt x="128605" y="188773"/>
                </a:lnTo>
                <a:lnTo>
                  <a:pt x="120426" y="196461"/>
                </a:lnTo>
                <a:lnTo>
                  <a:pt x="110656" y="201586"/>
                </a:lnTo>
                <a:lnTo>
                  <a:pt x="99824" y="205003"/>
                </a:lnTo>
                <a:lnTo>
                  <a:pt x="88284" y="207281"/>
                </a:lnTo>
                <a:lnTo>
                  <a:pt x="76273" y="206641"/>
                </a:lnTo>
                <a:lnTo>
                  <a:pt x="63948" y="204055"/>
                </a:lnTo>
                <a:lnTo>
                  <a:pt x="51414" y="200172"/>
                </a:lnTo>
                <a:lnTo>
                  <a:pt x="40898" y="194345"/>
                </a:lnTo>
                <a:lnTo>
                  <a:pt x="31729" y="187222"/>
                </a:lnTo>
                <a:lnTo>
                  <a:pt x="23456" y="179234"/>
                </a:lnTo>
                <a:lnTo>
                  <a:pt x="16863" y="171750"/>
                </a:lnTo>
                <a:lnTo>
                  <a:pt x="11387" y="164602"/>
                </a:lnTo>
                <a:lnTo>
                  <a:pt x="6657" y="157677"/>
                </a:lnTo>
                <a:lnTo>
                  <a:pt x="3504" y="148743"/>
                </a:lnTo>
                <a:lnTo>
                  <a:pt x="1402" y="138469"/>
                </a:lnTo>
                <a:lnTo>
                  <a:pt x="0" y="127302"/>
                </a:lnTo>
                <a:lnTo>
                  <a:pt x="145" y="116618"/>
                </a:lnTo>
                <a:lnTo>
                  <a:pt x="1322" y="106257"/>
                </a:lnTo>
                <a:lnTo>
                  <a:pt x="3185" y="96111"/>
                </a:lnTo>
                <a:lnTo>
                  <a:pt x="7666" y="85030"/>
                </a:lnTo>
                <a:lnTo>
                  <a:pt x="13892" y="73324"/>
                </a:lnTo>
                <a:lnTo>
                  <a:pt x="36060" y="36958"/>
                </a:lnTo>
              </a:path>
            </a:pathLst>
          </a:custGeom>
          <a:noFill/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306" name="SMARTInkAnnotation522"/>
          <p:cNvSpPr/>
          <p:nvPr/>
        </p:nvSpPr>
        <p:spPr bwMode="auto">
          <a:xfrm>
            <a:off x="5905626" y="2386789"/>
            <a:ext cx="133416" cy="171907"/>
          </a:xfrm>
          <a:custGeom>
            <a:avLst/>
            <a:gdLst/>
            <a:ahLst/>
            <a:cxnLst/>
            <a:rect l="0" t="0" r="0" b="0"/>
            <a:pathLst>
              <a:path w="133416" h="194828">
                <a:moveTo>
                  <a:pt x="113984" y="5597"/>
                </a:moveTo>
                <a:lnTo>
                  <a:pt x="108826" y="5597"/>
                </a:lnTo>
                <a:lnTo>
                  <a:pt x="106228" y="4518"/>
                </a:lnTo>
                <a:lnTo>
                  <a:pt x="103415" y="2719"/>
                </a:lnTo>
                <a:lnTo>
                  <a:pt x="100461" y="440"/>
                </a:lnTo>
                <a:lnTo>
                  <a:pt x="96333" y="0"/>
                </a:lnTo>
                <a:lnTo>
                  <a:pt x="91421" y="786"/>
                </a:lnTo>
                <a:lnTo>
                  <a:pt x="85988" y="2390"/>
                </a:lnTo>
                <a:lnTo>
                  <a:pt x="80207" y="4539"/>
                </a:lnTo>
                <a:lnTo>
                  <a:pt x="74194" y="7050"/>
                </a:lnTo>
                <a:lnTo>
                  <a:pt x="68026" y="9805"/>
                </a:lnTo>
                <a:lnTo>
                  <a:pt x="60676" y="15959"/>
                </a:lnTo>
                <a:lnTo>
                  <a:pt x="52537" y="24380"/>
                </a:lnTo>
                <a:lnTo>
                  <a:pt x="43873" y="34311"/>
                </a:lnTo>
                <a:lnTo>
                  <a:pt x="35938" y="45251"/>
                </a:lnTo>
                <a:lnTo>
                  <a:pt x="28489" y="56861"/>
                </a:lnTo>
                <a:lnTo>
                  <a:pt x="21363" y="68920"/>
                </a:lnTo>
                <a:lnTo>
                  <a:pt x="15534" y="82356"/>
                </a:lnTo>
                <a:lnTo>
                  <a:pt x="10568" y="96712"/>
                </a:lnTo>
                <a:lnTo>
                  <a:pt x="6178" y="111679"/>
                </a:lnTo>
                <a:lnTo>
                  <a:pt x="3252" y="125976"/>
                </a:lnTo>
                <a:lnTo>
                  <a:pt x="1300" y="139825"/>
                </a:lnTo>
                <a:lnTo>
                  <a:pt x="0" y="153375"/>
                </a:lnTo>
                <a:lnTo>
                  <a:pt x="1291" y="164568"/>
                </a:lnTo>
                <a:lnTo>
                  <a:pt x="4311" y="174189"/>
                </a:lnTo>
                <a:lnTo>
                  <a:pt x="8484" y="182762"/>
                </a:lnTo>
                <a:lnTo>
                  <a:pt x="14504" y="188477"/>
                </a:lnTo>
                <a:lnTo>
                  <a:pt x="21756" y="192287"/>
                </a:lnTo>
                <a:lnTo>
                  <a:pt x="29829" y="194827"/>
                </a:lnTo>
                <a:lnTo>
                  <a:pt x="39529" y="193282"/>
                </a:lnTo>
                <a:lnTo>
                  <a:pt x="50314" y="189014"/>
                </a:lnTo>
                <a:lnTo>
                  <a:pt x="61821" y="182929"/>
                </a:lnTo>
                <a:lnTo>
                  <a:pt x="71653" y="176714"/>
                </a:lnTo>
                <a:lnTo>
                  <a:pt x="80366" y="170412"/>
                </a:lnTo>
                <a:lnTo>
                  <a:pt x="88333" y="164051"/>
                </a:lnTo>
                <a:lnTo>
                  <a:pt x="95804" y="157652"/>
                </a:lnTo>
                <a:lnTo>
                  <a:pt x="102943" y="151227"/>
                </a:lnTo>
                <a:lnTo>
                  <a:pt x="120428" y="134747"/>
                </a:lnTo>
                <a:lnTo>
                  <a:pt x="133415" y="122183"/>
                </a:lnTo>
              </a:path>
            </a:pathLst>
          </a:custGeom>
          <a:noFill/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307" name="SMARTInkAnnotation523"/>
          <p:cNvSpPr/>
          <p:nvPr/>
        </p:nvSpPr>
        <p:spPr bwMode="auto">
          <a:xfrm>
            <a:off x="6077903" y="2331721"/>
            <a:ext cx="19432" cy="201574"/>
          </a:xfrm>
          <a:custGeom>
            <a:avLst/>
            <a:gdLst/>
            <a:ahLst/>
            <a:cxnLst/>
            <a:rect l="0" t="0" r="0" b="0"/>
            <a:pathLst>
              <a:path w="19432" h="228451">
                <a:moveTo>
                  <a:pt x="19431" y="0"/>
                </a:moveTo>
                <a:lnTo>
                  <a:pt x="19431" y="33153"/>
                </a:lnTo>
                <a:lnTo>
                  <a:pt x="18352" y="42613"/>
                </a:lnTo>
                <a:lnTo>
                  <a:pt x="16552" y="53237"/>
                </a:lnTo>
                <a:lnTo>
                  <a:pt x="14274" y="64638"/>
                </a:lnTo>
                <a:lnTo>
                  <a:pt x="12754" y="77636"/>
                </a:lnTo>
                <a:lnTo>
                  <a:pt x="11741" y="91699"/>
                </a:lnTo>
                <a:lnTo>
                  <a:pt x="11066" y="106471"/>
                </a:lnTo>
                <a:lnTo>
                  <a:pt x="9536" y="121717"/>
                </a:lnTo>
                <a:lnTo>
                  <a:pt x="7436" y="137279"/>
                </a:lnTo>
                <a:lnTo>
                  <a:pt x="4958" y="153051"/>
                </a:lnTo>
                <a:lnTo>
                  <a:pt x="3305" y="166804"/>
                </a:lnTo>
                <a:lnTo>
                  <a:pt x="2203" y="179211"/>
                </a:lnTo>
                <a:lnTo>
                  <a:pt x="979" y="200553"/>
                </a:lnTo>
                <a:lnTo>
                  <a:pt x="128" y="228450"/>
                </a:lnTo>
                <a:lnTo>
                  <a:pt x="57" y="225316"/>
                </a:lnTo>
                <a:lnTo>
                  <a:pt x="0" y="213741"/>
                </a:lnTo>
              </a:path>
            </a:pathLst>
          </a:custGeom>
          <a:noFill/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308" name="SMARTInkAnnotation524"/>
          <p:cNvSpPr/>
          <p:nvPr/>
        </p:nvSpPr>
        <p:spPr bwMode="auto">
          <a:xfrm>
            <a:off x="6097334" y="2306003"/>
            <a:ext cx="83322" cy="189954"/>
          </a:xfrm>
          <a:custGeom>
            <a:avLst/>
            <a:gdLst/>
            <a:ahLst/>
            <a:cxnLst/>
            <a:rect l="0" t="0" r="0" b="0"/>
            <a:pathLst>
              <a:path w="83322" h="215281">
                <a:moveTo>
                  <a:pt x="77724" y="0"/>
                </a:moveTo>
                <a:lnTo>
                  <a:pt x="82881" y="10315"/>
                </a:lnTo>
                <a:lnTo>
                  <a:pt x="83321" y="18751"/>
                </a:lnTo>
                <a:lnTo>
                  <a:pt x="82535" y="29772"/>
                </a:lnTo>
                <a:lnTo>
                  <a:pt x="80932" y="42517"/>
                </a:lnTo>
                <a:lnTo>
                  <a:pt x="79862" y="57491"/>
                </a:lnTo>
                <a:lnTo>
                  <a:pt x="79150" y="73951"/>
                </a:lnTo>
                <a:lnTo>
                  <a:pt x="78674" y="91401"/>
                </a:lnTo>
                <a:lnTo>
                  <a:pt x="77279" y="109511"/>
                </a:lnTo>
                <a:lnTo>
                  <a:pt x="75268" y="128062"/>
                </a:lnTo>
                <a:lnTo>
                  <a:pt x="72848" y="146906"/>
                </a:lnTo>
                <a:lnTo>
                  <a:pt x="70155" y="162707"/>
                </a:lnTo>
                <a:lnTo>
                  <a:pt x="67280" y="176480"/>
                </a:lnTo>
                <a:lnTo>
                  <a:pt x="64284" y="188900"/>
                </a:lnTo>
                <a:lnTo>
                  <a:pt x="62287" y="198260"/>
                </a:lnTo>
                <a:lnTo>
                  <a:pt x="60956" y="205579"/>
                </a:lnTo>
                <a:lnTo>
                  <a:pt x="60068" y="211538"/>
                </a:lnTo>
                <a:lnTo>
                  <a:pt x="59477" y="214431"/>
                </a:lnTo>
                <a:lnTo>
                  <a:pt x="59082" y="215280"/>
                </a:lnTo>
                <a:lnTo>
                  <a:pt x="57564" y="211186"/>
                </a:lnTo>
                <a:lnTo>
                  <a:pt x="44817" y="173263"/>
                </a:lnTo>
                <a:lnTo>
                  <a:pt x="40672" y="164086"/>
                </a:lnTo>
                <a:lnTo>
                  <a:pt x="35751" y="154729"/>
                </a:lnTo>
                <a:lnTo>
                  <a:pt x="30311" y="145253"/>
                </a:lnTo>
                <a:lnTo>
                  <a:pt x="24525" y="140015"/>
                </a:lnTo>
                <a:lnTo>
                  <a:pt x="18509" y="137603"/>
                </a:lnTo>
                <a:lnTo>
                  <a:pt x="0" y="136016"/>
                </a:lnTo>
              </a:path>
            </a:pathLst>
          </a:custGeom>
          <a:noFill/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309" name="SMARTInkAnnotation525"/>
          <p:cNvSpPr/>
          <p:nvPr/>
        </p:nvSpPr>
        <p:spPr bwMode="auto">
          <a:xfrm>
            <a:off x="6136195" y="2434590"/>
            <a:ext cx="135030" cy="189554"/>
          </a:xfrm>
          <a:custGeom>
            <a:avLst/>
            <a:gdLst/>
            <a:ahLst/>
            <a:cxnLst/>
            <a:rect l="0" t="0" r="0" b="0"/>
            <a:pathLst>
              <a:path w="135030" h="214828">
                <a:moveTo>
                  <a:pt x="87440" y="0"/>
                </a:moveTo>
                <a:lnTo>
                  <a:pt x="65552" y="43775"/>
                </a:lnTo>
                <a:lnTo>
                  <a:pt x="62052" y="49694"/>
                </a:lnTo>
                <a:lnTo>
                  <a:pt x="58641" y="54719"/>
                </a:lnTo>
                <a:lnTo>
                  <a:pt x="50565" y="65384"/>
                </a:lnTo>
                <a:lnTo>
                  <a:pt x="50982" y="65179"/>
                </a:lnTo>
                <a:lnTo>
                  <a:pt x="54324" y="62073"/>
                </a:lnTo>
                <a:lnTo>
                  <a:pt x="57806" y="57575"/>
                </a:lnTo>
                <a:lnTo>
                  <a:pt x="62286" y="51337"/>
                </a:lnTo>
                <a:lnTo>
                  <a:pt x="67432" y="43940"/>
                </a:lnTo>
                <a:lnTo>
                  <a:pt x="71943" y="36850"/>
                </a:lnTo>
                <a:lnTo>
                  <a:pt x="76029" y="29964"/>
                </a:lnTo>
                <a:lnTo>
                  <a:pt x="79833" y="23214"/>
                </a:lnTo>
                <a:lnTo>
                  <a:pt x="82367" y="17635"/>
                </a:lnTo>
                <a:lnTo>
                  <a:pt x="84058" y="12836"/>
                </a:lnTo>
                <a:lnTo>
                  <a:pt x="85186" y="8558"/>
                </a:lnTo>
                <a:lnTo>
                  <a:pt x="87016" y="5705"/>
                </a:lnTo>
                <a:lnTo>
                  <a:pt x="89317" y="3803"/>
                </a:lnTo>
                <a:lnTo>
                  <a:pt x="91930" y="2535"/>
                </a:lnTo>
                <a:lnTo>
                  <a:pt x="93671" y="2770"/>
                </a:lnTo>
                <a:lnTo>
                  <a:pt x="94833" y="4005"/>
                </a:lnTo>
                <a:lnTo>
                  <a:pt x="95607" y="5909"/>
                </a:lnTo>
                <a:lnTo>
                  <a:pt x="99346" y="10902"/>
                </a:lnTo>
                <a:lnTo>
                  <a:pt x="101854" y="13745"/>
                </a:lnTo>
                <a:lnTo>
                  <a:pt x="103526" y="16720"/>
                </a:lnTo>
                <a:lnTo>
                  <a:pt x="105384" y="22904"/>
                </a:lnTo>
                <a:lnTo>
                  <a:pt x="109088" y="29250"/>
                </a:lnTo>
                <a:lnTo>
                  <a:pt x="111588" y="32454"/>
                </a:lnTo>
                <a:lnTo>
                  <a:pt x="114364" y="38893"/>
                </a:lnTo>
                <a:lnTo>
                  <a:pt x="115105" y="42121"/>
                </a:lnTo>
                <a:lnTo>
                  <a:pt x="116678" y="44273"/>
                </a:lnTo>
                <a:lnTo>
                  <a:pt x="118806" y="45708"/>
                </a:lnTo>
                <a:lnTo>
                  <a:pt x="121304" y="46665"/>
                </a:lnTo>
                <a:lnTo>
                  <a:pt x="121891" y="48381"/>
                </a:lnTo>
                <a:lnTo>
                  <a:pt x="121202" y="50606"/>
                </a:lnTo>
                <a:lnTo>
                  <a:pt x="117558" y="55956"/>
                </a:lnTo>
                <a:lnTo>
                  <a:pt x="115075" y="58894"/>
                </a:lnTo>
                <a:lnTo>
                  <a:pt x="112340" y="61932"/>
                </a:lnTo>
                <a:lnTo>
                  <a:pt x="109437" y="66116"/>
                </a:lnTo>
                <a:lnTo>
                  <a:pt x="106423" y="71065"/>
                </a:lnTo>
                <a:lnTo>
                  <a:pt x="103334" y="76523"/>
                </a:lnTo>
                <a:lnTo>
                  <a:pt x="100194" y="81242"/>
                </a:lnTo>
                <a:lnTo>
                  <a:pt x="97022" y="85467"/>
                </a:lnTo>
                <a:lnTo>
                  <a:pt x="88001" y="96471"/>
                </a:lnTo>
                <a:lnTo>
                  <a:pt x="89972" y="96699"/>
                </a:lnTo>
                <a:lnTo>
                  <a:pt x="93447" y="96851"/>
                </a:lnTo>
                <a:lnTo>
                  <a:pt x="105772" y="97065"/>
                </a:lnTo>
                <a:lnTo>
                  <a:pt x="109376" y="97095"/>
                </a:lnTo>
                <a:lnTo>
                  <a:pt x="113938" y="98195"/>
                </a:lnTo>
                <a:lnTo>
                  <a:pt x="119139" y="100007"/>
                </a:lnTo>
                <a:lnTo>
                  <a:pt x="124765" y="102294"/>
                </a:lnTo>
                <a:lnTo>
                  <a:pt x="128516" y="104899"/>
                </a:lnTo>
                <a:lnTo>
                  <a:pt x="131016" y="107715"/>
                </a:lnTo>
                <a:lnTo>
                  <a:pt x="132683" y="110672"/>
                </a:lnTo>
                <a:lnTo>
                  <a:pt x="134535" y="116836"/>
                </a:lnTo>
                <a:lnTo>
                  <a:pt x="135029" y="119991"/>
                </a:lnTo>
                <a:lnTo>
                  <a:pt x="134279" y="124254"/>
                </a:lnTo>
                <a:lnTo>
                  <a:pt x="132699" y="129254"/>
                </a:lnTo>
                <a:lnTo>
                  <a:pt x="130567" y="134747"/>
                </a:lnTo>
                <a:lnTo>
                  <a:pt x="126986" y="140568"/>
                </a:lnTo>
                <a:lnTo>
                  <a:pt x="122440" y="146607"/>
                </a:lnTo>
                <a:lnTo>
                  <a:pt x="117250" y="152793"/>
                </a:lnTo>
                <a:lnTo>
                  <a:pt x="111631" y="159075"/>
                </a:lnTo>
                <a:lnTo>
                  <a:pt x="99631" y="171813"/>
                </a:lnTo>
                <a:lnTo>
                  <a:pt x="91249" y="178233"/>
                </a:lnTo>
                <a:lnTo>
                  <a:pt x="81343" y="184672"/>
                </a:lnTo>
                <a:lnTo>
                  <a:pt x="70421" y="191123"/>
                </a:lnTo>
                <a:lnTo>
                  <a:pt x="49650" y="204048"/>
                </a:lnTo>
                <a:lnTo>
                  <a:pt x="39577" y="210518"/>
                </a:lnTo>
                <a:lnTo>
                  <a:pt x="30702" y="213751"/>
                </a:lnTo>
                <a:lnTo>
                  <a:pt x="22628" y="214827"/>
                </a:lnTo>
                <a:lnTo>
                  <a:pt x="0" y="213741"/>
                </a:lnTo>
              </a:path>
            </a:pathLst>
          </a:custGeom>
          <a:noFill/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310" name="SMARTInkAnnotation526"/>
          <p:cNvSpPr/>
          <p:nvPr/>
        </p:nvSpPr>
        <p:spPr bwMode="auto">
          <a:xfrm>
            <a:off x="6301359" y="2323148"/>
            <a:ext cx="136018" cy="68581"/>
          </a:xfrm>
          <a:custGeom>
            <a:avLst/>
            <a:gdLst/>
            <a:ahLst/>
            <a:cxnLst/>
            <a:rect l="0" t="0" r="0" b="0"/>
            <a:pathLst>
              <a:path w="136018" h="77725">
                <a:moveTo>
                  <a:pt x="136017" y="0"/>
                </a:moveTo>
                <a:lnTo>
                  <a:pt x="130860" y="5157"/>
                </a:lnTo>
                <a:lnTo>
                  <a:pt x="127181" y="6677"/>
                </a:lnTo>
                <a:lnTo>
                  <a:pt x="122570" y="7690"/>
                </a:lnTo>
                <a:lnTo>
                  <a:pt x="117336" y="8365"/>
                </a:lnTo>
                <a:lnTo>
                  <a:pt x="110609" y="10974"/>
                </a:lnTo>
                <a:lnTo>
                  <a:pt x="102886" y="14872"/>
                </a:lnTo>
                <a:lnTo>
                  <a:pt x="94499" y="19630"/>
                </a:lnTo>
                <a:lnTo>
                  <a:pt x="85669" y="23882"/>
                </a:lnTo>
                <a:lnTo>
                  <a:pt x="76544" y="27795"/>
                </a:lnTo>
                <a:lnTo>
                  <a:pt x="67221" y="31484"/>
                </a:lnTo>
                <a:lnTo>
                  <a:pt x="48228" y="38461"/>
                </a:lnTo>
                <a:lnTo>
                  <a:pt x="38629" y="41833"/>
                </a:lnTo>
                <a:lnTo>
                  <a:pt x="30070" y="47320"/>
                </a:lnTo>
                <a:lnTo>
                  <a:pt x="22207" y="54216"/>
                </a:lnTo>
                <a:lnTo>
                  <a:pt x="0" y="77724"/>
                </a:lnTo>
              </a:path>
            </a:pathLst>
          </a:custGeom>
          <a:noFill/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311" name="SMARTInkAnnotation527"/>
          <p:cNvSpPr/>
          <p:nvPr/>
        </p:nvSpPr>
        <p:spPr bwMode="auto">
          <a:xfrm>
            <a:off x="6498235" y="2247187"/>
            <a:ext cx="162599" cy="171247"/>
          </a:xfrm>
          <a:custGeom>
            <a:avLst/>
            <a:gdLst/>
            <a:ahLst/>
            <a:cxnLst/>
            <a:rect l="0" t="0" r="0" b="0"/>
            <a:pathLst>
              <a:path w="162599" h="194080">
                <a:moveTo>
                  <a:pt x="94589" y="8365"/>
                </a:moveTo>
                <a:lnTo>
                  <a:pt x="89432" y="3207"/>
                </a:lnTo>
                <a:lnTo>
                  <a:pt x="85753" y="1688"/>
                </a:lnTo>
                <a:lnTo>
                  <a:pt x="81143" y="675"/>
                </a:lnTo>
                <a:lnTo>
                  <a:pt x="75909" y="0"/>
                </a:lnTo>
                <a:lnTo>
                  <a:pt x="71341" y="1709"/>
                </a:lnTo>
                <a:lnTo>
                  <a:pt x="67216" y="5007"/>
                </a:lnTo>
                <a:lnTo>
                  <a:pt x="63387" y="9365"/>
                </a:lnTo>
                <a:lnTo>
                  <a:pt x="57595" y="14429"/>
                </a:lnTo>
                <a:lnTo>
                  <a:pt x="50496" y="19964"/>
                </a:lnTo>
                <a:lnTo>
                  <a:pt x="42524" y="25813"/>
                </a:lnTo>
                <a:lnTo>
                  <a:pt x="35050" y="35110"/>
                </a:lnTo>
                <a:lnTo>
                  <a:pt x="27910" y="46706"/>
                </a:lnTo>
                <a:lnTo>
                  <a:pt x="20990" y="59833"/>
                </a:lnTo>
                <a:lnTo>
                  <a:pt x="15297" y="73983"/>
                </a:lnTo>
                <a:lnTo>
                  <a:pt x="10423" y="88813"/>
                </a:lnTo>
                <a:lnTo>
                  <a:pt x="6093" y="104097"/>
                </a:lnTo>
                <a:lnTo>
                  <a:pt x="3207" y="118605"/>
                </a:lnTo>
                <a:lnTo>
                  <a:pt x="1283" y="132595"/>
                </a:lnTo>
                <a:lnTo>
                  <a:pt x="0" y="146239"/>
                </a:lnTo>
                <a:lnTo>
                  <a:pt x="225" y="157494"/>
                </a:lnTo>
                <a:lnTo>
                  <a:pt x="1454" y="167157"/>
                </a:lnTo>
                <a:lnTo>
                  <a:pt x="3353" y="175758"/>
                </a:lnTo>
                <a:lnTo>
                  <a:pt x="6777" y="182571"/>
                </a:lnTo>
                <a:lnTo>
                  <a:pt x="11220" y="188193"/>
                </a:lnTo>
                <a:lnTo>
                  <a:pt x="16340" y="193020"/>
                </a:lnTo>
                <a:lnTo>
                  <a:pt x="24072" y="194079"/>
                </a:lnTo>
                <a:lnTo>
                  <a:pt x="33544" y="192626"/>
                </a:lnTo>
                <a:lnTo>
                  <a:pt x="44178" y="189499"/>
                </a:lnTo>
                <a:lnTo>
                  <a:pt x="56664" y="185255"/>
                </a:lnTo>
                <a:lnTo>
                  <a:pt x="84930" y="174782"/>
                </a:lnTo>
                <a:lnTo>
                  <a:pt x="97865" y="168966"/>
                </a:lnTo>
                <a:lnTo>
                  <a:pt x="109728" y="162931"/>
                </a:lnTo>
                <a:lnTo>
                  <a:pt x="130464" y="151546"/>
                </a:lnTo>
                <a:lnTo>
                  <a:pt x="162598" y="134666"/>
                </a:lnTo>
              </a:path>
            </a:pathLst>
          </a:custGeom>
          <a:noFill/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312" name="SMARTInkAnnotation528"/>
          <p:cNvSpPr/>
          <p:nvPr/>
        </p:nvSpPr>
        <p:spPr bwMode="auto">
          <a:xfrm>
            <a:off x="6476238" y="2048828"/>
            <a:ext cx="29147" cy="153731"/>
          </a:xfrm>
          <a:custGeom>
            <a:avLst/>
            <a:gdLst/>
            <a:ahLst/>
            <a:cxnLst/>
            <a:rect l="0" t="0" r="0" b="0"/>
            <a:pathLst>
              <a:path w="29147" h="174228">
                <a:moveTo>
                  <a:pt x="0" y="0"/>
                </a:moveTo>
                <a:lnTo>
                  <a:pt x="9315" y="0"/>
                </a:lnTo>
                <a:lnTo>
                  <a:pt x="9449" y="2159"/>
                </a:lnTo>
                <a:lnTo>
                  <a:pt x="9597" y="10315"/>
                </a:lnTo>
                <a:lnTo>
                  <a:pt x="9680" y="42518"/>
                </a:lnTo>
                <a:lnTo>
                  <a:pt x="10771" y="57491"/>
                </a:lnTo>
                <a:lnTo>
                  <a:pt x="12578" y="73951"/>
                </a:lnTo>
                <a:lnTo>
                  <a:pt x="14863" y="91401"/>
                </a:lnTo>
                <a:lnTo>
                  <a:pt x="16386" y="107352"/>
                </a:lnTo>
                <a:lnTo>
                  <a:pt x="17400" y="122305"/>
                </a:lnTo>
                <a:lnTo>
                  <a:pt x="18077" y="136591"/>
                </a:lnTo>
                <a:lnTo>
                  <a:pt x="19608" y="148274"/>
                </a:lnTo>
                <a:lnTo>
                  <a:pt x="21708" y="158222"/>
                </a:lnTo>
                <a:lnTo>
                  <a:pt x="24187" y="167012"/>
                </a:lnTo>
                <a:lnTo>
                  <a:pt x="25840" y="171793"/>
                </a:lnTo>
                <a:lnTo>
                  <a:pt x="26943" y="173901"/>
                </a:lnTo>
                <a:lnTo>
                  <a:pt x="27677" y="174227"/>
                </a:lnTo>
                <a:lnTo>
                  <a:pt x="28167" y="171205"/>
                </a:lnTo>
                <a:lnTo>
                  <a:pt x="28494" y="165953"/>
                </a:lnTo>
                <a:lnTo>
                  <a:pt x="29146" y="145732"/>
                </a:lnTo>
              </a:path>
            </a:pathLst>
          </a:custGeom>
          <a:noFill/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313" name="SMARTInkAnnotation529"/>
          <p:cNvSpPr/>
          <p:nvPr/>
        </p:nvSpPr>
        <p:spPr bwMode="auto">
          <a:xfrm>
            <a:off x="6583110" y="2014537"/>
            <a:ext cx="9597" cy="128589"/>
          </a:xfrm>
          <a:custGeom>
            <a:avLst/>
            <a:gdLst/>
            <a:ahLst/>
            <a:cxnLst/>
            <a:rect l="0" t="0" r="0" b="0"/>
            <a:pathLst>
              <a:path w="9597" h="145734">
                <a:moveTo>
                  <a:pt x="0" y="0"/>
                </a:moveTo>
                <a:lnTo>
                  <a:pt x="5157" y="5158"/>
                </a:lnTo>
                <a:lnTo>
                  <a:pt x="6677" y="8837"/>
                </a:lnTo>
                <a:lnTo>
                  <a:pt x="7690" y="13448"/>
                </a:lnTo>
                <a:lnTo>
                  <a:pt x="8365" y="18681"/>
                </a:lnTo>
                <a:lnTo>
                  <a:pt x="8815" y="26488"/>
                </a:lnTo>
                <a:lnTo>
                  <a:pt x="9315" y="46676"/>
                </a:lnTo>
                <a:lnTo>
                  <a:pt x="9596" y="87476"/>
                </a:lnTo>
                <a:lnTo>
                  <a:pt x="8557" y="99339"/>
                </a:lnTo>
                <a:lnTo>
                  <a:pt x="6784" y="109406"/>
                </a:lnTo>
                <a:lnTo>
                  <a:pt x="4522" y="118277"/>
                </a:lnTo>
                <a:lnTo>
                  <a:pt x="3015" y="125270"/>
                </a:lnTo>
                <a:lnTo>
                  <a:pt x="2010" y="131011"/>
                </a:lnTo>
                <a:lnTo>
                  <a:pt x="0" y="145733"/>
                </a:lnTo>
              </a:path>
            </a:pathLst>
          </a:custGeom>
          <a:noFill/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314" name="SMARTInkAnnotation530"/>
          <p:cNvSpPr/>
          <p:nvPr/>
        </p:nvSpPr>
        <p:spPr bwMode="auto">
          <a:xfrm>
            <a:off x="6416508" y="1766287"/>
            <a:ext cx="166602" cy="163964"/>
          </a:xfrm>
          <a:custGeom>
            <a:avLst/>
            <a:gdLst/>
            <a:ahLst/>
            <a:cxnLst/>
            <a:rect l="0" t="0" r="0" b="0"/>
            <a:pathLst>
              <a:path w="166602" h="185826">
                <a:moveTo>
                  <a:pt x="147170" y="19032"/>
                </a:moveTo>
                <a:lnTo>
                  <a:pt x="152327" y="13874"/>
                </a:lnTo>
                <a:lnTo>
                  <a:pt x="153848" y="13435"/>
                </a:lnTo>
                <a:lnTo>
                  <a:pt x="154860" y="14221"/>
                </a:lnTo>
                <a:lnTo>
                  <a:pt x="155535" y="15825"/>
                </a:lnTo>
                <a:lnTo>
                  <a:pt x="155985" y="20132"/>
                </a:lnTo>
                <a:lnTo>
                  <a:pt x="156285" y="26242"/>
                </a:lnTo>
                <a:lnTo>
                  <a:pt x="156485" y="33554"/>
                </a:lnTo>
                <a:lnTo>
                  <a:pt x="156767" y="69633"/>
                </a:lnTo>
                <a:lnTo>
                  <a:pt x="155726" y="85151"/>
                </a:lnTo>
                <a:lnTo>
                  <a:pt x="153955" y="101974"/>
                </a:lnTo>
                <a:lnTo>
                  <a:pt x="151692" y="119665"/>
                </a:lnTo>
                <a:lnTo>
                  <a:pt x="146946" y="134698"/>
                </a:lnTo>
                <a:lnTo>
                  <a:pt x="140544" y="147959"/>
                </a:lnTo>
                <a:lnTo>
                  <a:pt x="133037" y="160038"/>
                </a:lnTo>
                <a:lnTo>
                  <a:pt x="123715" y="169170"/>
                </a:lnTo>
                <a:lnTo>
                  <a:pt x="113181" y="176337"/>
                </a:lnTo>
                <a:lnTo>
                  <a:pt x="101841" y="182195"/>
                </a:lnTo>
                <a:lnTo>
                  <a:pt x="89963" y="185021"/>
                </a:lnTo>
                <a:lnTo>
                  <a:pt x="77726" y="185825"/>
                </a:lnTo>
                <a:lnTo>
                  <a:pt x="65251" y="185282"/>
                </a:lnTo>
                <a:lnTo>
                  <a:pt x="52615" y="181681"/>
                </a:lnTo>
                <a:lnTo>
                  <a:pt x="39874" y="176043"/>
                </a:lnTo>
                <a:lnTo>
                  <a:pt x="27061" y="169044"/>
                </a:lnTo>
                <a:lnTo>
                  <a:pt x="17441" y="161141"/>
                </a:lnTo>
                <a:lnTo>
                  <a:pt x="9947" y="152633"/>
                </a:lnTo>
                <a:lnTo>
                  <a:pt x="3872" y="143723"/>
                </a:lnTo>
                <a:lnTo>
                  <a:pt x="901" y="133465"/>
                </a:lnTo>
                <a:lnTo>
                  <a:pt x="0" y="122308"/>
                </a:lnTo>
                <a:lnTo>
                  <a:pt x="479" y="110552"/>
                </a:lnTo>
                <a:lnTo>
                  <a:pt x="4037" y="98397"/>
                </a:lnTo>
                <a:lnTo>
                  <a:pt x="9647" y="85976"/>
                </a:lnTo>
                <a:lnTo>
                  <a:pt x="16625" y="73376"/>
                </a:lnTo>
                <a:lnTo>
                  <a:pt x="25596" y="60659"/>
                </a:lnTo>
                <a:lnTo>
                  <a:pt x="35894" y="47863"/>
                </a:lnTo>
                <a:lnTo>
                  <a:pt x="47078" y="35014"/>
                </a:lnTo>
                <a:lnTo>
                  <a:pt x="58851" y="24289"/>
                </a:lnTo>
                <a:lnTo>
                  <a:pt x="71019" y="14980"/>
                </a:lnTo>
                <a:lnTo>
                  <a:pt x="83448" y="6615"/>
                </a:lnTo>
                <a:lnTo>
                  <a:pt x="96053" y="2118"/>
                </a:lnTo>
                <a:lnTo>
                  <a:pt x="108774" y="200"/>
                </a:lnTo>
                <a:lnTo>
                  <a:pt x="121573" y="0"/>
                </a:lnTo>
                <a:lnTo>
                  <a:pt x="132264" y="3105"/>
                </a:lnTo>
                <a:lnTo>
                  <a:pt x="141551" y="8414"/>
                </a:lnTo>
                <a:lnTo>
                  <a:pt x="166601" y="28747"/>
                </a:lnTo>
              </a:path>
            </a:pathLst>
          </a:custGeom>
          <a:noFill/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315" name="SMARTInkAnnotation531"/>
          <p:cNvSpPr/>
          <p:nvPr/>
        </p:nvSpPr>
        <p:spPr bwMode="auto">
          <a:xfrm>
            <a:off x="6709411" y="2280638"/>
            <a:ext cx="155449" cy="33938"/>
          </a:xfrm>
          <a:custGeom>
            <a:avLst/>
            <a:gdLst/>
            <a:ahLst/>
            <a:cxnLst/>
            <a:rect l="0" t="0" r="0" b="0"/>
            <a:pathLst>
              <a:path w="155449" h="38463">
                <a:moveTo>
                  <a:pt x="155448" y="9316"/>
                </a:moveTo>
                <a:lnTo>
                  <a:pt x="150291" y="4158"/>
                </a:lnTo>
                <a:lnTo>
                  <a:pt x="146613" y="2638"/>
                </a:lnTo>
                <a:lnTo>
                  <a:pt x="142002" y="1626"/>
                </a:lnTo>
                <a:lnTo>
                  <a:pt x="136768" y="951"/>
                </a:lnTo>
                <a:lnTo>
                  <a:pt x="130042" y="500"/>
                </a:lnTo>
                <a:lnTo>
                  <a:pt x="122318" y="200"/>
                </a:lnTo>
                <a:lnTo>
                  <a:pt x="113930" y="0"/>
                </a:lnTo>
                <a:lnTo>
                  <a:pt x="104020" y="946"/>
                </a:lnTo>
                <a:lnTo>
                  <a:pt x="93096" y="2656"/>
                </a:lnTo>
                <a:lnTo>
                  <a:pt x="81495" y="4876"/>
                </a:lnTo>
                <a:lnTo>
                  <a:pt x="71602" y="7435"/>
                </a:lnTo>
                <a:lnTo>
                  <a:pt x="62848" y="10221"/>
                </a:lnTo>
                <a:lnTo>
                  <a:pt x="54852" y="13158"/>
                </a:lnTo>
                <a:lnTo>
                  <a:pt x="46284" y="17275"/>
                </a:lnTo>
                <a:lnTo>
                  <a:pt x="37332" y="22178"/>
                </a:lnTo>
                <a:lnTo>
                  <a:pt x="28128" y="27606"/>
                </a:lnTo>
                <a:lnTo>
                  <a:pt x="20911" y="31225"/>
                </a:lnTo>
                <a:lnTo>
                  <a:pt x="15020" y="33637"/>
                </a:lnTo>
                <a:lnTo>
                  <a:pt x="0" y="38462"/>
                </a:lnTo>
              </a:path>
            </a:pathLst>
          </a:custGeom>
          <a:noFill/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316" name="SMARTInkAnnotation532"/>
          <p:cNvSpPr/>
          <p:nvPr/>
        </p:nvSpPr>
        <p:spPr bwMode="auto">
          <a:xfrm>
            <a:off x="7014486" y="2165169"/>
            <a:ext cx="180700" cy="172577"/>
          </a:xfrm>
          <a:custGeom>
            <a:avLst/>
            <a:gdLst/>
            <a:ahLst/>
            <a:cxnLst/>
            <a:rect l="0" t="0" r="0" b="0"/>
            <a:pathLst>
              <a:path w="180700" h="195587">
                <a:moveTo>
                  <a:pt x="102976" y="33310"/>
                </a:moveTo>
                <a:lnTo>
                  <a:pt x="102976" y="22995"/>
                </a:lnTo>
                <a:lnTo>
                  <a:pt x="101896" y="18877"/>
                </a:lnTo>
                <a:lnTo>
                  <a:pt x="100097" y="15052"/>
                </a:lnTo>
                <a:lnTo>
                  <a:pt x="97818" y="11422"/>
                </a:lnTo>
                <a:lnTo>
                  <a:pt x="95219" y="7923"/>
                </a:lnTo>
                <a:lnTo>
                  <a:pt x="92407" y="4511"/>
                </a:lnTo>
                <a:lnTo>
                  <a:pt x="89452" y="1157"/>
                </a:lnTo>
                <a:lnTo>
                  <a:pt x="85324" y="0"/>
                </a:lnTo>
                <a:lnTo>
                  <a:pt x="80413" y="308"/>
                </a:lnTo>
                <a:lnTo>
                  <a:pt x="74979" y="1593"/>
                </a:lnTo>
                <a:lnTo>
                  <a:pt x="69199" y="5689"/>
                </a:lnTo>
                <a:lnTo>
                  <a:pt x="63186" y="11657"/>
                </a:lnTo>
                <a:lnTo>
                  <a:pt x="57017" y="18875"/>
                </a:lnTo>
                <a:lnTo>
                  <a:pt x="41529" y="38409"/>
                </a:lnTo>
                <a:lnTo>
                  <a:pt x="32864" y="49663"/>
                </a:lnTo>
                <a:lnTo>
                  <a:pt x="24929" y="63643"/>
                </a:lnTo>
                <a:lnTo>
                  <a:pt x="17480" y="79440"/>
                </a:lnTo>
                <a:lnTo>
                  <a:pt x="10355" y="96449"/>
                </a:lnTo>
                <a:lnTo>
                  <a:pt x="5605" y="112105"/>
                </a:lnTo>
                <a:lnTo>
                  <a:pt x="2438" y="126861"/>
                </a:lnTo>
                <a:lnTo>
                  <a:pt x="327" y="141017"/>
                </a:lnTo>
                <a:lnTo>
                  <a:pt x="0" y="152612"/>
                </a:lnTo>
                <a:lnTo>
                  <a:pt x="861" y="162502"/>
                </a:lnTo>
                <a:lnTo>
                  <a:pt x="2514" y="171254"/>
                </a:lnTo>
                <a:lnTo>
                  <a:pt x="5775" y="178168"/>
                </a:lnTo>
                <a:lnTo>
                  <a:pt x="10108" y="183857"/>
                </a:lnTo>
                <a:lnTo>
                  <a:pt x="15155" y="188729"/>
                </a:lnTo>
                <a:lnTo>
                  <a:pt x="22839" y="191977"/>
                </a:lnTo>
                <a:lnTo>
                  <a:pt x="32280" y="194143"/>
                </a:lnTo>
                <a:lnTo>
                  <a:pt x="42890" y="195586"/>
                </a:lnTo>
                <a:lnTo>
                  <a:pt x="55362" y="195469"/>
                </a:lnTo>
                <a:lnTo>
                  <a:pt x="69074" y="194312"/>
                </a:lnTo>
                <a:lnTo>
                  <a:pt x="83613" y="192461"/>
                </a:lnTo>
                <a:lnTo>
                  <a:pt x="97623" y="189067"/>
                </a:lnTo>
                <a:lnTo>
                  <a:pt x="111281" y="184646"/>
                </a:lnTo>
                <a:lnTo>
                  <a:pt x="136893" y="175056"/>
                </a:lnTo>
                <a:lnTo>
                  <a:pt x="180699" y="159612"/>
                </a:lnTo>
              </a:path>
            </a:pathLst>
          </a:custGeom>
          <a:noFill/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317" name="SMARTInkAnnotation533"/>
          <p:cNvSpPr/>
          <p:nvPr/>
        </p:nvSpPr>
        <p:spPr bwMode="auto">
          <a:xfrm>
            <a:off x="7263641" y="2169197"/>
            <a:ext cx="28701" cy="196631"/>
          </a:xfrm>
          <a:custGeom>
            <a:avLst/>
            <a:gdLst/>
            <a:ahLst/>
            <a:cxnLst/>
            <a:rect l="0" t="0" r="0" b="0"/>
            <a:pathLst>
              <a:path w="28701" h="222849">
                <a:moveTo>
                  <a:pt x="28700" y="9315"/>
                </a:moveTo>
                <a:lnTo>
                  <a:pt x="28700" y="0"/>
                </a:lnTo>
                <a:lnTo>
                  <a:pt x="28700" y="15191"/>
                </a:lnTo>
                <a:lnTo>
                  <a:pt x="27621" y="25107"/>
                </a:lnTo>
                <a:lnTo>
                  <a:pt x="25821" y="37115"/>
                </a:lnTo>
                <a:lnTo>
                  <a:pt x="20944" y="67010"/>
                </a:lnTo>
                <a:lnTo>
                  <a:pt x="15178" y="105485"/>
                </a:lnTo>
                <a:lnTo>
                  <a:pt x="13208" y="124165"/>
                </a:lnTo>
                <a:lnTo>
                  <a:pt x="11895" y="142015"/>
                </a:lnTo>
                <a:lnTo>
                  <a:pt x="11020" y="159313"/>
                </a:lnTo>
                <a:lnTo>
                  <a:pt x="9357" y="174084"/>
                </a:lnTo>
                <a:lnTo>
                  <a:pt x="7168" y="187170"/>
                </a:lnTo>
                <a:lnTo>
                  <a:pt x="4630" y="199131"/>
                </a:lnTo>
                <a:lnTo>
                  <a:pt x="2938" y="208186"/>
                </a:lnTo>
                <a:lnTo>
                  <a:pt x="1810" y="215302"/>
                </a:lnTo>
                <a:lnTo>
                  <a:pt x="1058" y="221125"/>
                </a:lnTo>
                <a:lnTo>
                  <a:pt x="556" y="222848"/>
                </a:lnTo>
                <a:lnTo>
                  <a:pt x="223" y="221838"/>
                </a:lnTo>
                <a:lnTo>
                  <a:pt x="0" y="219005"/>
                </a:lnTo>
                <a:lnTo>
                  <a:pt x="930" y="211719"/>
                </a:lnTo>
                <a:lnTo>
                  <a:pt x="2631" y="201465"/>
                </a:lnTo>
                <a:lnTo>
                  <a:pt x="9269" y="164763"/>
                </a:lnTo>
              </a:path>
            </a:pathLst>
          </a:custGeom>
          <a:noFill/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318" name="SMARTInkAnnotation534"/>
          <p:cNvSpPr/>
          <p:nvPr/>
        </p:nvSpPr>
        <p:spPr bwMode="auto">
          <a:xfrm>
            <a:off x="7292340" y="2117407"/>
            <a:ext cx="126302" cy="212384"/>
          </a:xfrm>
          <a:custGeom>
            <a:avLst/>
            <a:gdLst/>
            <a:ahLst/>
            <a:cxnLst/>
            <a:rect l="0" t="0" r="0" b="0"/>
            <a:pathLst>
              <a:path w="126302" h="240702">
                <a:moveTo>
                  <a:pt x="126301" y="0"/>
                </a:moveTo>
                <a:lnTo>
                  <a:pt x="126301" y="32203"/>
                </a:lnTo>
                <a:lnTo>
                  <a:pt x="125222" y="41979"/>
                </a:lnTo>
                <a:lnTo>
                  <a:pt x="123423" y="52815"/>
                </a:lnTo>
                <a:lnTo>
                  <a:pt x="121143" y="64357"/>
                </a:lnTo>
                <a:lnTo>
                  <a:pt x="119625" y="76369"/>
                </a:lnTo>
                <a:lnTo>
                  <a:pt x="118612" y="88695"/>
                </a:lnTo>
                <a:lnTo>
                  <a:pt x="117936" y="101231"/>
                </a:lnTo>
                <a:lnTo>
                  <a:pt x="116407" y="113906"/>
                </a:lnTo>
                <a:lnTo>
                  <a:pt x="114307" y="126674"/>
                </a:lnTo>
                <a:lnTo>
                  <a:pt x="111828" y="139504"/>
                </a:lnTo>
                <a:lnTo>
                  <a:pt x="106196" y="165274"/>
                </a:lnTo>
                <a:lnTo>
                  <a:pt x="103182" y="178191"/>
                </a:lnTo>
                <a:lnTo>
                  <a:pt x="101173" y="188962"/>
                </a:lnTo>
                <a:lnTo>
                  <a:pt x="99834" y="198301"/>
                </a:lnTo>
                <a:lnTo>
                  <a:pt x="98941" y="206687"/>
                </a:lnTo>
                <a:lnTo>
                  <a:pt x="99425" y="213356"/>
                </a:lnTo>
                <a:lnTo>
                  <a:pt x="100828" y="218882"/>
                </a:lnTo>
                <a:lnTo>
                  <a:pt x="102842" y="223646"/>
                </a:lnTo>
                <a:lnTo>
                  <a:pt x="104185" y="227901"/>
                </a:lnTo>
                <a:lnTo>
                  <a:pt x="105080" y="231817"/>
                </a:lnTo>
                <a:lnTo>
                  <a:pt x="105677" y="235507"/>
                </a:lnTo>
                <a:lnTo>
                  <a:pt x="107155" y="237968"/>
                </a:lnTo>
                <a:lnTo>
                  <a:pt x="109220" y="239608"/>
                </a:lnTo>
                <a:lnTo>
                  <a:pt x="111675" y="240701"/>
                </a:lnTo>
                <a:lnTo>
                  <a:pt x="113312" y="240351"/>
                </a:lnTo>
                <a:lnTo>
                  <a:pt x="114402" y="239037"/>
                </a:lnTo>
                <a:lnTo>
                  <a:pt x="115130" y="237083"/>
                </a:lnTo>
                <a:lnTo>
                  <a:pt x="114536" y="233620"/>
                </a:lnTo>
                <a:lnTo>
                  <a:pt x="113061" y="229153"/>
                </a:lnTo>
                <a:lnTo>
                  <a:pt x="110996" y="224016"/>
                </a:lnTo>
                <a:lnTo>
                  <a:pt x="107463" y="218432"/>
                </a:lnTo>
                <a:lnTo>
                  <a:pt x="102948" y="212551"/>
                </a:lnTo>
                <a:lnTo>
                  <a:pt x="97779" y="206471"/>
                </a:lnTo>
                <a:lnTo>
                  <a:pt x="92173" y="199179"/>
                </a:lnTo>
                <a:lnTo>
                  <a:pt x="86277" y="191079"/>
                </a:lnTo>
                <a:lnTo>
                  <a:pt x="80188" y="182441"/>
                </a:lnTo>
                <a:lnTo>
                  <a:pt x="75048" y="174523"/>
                </a:lnTo>
                <a:lnTo>
                  <a:pt x="70543" y="167085"/>
                </a:lnTo>
                <a:lnTo>
                  <a:pt x="66460" y="159968"/>
                </a:lnTo>
                <a:lnTo>
                  <a:pt x="61578" y="154143"/>
                </a:lnTo>
                <a:lnTo>
                  <a:pt x="56166" y="149181"/>
                </a:lnTo>
                <a:lnTo>
                  <a:pt x="50398" y="144793"/>
                </a:lnTo>
                <a:lnTo>
                  <a:pt x="44394" y="145106"/>
                </a:lnTo>
                <a:lnTo>
                  <a:pt x="38231" y="148554"/>
                </a:lnTo>
                <a:lnTo>
                  <a:pt x="31966" y="154091"/>
                </a:lnTo>
                <a:lnTo>
                  <a:pt x="25628" y="162100"/>
                </a:lnTo>
                <a:lnTo>
                  <a:pt x="19244" y="171757"/>
                </a:lnTo>
                <a:lnTo>
                  <a:pt x="0" y="204026"/>
                </a:lnTo>
              </a:path>
            </a:pathLst>
          </a:custGeom>
          <a:noFill/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319" name="SMARTInkAnnotation535"/>
          <p:cNvSpPr/>
          <p:nvPr/>
        </p:nvSpPr>
        <p:spPr bwMode="auto">
          <a:xfrm>
            <a:off x="7000921" y="2005966"/>
            <a:ext cx="19387" cy="124656"/>
          </a:xfrm>
          <a:custGeom>
            <a:avLst/>
            <a:gdLst/>
            <a:ahLst/>
            <a:cxnLst/>
            <a:rect l="0" t="0" r="0" b="0"/>
            <a:pathLst>
              <a:path w="19387" h="141277">
                <a:moveTo>
                  <a:pt x="19386" y="29146"/>
                </a:moveTo>
                <a:lnTo>
                  <a:pt x="19386" y="34304"/>
                </a:lnTo>
                <a:lnTo>
                  <a:pt x="18307" y="37982"/>
                </a:lnTo>
                <a:lnTo>
                  <a:pt x="16507" y="42594"/>
                </a:lnTo>
                <a:lnTo>
                  <a:pt x="14229" y="47827"/>
                </a:lnTo>
                <a:lnTo>
                  <a:pt x="11629" y="55633"/>
                </a:lnTo>
                <a:lnTo>
                  <a:pt x="8818" y="65156"/>
                </a:lnTo>
                <a:lnTo>
                  <a:pt x="5864" y="75822"/>
                </a:lnTo>
                <a:lnTo>
                  <a:pt x="3894" y="86172"/>
                </a:lnTo>
                <a:lnTo>
                  <a:pt x="2581" y="96310"/>
                </a:lnTo>
                <a:lnTo>
                  <a:pt x="1706" y="106307"/>
                </a:lnTo>
                <a:lnTo>
                  <a:pt x="1122" y="115131"/>
                </a:lnTo>
                <a:lnTo>
                  <a:pt x="109" y="141276"/>
                </a:lnTo>
                <a:lnTo>
                  <a:pt x="23" y="132237"/>
                </a:lnTo>
                <a:lnTo>
                  <a:pt x="0" y="123782"/>
                </a:lnTo>
                <a:lnTo>
                  <a:pt x="2144" y="113826"/>
                </a:lnTo>
                <a:lnTo>
                  <a:pt x="5732" y="102872"/>
                </a:lnTo>
                <a:lnTo>
                  <a:pt x="10284" y="91251"/>
                </a:lnTo>
                <a:lnTo>
                  <a:pt x="13318" y="79185"/>
                </a:lnTo>
                <a:lnTo>
                  <a:pt x="15341" y="66824"/>
                </a:lnTo>
                <a:lnTo>
                  <a:pt x="16689" y="54265"/>
                </a:lnTo>
                <a:lnTo>
                  <a:pt x="17589" y="43733"/>
                </a:lnTo>
                <a:lnTo>
                  <a:pt x="18188" y="34553"/>
                </a:lnTo>
                <a:lnTo>
                  <a:pt x="18853" y="19675"/>
                </a:lnTo>
                <a:lnTo>
                  <a:pt x="19386" y="0"/>
                </a:lnTo>
              </a:path>
            </a:pathLst>
          </a:cu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320" name="SMARTInkAnnotation536"/>
          <p:cNvSpPr/>
          <p:nvPr/>
        </p:nvSpPr>
        <p:spPr bwMode="auto">
          <a:xfrm>
            <a:off x="7068885" y="1980247"/>
            <a:ext cx="27361" cy="137455"/>
          </a:xfrm>
          <a:custGeom>
            <a:avLst/>
            <a:gdLst/>
            <a:ahLst/>
            <a:cxnLst/>
            <a:rect l="0" t="0" r="0" b="0"/>
            <a:pathLst>
              <a:path w="27361" h="155782">
                <a:moveTo>
                  <a:pt x="0" y="97156"/>
                </a:moveTo>
                <a:lnTo>
                  <a:pt x="5157" y="97156"/>
                </a:lnTo>
                <a:lnTo>
                  <a:pt x="6677" y="94997"/>
                </a:lnTo>
                <a:lnTo>
                  <a:pt x="7690" y="91398"/>
                </a:lnTo>
                <a:lnTo>
                  <a:pt x="8365" y="86840"/>
                </a:lnTo>
                <a:lnTo>
                  <a:pt x="9895" y="82722"/>
                </a:lnTo>
                <a:lnTo>
                  <a:pt x="11995" y="78897"/>
                </a:lnTo>
                <a:lnTo>
                  <a:pt x="14473" y="75268"/>
                </a:lnTo>
                <a:lnTo>
                  <a:pt x="17206" y="71769"/>
                </a:lnTo>
                <a:lnTo>
                  <a:pt x="20106" y="68357"/>
                </a:lnTo>
                <a:lnTo>
                  <a:pt x="27360" y="60281"/>
                </a:lnTo>
                <a:lnTo>
                  <a:pt x="26876" y="60698"/>
                </a:lnTo>
                <a:lnTo>
                  <a:pt x="23460" y="64040"/>
                </a:lnTo>
                <a:lnTo>
                  <a:pt x="22117" y="67522"/>
                </a:lnTo>
                <a:lnTo>
                  <a:pt x="21222" y="72002"/>
                </a:lnTo>
                <a:lnTo>
                  <a:pt x="20624" y="77148"/>
                </a:lnTo>
                <a:lnTo>
                  <a:pt x="19148" y="83817"/>
                </a:lnTo>
                <a:lnTo>
                  <a:pt x="17083" y="91502"/>
                </a:lnTo>
                <a:lnTo>
                  <a:pt x="14628" y="99864"/>
                </a:lnTo>
                <a:lnTo>
                  <a:pt x="12990" y="108676"/>
                </a:lnTo>
                <a:lnTo>
                  <a:pt x="11899" y="117790"/>
                </a:lnTo>
                <a:lnTo>
                  <a:pt x="11171" y="127105"/>
                </a:lnTo>
                <a:lnTo>
                  <a:pt x="9606" y="135473"/>
                </a:lnTo>
                <a:lnTo>
                  <a:pt x="7483" y="143211"/>
                </a:lnTo>
                <a:lnTo>
                  <a:pt x="4990" y="150529"/>
                </a:lnTo>
                <a:lnTo>
                  <a:pt x="4406" y="154328"/>
                </a:lnTo>
                <a:lnTo>
                  <a:pt x="5096" y="155781"/>
                </a:lnTo>
                <a:lnTo>
                  <a:pt x="6636" y="155670"/>
                </a:lnTo>
                <a:lnTo>
                  <a:pt x="8741" y="150199"/>
                </a:lnTo>
                <a:lnTo>
                  <a:pt x="11226" y="141154"/>
                </a:lnTo>
                <a:lnTo>
                  <a:pt x="13960" y="129726"/>
                </a:lnTo>
                <a:lnTo>
                  <a:pt x="15784" y="116710"/>
                </a:lnTo>
                <a:lnTo>
                  <a:pt x="17000" y="102636"/>
                </a:lnTo>
                <a:lnTo>
                  <a:pt x="17811" y="87855"/>
                </a:lnTo>
                <a:lnTo>
                  <a:pt x="19430" y="73683"/>
                </a:lnTo>
                <a:lnTo>
                  <a:pt x="21589" y="59917"/>
                </a:lnTo>
                <a:lnTo>
                  <a:pt x="24108" y="46422"/>
                </a:lnTo>
                <a:lnTo>
                  <a:pt x="24709" y="35266"/>
                </a:lnTo>
                <a:lnTo>
                  <a:pt x="24029" y="25670"/>
                </a:lnTo>
                <a:lnTo>
                  <a:pt x="19431" y="0"/>
                </a:lnTo>
              </a:path>
            </a:pathLst>
          </a:cu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321" name="SMARTInkAnnotation537"/>
          <p:cNvSpPr/>
          <p:nvPr/>
        </p:nvSpPr>
        <p:spPr bwMode="auto">
          <a:xfrm>
            <a:off x="6942583" y="1827840"/>
            <a:ext cx="116587" cy="40966"/>
          </a:xfrm>
          <a:custGeom>
            <a:avLst/>
            <a:gdLst/>
            <a:ahLst/>
            <a:cxnLst/>
            <a:rect l="0" t="0" r="0" b="0"/>
            <a:pathLst>
              <a:path w="116587" h="46428">
                <a:moveTo>
                  <a:pt x="116586" y="26996"/>
                </a:moveTo>
                <a:lnTo>
                  <a:pt x="116586" y="16681"/>
                </a:lnTo>
                <a:lnTo>
                  <a:pt x="115507" y="12563"/>
                </a:lnTo>
                <a:lnTo>
                  <a:pt x="113707" y="8738"/>
                </a:lnTo>
                <a:lnTo>
                  <a:pt x="108221" y="0"/>
                </a:lnTo>
                <a:lnTo>
                  <a:pt x="105611" y="363"/>
                </a:lnTo>
                <a:lnTo>
                  <a:pt x="101714" y="1684"/>
                </a:lnTo>
                <a:lnTo>
                  <a:pt x="96955" y="3644"/>
                </a:lnTo>
                <a:lnTo>
                  <a:pt x="90545" y="7110"/>
                </a:lnTo>
                <a:lnTo>
                  <a:pt x="83033" y="11580"/>
                </a:lnTo>
                <a:lnTo>
                  <a:pt x="74787" y="16718"/>
                </a:lnTo>
                <a:lnTo>
                  <a:pt x="67130" y="21224"/>
                </a:lnTo>
                <a:lnTo>
                  <a:pt x="59866" y="25307"/>
                </a:lnTo>
                <a:lnTo>
                  <a:pt x="52865" y="29108"/>
                </a:lnTo>
                <a:lnTo>
                  <a:pt x="44959" y="32722"/>
                </a:lnTo>
                <a:lnTo>
                  <a:pt x="36449" y="36211"/>
                </a:lnTo>
                <a:lnTo>
                  <a:pt x="27538" y="39616"/>
                </a:lnTo>
                <a:lnTo>
                  <a:pt x="20518" y="41886"/>
                </a:lnTo>
                <a:lnTo>
                  <a:pt x="14758" y="43400"/>
                </a:lnTo>
                <a:lnTo>
                  <a:pt x="0" y="46427"/>
                </a:lnTo>
              </a:path>
            </a:pathLst>
          </a:cu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322" name="SMARTInkAnnotation538"/>
          <p:cNvSpPr/>
          <p:nvPr/>
        </p:nvSpPr>
        <p:spPr bwMode="auto">
          <a:xfrm>
            <a:off x="6881162" y="1714500"/>
            <a:ext cx="243497" cy="247475"/>
          </a:xfrm>
          <a:custGeom>
            <a:avLst/>
            <a:gdLst/>
            <a:ahLst/>
            <a:cxnLst/>
            <a:rect l="0" t="0" r="0" b="0"/>
            <a:pathLst>
              <a:path w="243497" h="280472">
                <a:moveTo>
                  <a:pt x="129430" y="9715"/>
                </a:moveTo>
                <a:lnTo>
                  <a:pt x="139745" y="9715"/>
                </a:lnTo>
                <a:lnTo>
                  <a:pt x="144943" y="10795"/>
                </a:lnTo>
                <a:lnTo>
                  <a:pt x="150566" y="12594"/>
                </a:lnTo>
                <a:lnTo>
                  <a:pt x="156475" y="14873"/>
                </a:lnTo>
                <a:lnTo>
                  <a:pt x="163652" y="16392"/>
                </a:lnTo>
                <a:lnTo>
                  <a:pt x="171675" y="17405"/>
                </a:lnTo>
                <a:lnTo>
                  <a:pt x="180263" y="18080"/>
                </a:lnTo>
                <a:lnTo>
                  <a:pt x="188148" y="20689"/>
                </a:lnTo>
                <a:lnTo>
                  <a:pt x="195562" y="24588"/>
                </a:lnTo>
                <a:lnTo>
                  <a:pt x="202665" y="29346"/>
                </a:lnTo>
                <a:lnTo>
                  <a:pt x="209558" y="34677"/>
                </a:lnTo>
                <a:lnTo>
                  <a:pt x="216313" y="40390"/>
                </a:lnTo>
                <a:lnTo>
                  <a:pt x="222975" y="46358"/>
                </a:lnTo>
                <a:lnTo>
                  <a:pt x="228497" y="53574"/>
                </a:lnTo>
                <a:lnTo>
                  <a:pt x="233257" y="61624"/>
                </a:lnTo>
                <a:lnTo>
                  <a:pt x="237511" y="70229"/>
                </a:lnTo>
                <a:lnTo>
                  <a:pt x="240345" y="80284"/>
                </a:lnTo>
                <a:lnTo>
                  <a:pt x="242235" y="91305"/>
                </a:lnTo>
                <a:lnTo>
                  <a:pt x="243496" y="102971"/>
                </a:lnTo>
                <a:lnTo>
                  <a:pt x="243256" y="117225"/>
                </a:lnTo>
                <a:lnTo>
                  <a:pt x="242017" y="133204"/>
                </a:lnTo>
                <a:lnTo>
                  <a:pt x="240112" y="150334"/>
                </a:lnTo>
                <a:lnTo>
                  <a:pt x="234522" y="168231"/>
                </a:lnTo>
                <a:lnTo>
                  <a:pt x="226480" y="186640"/>
                </a:lnTo>
                <a:lnTo>
                  <a:pt x="216798" y="205389"/>
                </a:lnTo>
                <a:lnTo>
                  <a:pt x="204948" y="222207"/>
                </a:lnTo>
                <a:lnTo>
                  <a:pt x="191649" y="237736"/>
                </a:lnTo>
                <a:lnTo>
                  <a:pt x="177386" y="252407"/>
                </a:lnTo>
                <a:lnTo>
                  <a:pt x="162480" y="263268"/>
                </a:lnTo>
                <a:lnTo>
                  <a:pt x="147146" y="271587"/>
                </a:lnTo>
                <a:lnTo>
                  <a:pt x="131524" y="278213"/>
                </a:lnTo>
                <a:lnTo>
                  <a:pt x="115713" y="280471"/>
                </a:lnTo>
                <a:lnTo>
                  <a:pt x="99775" y="279818"/>
                </a:lnTo>
                <a:lnTo>
                  <a:pt x="83753" y="277223"/>
                </a:lnTo>
                <a:lnTo>
                  <a:pt x="68752" y="272255"/>
                </a:lnTo>
                <a:lnTo>
                  <a:pt x="54433" y="265704"/>
                </a:lnTo>
                <a:lnTo>
                  <a:pt x="40570" y="258099"/>
                </a:lnTo>
                <a:lnTo>
                  <a:pt x="30249" y="247631"/>
                </a:lnTo>
                <a:lnTo>
                  <a:pt x="22287" y="235255"/>
                </a:lnTo>
                <a:lnTo>
                  <a:pt x="15902" y="221607"/>
                </a:lnTo>
                <a:lnTo>
                  <a:pt x="10564" y="208190"/>
                </a:lnTo>
                <a:lnTo>
                  <a:pt x="5926" y="194927"/>
                </a:lnTo>
                <a:lnTo>
                  <a:pt x="1756" y="181767"/>
                </a:lnTo>
                <a:lnTo>
                  <a:pt x="55" y="168676"/>
                </a:lnTo>
                <a:lnTo>
                  <a:pt x="0" y="155631"/>
                </a:lnTo>
                <a:lnTo>
                  <a:pt x="1042" y="142616"/>
                </a:lnTo>
                <a:lnTo>
                  <a:pt x="3896" y="129621"/>
                </a:lnTo>
                <a:lnTo>
                  <a:pt x="7959" y="116640"/>
                </a:lnTo>
                <a:lnTo>
                  <a:pt x="12825" y="103668"/>
                </a:lnTo>
                <a:lnTo>
                  <a:pt x="20388" y="90702"/>
                </a:lnTo>
                <a:lnTo>
                  <a:pt x="29748" y="77740"/>
                </a:lnTo>
                <a:lnTo>
                  <a:pt x="40306" y="64781"/>
                </a:lnTo>
                <a:lnTo>
                  <a:pt x="51662" y="52903"/>
                </a:lnTo>
                <a:lnTo>
                  <a:pt x="63552" y="41745"/>
                </a:lnTo>
                <a:lnTo>
                  <a:pt x="75795" y="31069"/>
                </a:lnTo>
                <a:lnTo>
                  <a:pt x="88276" y="22871"/>
                </a:lnTo>
                <a:lnTo>
                  <a:pt x="100914" y="16327"/>
                </a:lnTo>
                <a:lnTo>
                  <a:pt x="139145" y="0"/>
                </a:lnTo>
              </a:path>
            </a:pathLst>
          </a:cu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323" name="SMARTInkAnnotation539"/>
          <p:cNvSpPr/>
          <p:nvPr/>
        </p:nvSpPr>
        <p:spPr bwMode="auto">
          <a:xfrm>
            <a:off x="7107746" y="2443162"/>
            <a:ext cx="15313" cy="190914"/>
          </a:xfrm>
          <a:custGeom>
            <a:avLst/>
            <a:gdLst/>
            <a:ahLst/>
            <a:cxnLst/>
            <a:rect l="0" t="0" r="0" b="0"/>
            <a:pathLst>
              <a:path w="15313" h="216369">
                <a:moveTo>
                  <a:pt x="9716" y="0"/>
                </a:moveTo>
                <a:lnTo>
                  <a:pt x="15312" y="0"/>
                </a:lnTo>
                <a:lnTo>
                  <a:pt x="9997" y="0"/>
                </a:lnTo>
                <a:lnTo>
                  <a:pt x="9903" y="3239"/>
                </a:lnTo>
                <a:lnTo>
                  <a:pt x="9723" y="105875"/>
                </a:lnTo>
                <a:lnTo>
                  <a:pt x="8641" y="124559"/>
                </a:lnTo>
                <a:lnTo>
                  <a:pt x="6840" y="142412"/>
                </a:lnTo>
                <a:lnTo>
                  <a:pt x="4560" y="159711"/>
                </a:lnTo>
                <a:lnTo>
                  <a:pt x="3040" y="174483"/>
                </a:lnTo>
                <a:lnTo>
                  <a:pt x="2027" y="187569"/>
                </a:lnTo>
                <a:lnTo>
                  <a:pt x="401" y="216368"/>
                </a:lnTo>
                <a:lnTo>
                  <a:pt x="179" y="211670"/>
                </a:lnTo>
                <a:lnTo>
                  <a:pt x="0" y="194311"/>
                </a:lnTo>
              </a:path>
            </a:pathLst>
          </a:cu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324" name="SMARTInkAnnotation540"/>
          <p:cNvSpPr/>
          <p:nvPr/>
        </p:nvSpPr>
        <p:spPr bwMode="auto">
          <a:xfrm>
            <a:off x="7098031" y="2743200"/>
            <a:ext cx="19433" cy="197073"/>
          </a:xfrm>
          <a:custGeom>
            <a:avLst/>
            <a:gdLst/>
            <a:ahLst/>
            <a:cxnLst/>
            <a:rect l="0" t="0" r="0" b="0"/>
            <a:pathLst>
              <a:path w="19433" h="223349">
                <a:moveTo>
                  <a:pt x="0" y="0"/>
                </a:moveTo>
                <a:lnTo>
                  <a:pt x="0" y="5158"/>
                </a:lnTo>
                <a:lnTo>
                  <a:pt x="1080" y="7757"/>
                </a:lnTo>
                <a:lnTo>
                  <a:pt x="2879" y="10568"/>
                </a:lnTo>
                <a:lnTo>
                  <a:pt x="5157" y="13522"/>
                </a:lnTo>
                <a:lnTo>
                  <a:pt x="6678" y="18731"/>
                </a:lnTo>
                <a:lnTo>
                  <a:pt x="7691" y="25441"/>
                </a:lnTo>
                <a:lnTo>
                  <a:pt x="8366" y="33153"/>
                </a:lnTo>
                <a:lnTo>
                  <a:pt x="8816" y="42613"/>
                </a:lnTo>
                <a:lnTo>
                  <a:pt x="9315" y="64638"/>
                </a:lnTo>
                <a:lnTo>
                  <a:pt x="9713" y="223348"/>
                </a:lnTo>
                <a:lnTo>
                  <a:pt x="9715" y="219450"/>
                </a:lnTo>
                <a:lnTo>
                  <a:pt x="10794" y="212149"/>
                </a:lnTo>
                <a:lnTo>
                  <a:pt x="19432" y="165163"/>
                </a:lnTo>
              </a:path>
            </a:pathLst>
          </a:cu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325" name="SMARTInkAnnotation541"/>
          <p:cNvSpPr/>
          <p:nvPr/>
        </p:nvSpPr>
        <p:spPr bwMode="auto">
          <a:xfrm>
            <a:off x="7059169" y="2709086"/>
            <a:ext cx="161529" cy="257000"/>
          </a:xfrm>
          <a:custGeom>
            <a:avLst/>
            <a:gdLst/>
            <a:ahLst/>
            <a:cxnLst/>
            <a:rect l="0" t="0" r="0" b="0"/>
            <a:pathLst>
              <a:path w="161529" h="291267">
                <a:moveTo>
                  <a:pt x="38862" y="38663"/>
                </a:moveTo>
                <a:lnTo>
                  <a:pt x="38862" y="0"/>
                </a:lnTo>
                <a:lnTo>
                  <a:pt x="38862" y="5018"/>
                </a:lnTo>
                <a:lnTo>
                  <a:pt x="39942" y="7597"/>
                </a:lnTo>
                <a:lnTo>
                  <a:pt x="44019" y="13341"/>
                </a:lnTo>
                <a:lnTo>
                  <a:pt x="47228" y="17487"/>
                </a:lnTo>
                <a:lnTo>
                  <a:pt x="48757" y="18068"/>
                </a:lnTo>
                <a:lnTo>
                  <a:pt x="53335" y="18715"/>
                </a:lnTo>
                <a:lnTo>
                  <a:pt x="56067" y="18887"/>
                </a:lnTo>
                <a:lnTo>
                  <a:pt x="58969" y="19002"/>
                </a:lnTo>
                <a:lnTo>
                  <a:pt x="61982" y="19079"/>
                </a:lnTo>
                <a:lnTo>
                  <a:pt x="66149" y="18051"/>
                </a:lnTo>
                <a:lnTo>
                  <a:pt x="71087" y="16285"/>
                </a:lnTo>
                <a:lnTo>
                  <a:pt x="76538" y="14029"/>
                </a:lnTo>
                <a:lnTo>
                  <a:pt x="82331" y="12525"/>
                </a:lnTo>
                <a:lnTo>
                  <a:pt x="88352" y="11522"/>
                </a:lnTo>
                <a:lnTo>
                  <a:pt x="94525" y="10854"/>
                </a:lnTo>
                <a:lnTo>
                  <a:pt x="100799" y="10408"/>
                </a:lnTo>
                <a:lnTo>
                  <a:pt x="107141" y="10111"/>
                </a:lnTo>
                <a:lnTo>
                  <a:pt x="113528" y="9913"/>
                </a:lnTo>
                <a:lnTo>
                  <a:pt x="119944" y="10860"/>
                </a:lnTo>
                <a:lnTo>
                  <a:pt x="126382" y="12571"/>
                </a:lnTo>
                <a:lnTo>
                  <a:pt x="132832" y="14791"/>
                </a:lnTo>
                <a:lnTo>
                  <a:pt x="139291" y="19510"/>
                </a:lnTo>
                <a:lnTo>
                  <a:pt x="145757" y="25895"/>
                </a:lnTo>
                <a:lnTo>
                  <a:pt x="152225" y="33389"/>
                </a:lnTo>
                <a:lnTo>
                  <a:pt x="156538" y="42704"/>
                </a:lnTo>
                <a:lnTo>
                  <a:pt x="159412" y="53231"/>
                </a:lnTo>
                <a:lnTo>
                  <a:pt x="161330" y="64568"/>
                </a:lnTo>
                <a:lnTo>
                  <a:pt x="161528" y="78602"/>
                </a:lnTo>
                <a:lnTo>
                  <a:pt x="160580" y="94436"/>
                </a:lnTo>
                <a:lnTo>
                  <a:pt x="158870" y="111468"/>
                </a:lnTo>
                <a:lnTo>
                  <a:pt x="155571" y="128221"/>
                </a:lnTo>
                <a:lnTo>
                  <a:pt x="151210" y="144787"/>
                </a:lnTo>
                <a:lnTo>
                  <a:pt x="146146" y="161228"/>
                </a:lnTo>
                <a:lnTo>
                  <a:pt x="138452" y="177587"/>
                </a:lnTo>
                <a:lnTo>
                  <a:pt x="129005" y="193890"/>
                </a:lnTo>
                <a:lnTo>
                  <a:pt x="118388" y="210156"/>
                </a:lnTo>
                <a:lnTo>
                  <a:pt x="106991" y="224239"/>
                </a:lnTo>
                <a:lnTo>
                  <a:pt x="95077" y="236866"/>
                </a:lnTo>
                <a:lnTo>
                  <a:pt x="82816" y="248522"/>
                </a:lnTo>
                <a:lnTo>
                  <a:pt x="71403" y="258452"/>
                </a:lnTo>
                <a:lnTo>
                  <a:pt x="60556" y="267231"/>
                </a:lnTo>
                <a:lnTo>
                  <a:pt x="50086" y="275243"/>
                </a:lnTo>
                <a:lnTo>
                  <a:pt x="39868" y="280584"/>
                </a:lnTo>
                <a:lnTo>
                  <a:pt x="29817" y="284145"/>
                </a:lnTo>
                <a:lnTo>
                  <a:pt x="0" y="291266"/>
                </a:lnTo>
              </a:path>
            </a:pathLst>
          </a:cu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326" name="SMARTInkAnnotation542"/>
          <p:cNvSpPr/>
          <p:nvPr/>
        </p:nvSpPr>
        <p:spPr bwMode="auto">
          <a:xfrm>
            <a:off x="7564376" y="1547235"/>
            <a:ext cx="796671" cy="818632"/>
          </a:xfrm>
          <a:custGeom>
            <a:avLst/>
            <a:gdLst/>
            <a:ahLst/>
            <a:cxnLst/>
            <a:rect l="0" t="0" r="0" b="0"/>
            <a:pathLst>
              <a:path w="796671" h="927783">
                <a:moveTo>
                  <a:pt x="0" y="898800"/>
                </a:moveTo>
                <a:lnTo>
                  <a:pt x="5158" y="898800"/>
                </a:lnTo>
                <a:lnTo>
                  <a:pt x="7755" y="899879"/>
                </a:lnTo>
                <a:lnTo>
                  <a:pt x="27995" y="912322"/>
                </a:lnTo>
                <a:lnTo>
                  <a:pt x="45957" y="921638"/>
                </a:lnTo>
                <a:lnTo>
                  <a:pt x="58567" y="925142"/>
                </a:lnTo>
                <a:lnTo>
                  <a:pt x="80683" y="927115"/>
                </a:lnTo>
                <a:lnTo>
                  <a:pt x="98470" y="927577"/>
                </a:lnTo>
                <a:lnTo>
                  <a:pt x="117170" y="927782"/>
                </a:lnTo>
                <a:lnTo>
                  <a:pt x="136277" y="924995"/>
                </a:lnTo>
                <a:lnTo>
                  <a:pt x="155563" y="920157"/>
                </a:lnTo>
                <a:lnTo>
                  <a:pt x="174929" y="914409"/>
                </a:lnTo>
                <a:lnTo>
                  <a:pt x="204040" y="905104"/>
                </a:lnTo>
                <a:lnTo>
                  <a:pt x="223463" y="901602"/>
                </a:lnTo>
                <a:lnTo>
                  <a:pt x="243970" y="900045"/>
                </a:lnTo>
                <a:lnTo>
                  <a:pt x="267476" y="899353"/>
                </a:lnTo>
                <a:lnTo>
                  <a:pt x="289439" y="896167"/>
                </a:lnTo>
                <a:lnTo>
                  <a:pt x="311075" y="892232"/>
                </a:lnTo>
                <a:lnTo>
                  <a:pt x="335084" y="890483"/>
                </a:lnTo>
                <a:lnTo>
                  <a:pt x="347530" y="888937"/>
                </a:lnTo>
                <a:lnTo>
                  <a:pt x="360147" y="886827"/>
                </a:lnTo>
                <a:lnTo>
                  <a:pt x="384600" y="880525"/>
                </a:lnTo>
                <a:lnTo>
                  <a:pt x="406264" y="870527"/>
                </a:lnTo>
                <a:lnTo>
                  <a:pt x="426687" y="858887"/>
                </a:lnTo>
                <a:lnTo>
                  <a:pt x="445480" y="845437"/>
                </a:lnTo>
                <a:lnTo>
                  <a:pt x="469277" y="819658"/>
                </a:lnTo>
                <a:lnTo>
                  <a:pt x="487078" y="801015"/>
                </a:lnTo>
                <a:lnTo>
                  <a:pt x="510149" y="772311"/>
                </a:lnTo>
                <a:lnTo>
                  <a:pt x="526833" y="752984"/>
                </a:lnTo>
                <a:lnTo>
                  <a:pt x="551555" y="726775"/>
                </a:lnTo>
                <a:lnTo>
                  <a:pt x="598992" y="678749"/>
                </a:lnTo>
                <a:lnTo>
                  <a:pt x="612017" y="659945"/>
                </a:lnTo>
                <a:lnTo>
                  <a:pt x="625003" y="638273"/>
                </a:lnTo>
                <a:lnTo>
                  <a:pt x="637972" y="617847"/>
                </a:lnTo>
                <a:lnTo>
                  <a:pt x="645176" y="595094"/>
                </a:lnTo>
                <a:lnTo>
                  <a:pt x="648376" y="570589"/>
                </a:lnTo>
                <a:lnTo>
                  <a:pt x="649799" y="545304"/>
                </a:lnTo>
                <a:lnTo>
                  <a:pt x="653310" y="522552"/>
                </a:lnTo>
                <a:lnTo>
                  <a:pt x="657390" y="500565"/>
                </a:lnTo>
                <a:lnTo>
                  <a:pt x="659202" y="476400"/>
                </a:lnTo>
                <a:lnTo>
                  <a:pt x="662886" y="454146"/>
                </a:lnTo>
                <a:lnTo>
                  <a:pt x="667043" y="431301"/>
                </a:lnTo>
                <a:lnTo>
                  <a:pt x="668891" y="403156"/>
                </a:lnTo>
                <a:lnTo>
                  <a:pt x="669712" y="375534"/>
                </a:lnTo>
                <a:lnTo>
                  <a:pt x="668997" y="348864"/>
                </a:lnTo>
                <a:lnTo>
                  <a:pt x="665081" y="322617"/>
                </a:lnTo>
                <a:lnTo>
                  <a:pt x="662621" y="296559"/>
                </a:lnTo>
                <a:lnTo>
                  <a:pt x="661528" y="270584"/>
                </a:lnTo>
                <a:lnTo>
                  <a:pt x="661041" y="244646"/>
                </a:lnTo>
                <a:lnTo>
                  <a:pt x="657946" y="218725"/>
                </a:lnTo>
                <a:lnTo>
                  <a:pt x="654053" y="192811"/>
                </a:lnTo>
                <a:lnTo>
                  <a:pt x="652322" y="166901"/>
                </a:lnTo>
                <a:lnTo>
                  <a:pt x="651553" y="143870"/>
                </a:lnTo>
                <a:lnTo>
                  <a:pt x="650992" y="104087"/>
                </a:lnTo>
                <a:lnTo>
                  <a:pt x="650938" y="78142"/>
                </a:lnTo>
                <a:lnTo>
                  <a:pt x="649858" y="76422"/>
                </a:lnTo>
                <a:lnTo>
                  <a:pt x="648059" y="75276"/>
                </a:lnTo>
                <a:lnTo>
                  <a:pt x="645780" y="74511"/>
                </a:lnTo>
                <a:lnTo>
                  <a:pt x="643181" y="75081"/>
                </a:lnTo>
                <a:lnTo>
                  <a:pt x="622942" y="86639"/>
                </a:lnTo>
                <a:lnTo>
                  <a:pt x="606466" y="99029"/>
                </a:lnTo>
                <a:lnTo>
                  <a:pt x="589520" y="115101"/>
                </a:lnTo>
                <a:lnTo>
                  <a:pt x="587323" y="118333"/>
                </a:lnTo>
                <a:lnTo>
                  <a:pt x="584882" y="124804"/>
                </a:lnTo>
                <a:lnTo>
                  <a:pt x="583151" y="126961"/>
                </a:lnTo>
                <a:lnTo>
                  <a:pt x="580919" y="128399"/>
                </a:lnTo>
                <a:lnTo>
                  <a:pt x="574735" y="130707"/>
                </a:lnTo>
                <a:lnTo>
                  <a:pt x="574227" y="129817"/>
                </a:lnTo>
                <a:lnTo>
                  <a:pt x="573664" y="125949"/>
                </a:lnTo>
                <a:lnTo>
                  <a:pt x="574594" y="123406"/>
                </a:lnTo>
                <a:lnTo>
                  <a:pt x="578505" y="117703"/>
                </a:lnTo>
                <a:lnTo>
                  <a:pt x="592915" y="99168"/>
                </a:lnTo>
                <a:lnTo>
                  <a:pt x="602440" y="78942"/>
                </a:lnTo>
                <a:lnTo>
                  <a:pt x="608873" y="60518"/>
                </a:lnTo>
                <a:lnTo>
                  <a:pt x="615330" y="37936"/>
                </a:lnTo>
                <a:lnTo>
                  <a:pt x="625034" y="11262"/>
                </a:lnTo>
                <a:lnTo>
                  <a:pt x="628271" y="5927"/>
                </a:lnTo>
                <a:lnTo>
                  <a:pt x="631508" y="2371"/>
                </a:lnTo>
                <a:lnTo>
                  <a:pt x="634746" y="0"/>
                </a:lnTo>
                <a:lnTo>
                  <a:pt x="640143" y="578"/>
                </a:lnTo>
                <a:lnTo>
                  <a:pt x="654776" y="6978"/>
                </a:lnTo>
                <a:lnTo>
                  <a:pt x="672073" y="22777"/>
                </a:lnTo>
                <a:lnTo>
                  <a:pt x="692716" y="45271"/>
                </a:lnTo>
                <a:lnTo>
                  <a:pt x="744191" y="97934"/>
                </a:lnTo>
                <a:lnTo>
                  <a:pt x="796670" y="150706"/>
                </a:lnTo>
              </a:path>
            </a:pathLst>
          </a:custGeom>
          <a:noFill/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327" name="SMARTInkAnnotation543"/>
          <p:cNvSpPr/>
          <p:nvPr/>
        </p:nvSpPr>
        <p:spPr bwMode="auto">
          <a:xfrm>
            <a:off x="7685347" y="1749248"/>
            <a:ext cx="153521" cy="164290"/>
          </a:xfrm>
          <a:custGeom>
            <a:avLst/>
            <a:gdLst/>
            <a:ahLst/>
            <a:cxnLst/>
            <a:rect l="0" t="0" r="0" b="0"/>
            <a:pathLst>
              <a:path w="153521" h="186195">
                <a:moveTo>
                  <a:pt x="15045" y="18912"/>
                </a:moveTo>
                <a:lnTo>
                  <a:pt x="9888" y="13754"/>
                </a:lnTo>
                <a:lnTo>
                  <a:pt x="8368" y="11155"/>
                </a:lnTo>
                <a:lnTo>
                  <a:pt x="6680" y="5389"/>
                </a:lnTo>
                <a:lnTo>
                  <a:pt x="5150" y="3420"/>
                </a:lnTo>
                <a:lnTo>
                  <a:pt x="3052" y="2107"/>
                </a:lnTo>
                <a:lnTo>
                  <a:pt x="572" y="1231"/>
                </a:lnTo>
                <a:lnTo>
                  <a:pt x="0" y="648"/>
                </a:lnTo>
                <a:lnTo>
                  <a:pt x="697" y="259"/>
                </a:lnTo>
                <a:lnTo>
                  <a:pt x="2241" y="0"/>
                </a:lnTo>
                <a:lnTo>
                  <a:pt x="4350" y="1986"/>
                </a:lnTo>
                <a:lnTo>
                  <a:pt x="6836" y="5469"/>
                </a:lnTo>
                <a:lnTo>
                  <a:pt x="9572" y="9950"/>
                </a:lnTo>
                <a:lnTo>
                  <a:pt x="14635" y="17255"/>
                </a:lnTo>
                <a:lnTo>
                  <a:pt x="28897" y="36887"/>
                </a:lnTo>
                <a:lnTo>
                  <a:pt x="48908" y="62884"/>
                </a:lnTo>
                <a:lnTo>
                  <a:pt x="60291" y="77373"/>
                </a:lnTo>
                <a:lnTo>
                  <a:pt x="73275" y="92430"/>
                </a:lnTo>
                <a:lnTo>
                  <a:pt x="87329" y="107865"/>
                </a:lnTo>
                <a:lnTo>
                  <a:pt x="102096" y="123553"/>
                </a:lnTo>
                <a:lnTo>
                  <a:pt x="114100" y="138330"/>
                </a:lnTo>
                <a:lnTo>
                  <a:pt x="124263" y="152499"/>
                </a:lnTo>
                <a:lnTo>
                  <a:pt x="133196" y="166263"/>
                </a:lnTo>
                <a:lnTo>
                  <a:pt x="140231" y="175439"/>
                </a:lnTo>
                <a:lnTo>
                  <a:pt x="146000" y="181556"/>
                </a:lnTo>
                <a:lnTo>
                  <a:pt x="150925" y="185635"/>
                </a:lnTo>
                <a:lnTo>
                  <a:pt x="153131" y="186194"/>
                </a:lnTo>
                <a:lnTo>
                  <a:pt x="153520" y="184409"/>
                </a:lnTo>
                <a:lnTo>
                  <a:pt x="151062" y="174360"/>
                </a:lnTo>
              </a:path>
            </a:pathLst>
          </a:cu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328" name="SMARTInkAnnotation544"/>
          <p:cNvSpPr/>
          <p:nvPr/>
        </p:nvSpPr>
        <p:spPr bwMode="auto">
          <a:xfrm>
            <a:off x="7680961" y="1707373"/>
            <a:ext cx="201129" cy="212869"/>
          </a:xfrm>
          <a:custGeom>
            <a:avLst/>
            <a:gdLst/>
            <a:ahLst/>
            <a:cxnLst/>
            <a:rect l="0" t="0" r="0" b="0"/>
            <a:pathLst>
              <a:path w="201129" h="241251">
                <a:moveTo>
                  <a:pt x="0" y="56655"/>
                </a:moveTo>
                <a:lnTo>
                  <a:pt x="0" y="65971"/>
                </a:lnTo>
                <a:lnTo>
                  <a:pt x="0" y="52813"/>
                </a:lnTo>
                <a:lnTo>
                  <a:pt x="1079" y="49776"/>
                </a:lnTo>
                <a:lnTo>
                  <a:pt x="5158" y="43523"/>
                </a:lnTo>
                <a:lnTo>
                  <a:pt x="10568" y="37145"/>
                </a:lnTo>
                <a:lnTo>
                  <a:pt x="16571" y="29632"/>
                </a:lnTo>
                <a:lnTo>
                  <a:pt x="19684" y="24607"/>
                </a:lnTo>
                <a:lnTo>
                  <a:pt x="22838" y="19097"/>
                </a:lnTo>
                <a:lnTo>
                  <a:pt x="26020" y="15424"/>
                </a:lnTo>
                <a:lnTo>
                  <a:pt x="29221" y="12975"/>
                </a:lnTo>
                <a:lnTo>
                  <a:pt x="47273" y="3888"/>
                </a:lnTo>
                <a:lnTo>
                  <a:pt x="53105" y="2046"/>
                </a:lnTo>
                <a:lnTo>
                  <a:pt x="59153" y="818"/>
                </a:lnTo>
                <a:lnTo>
                  <a:pt x="65343" y="0"/>
                </a:lnTo>
                <a:lnTo>
                  <a:pt x="71629" y="533"/>
                </a:lnTo>
                <a:lnTo>
                  <a:pt x="77978" y="1969"/>
                </a:lnTo>
                <a:lnTo>
                  <a:pt x="84370" y="4005"/>
                </a:lnTo>
                <a:lnTo>
                  <a:pt x="91870" y="5363"/>
                </a:lnTo>
                <a:lnTo>
                  <a:pt x="100108" y="6268"/>
                </a:lnTo>
                <a:lnTo>
                  <a:pt x="108840" y="6871"/>
                </a:lnTo>
                <a:lnTo>
                  <a:pt x="116819" y="9433"/>
                </a:lnTo>
                <a:lnTo>
                  <a:pt x="124299" y="13299"/>
                </a:lnTo>
                <a:lnTo>
                  <a:pt x="131444" y="18036"/>
                </a:lnTo>
                <a:lnTo>
                  <a:pt x="138366" y="24432"/>
                </a:lnTo>
                <a:lnTo>
                  <a:pt x="145140" y="31934"/>
                </a:lnTo>
                <a:lnTo>
                  <a:pt x="151815" y="40175"/>
                </a:lnTo>
                <a:lnTo>
                  <a:pt x="159503" y="48907"/>
                </a:lnTo>
                <a:lnTo>
                  <a:pt x="167867" y="57967"/>
                </a:lnTo>
                <a:lnTo>
                  <a:pt x="176681" y="67245"/>
                </a:lnTo>
                <a:lnTo>
                  <a:pt x="183637" y="78828"/>
                </a:lnTo>
                <a:lnTo>
                  <a:pt x="189353" y="91948"/>
                </a:lnTo>
                <a:lnTo>
                  <a:pt x="194245" y="106092"/>
                </a:lnTo>
                <a:lnTo>
                  <a:pt x="197506" y="120918"/>
                </a:lnTo>
                <a:lnTo>
                  <a:pt x="199678" y="136201"/>
                </a:lnTo>
                <a:lnTo>
                  <a:pt x="201128" y="151786"/>
                </a:lnTo>
                <a:lnTo>
                  <a:pt x="201014" y="166494"/>
                </a:lnTo>
                <a:lnTo>
                  <a:pt x="199858" y="180618"/>
                </a:lnTo>
                <a:lnTo>
                  <a:pt x="198009" y="194352"/>
                </a:lnTo>
                <a:lnTo>
                  <a:pt x="194617" y="205666"/>
                </a:lnTo>
                <a:lnTo>
                  <a:pt x="190197" y="215368"/>
                </a:lnTo>
                <a:lnTo>
                  <a:pt x="185091" y="223996"/>
                </a:lnTo>
                <a:lnTo>
                  <a:pt x="179529" y="229747"/>
                </a:lnTo>
                <a:lnTo>
                  <a:pt x="173661" y="233581"/>
                </a:lnTo>
                <a:lnTo>
                  <a:pt x="155448" y="241250"/>
                </a:lnTo>
              </a:path>
            </a:pathLst>
          </a:cu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329" name="SMARTInkAnnotation545"/>
          <p:cNvSpPr/>
          <p:nvPr/>
        </p:nvSpPr>
        <p:spPr bwMode="auto">
          <a:xfrm>
            <a:off x="7836409" y="1604249"/>
            <a:ext cx="38863" cy="75962"/>
          </a:xfrm>
          <a:custGeom>
            <a:avLst/>
            <a:gdLst/>
            <a:ahLst/>
            <a:cxnLst/>
            <a:rect l="0" t="0" r="0" b="0"/>
            <a:pathLst>
              <a:path w="38863" h="86090">
                <a:moveTo>
                  <a:pt x="38862" y="8365"/>
                </a:moveTo>
                <a:lnTo>
                  <a:pt x="38862" y="0"/>
                </a:lnTo>
                <a:lnTo>
                  <a:pt x="38862" y="4207"/>
                </a:lnTo>
                <a:lnTo>
                  <a:pt x="37783" y="6673"/>
                </a:lnTo>
                <a:lnTo>
                  <a:pt x="35983" y="9396"/>
                </a:lnTo>
                <a:lnTo>
                  <a:pt x="33704" y="12291"/>
                </a:lnTo>
                <a:lnTo>
                  <a:pt x="32185" y="16380"/>
                </a:lnTo>
                <a:lnTo>
                  <a:pt x="31171" y="21264"/>
                </a:lnTo>
                <a:lnTo>
                  <a:pt x="30496" y="26680"/>
                </a:lnTo>
                <a:lnTo>
                  <a:pt x="28966" y="32449"/>
                </a:lnTo>
                <a:lnTo>
                  <a:pt x="26868" y="38455"/>
                </a:lnTo>
                <a:lnTo>
                  <a:pt x="24389" y="44617"/>
                </a:lnTo>
                <a:lnTo>
                  <a:pt x="21657" y="50885"/>
                </a:lnTo>
                <a:lnTo>
                  <a:pt x="15743" y="63606"/>
                </a:lnTo>
                <a:lnTo>
                  <a:pt x="13734" y="68941"/>
                </a:lnTo>
                <a:lnTo>
                  <a:pt x="12394" y="73578"/>
                </a:lnTo>
                <a:lnTo>
                  <a:pt x="11501" y="77748"/>
                </a:lnTo>
                <a:lnTo>
                  <a:pt x="9825" y="80529"/>
                </a:lnTo>
                <a:lnTo>
                  <a:pt x="7630" y="82382"/>
                </a:lnTo>
                <a:lnTo>
                  <a:pt x="0" y="86089"/>
                </a:lnTo>
              </a:path>
            </a:pathLst>
          </a:cu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330" name="SMARTInkAnnotation546"/>
          <p:cNvSpPr/>
          <p:nvPr/>
        </p:nvSpPr>
        <p:spPr bwMode="auto">
          <a:xfrm>
            <a:off x="7846124" y="1451856"/>
            <a:ext cx="132738" cy="150979"/>
          </a:xfrm>
          <a:custGeom>
            <a:avLst/>
            <a:gdLst/>
            <a:ahLst/>
            <a:cxnLst/>
            <a:rect l="0" t="0" r="0" b="0"/>
            <a:pathLst>
              <a:path w="132738" h="171109">
                <a:moveTo>
                  <a:pt x="29146" y="54777"/>
                </a:moveTo>
                <a:lnTo>
                  <a:pt x="29146" y="8819"/>
                </a:lnTo>
                <a:lnTo>
                  <a:pt x="31305" y="4707"/>
                </a:lnTo>
                <a:lnTo>
                  <a:pt x="34903" y="1966"/>
                </a:lnTo>
                <a:lnTo>
                  <a:pt x="39461" y="138"/>
                </a:lnTo>
                <a:lnTo>
                  <a:pt x="44659" y="0"/>
                </a:lnTo>
                <a:lnTo>
                  <a:pt x="50282" y="986"/>
                </a:lnTo>
                <a:lnTo>
                  <a:pt x="56191" y="2724"/>
                </a:lnTo>
                <a:lnTo>
                  <a:pt x="62289" y="7121"/>
                </a:lnTo>
                <a:lnTo>
                  <a:pt x="68514" y="13291"/>
                </a:lnTo>
                <a:lnTo>
                  <a:pt x="74821" y="20642"/>
                </a:lnTo>
                <a:lnTo>
                  <a:pt x="104330" y="56777"/>
                </a:lnTo>
                <a:lnTo>
                  <a:pt x="112734" y="72303"/>
                </a:lnTo>
                <a:lnTo>
                  <a:pt x="119415" y="89130"/>
                </a:lnTo>
                <a:lnTo>
                  <a:pt x="124949" y="106825"/>
                </a:lnTo>
                <a:lnTo>
                  <a:pt x="128638" y="121861"/>
                </a:lnTo>
                <a:lnTo>
                  <a:pt x="131098" y="135123"/>
                </a:lnTo>
                <a:lnTo>
                  <a:pt x="132737" y="147203"/>
                </a:lnTo>
                <a:lnTo>
                  <a:pt x="131671" y="156335"/>
                </a:lnTo>
                <a:lnTo>
                  <a:pt x="128802" y="163504"/>
                </a:lnTo>
                <a:lnTo>
                  <a:pt x="124729" y="169362"/>
                </a:lnTo>
                <a:lnTo>
                  <a:pt x="117697" y="171108"/>
                </a:lnTo>
                <a:lnTo>
                  <a:pt x="108690" y="170113"/>
                </a:lnTo>
                <a:lnTo>
                  <a:pt x="98369" y="167291"/>
                </a:lnTo>
                <a:lnTo>
                  <a:pt x="87169" y="161092"/>
                </a:lnTo>
                <a:lnTo>
                  <a:pt x="75385" y="152641"/>
                </a:lnTo>
                <a:lnTo>
                  <a:pt x="63211" y="142689"/>
                </a:lnTo>
                <a:lnTo>
                  <a:pt x="51855" y="131736"/>
                </a:lnTo>
                <a:lnTo>
                  <a:pt x="41047" y="120117"/>
                </a:lnTo>
                <a:lnTo>
                  <a:pt x="30603" y="108052"/>
                </a:lnTo>
                <a:lnTo>
                  <a:pt x="22561" y="96771"/>
                </a:lnTo>
                <a:lnTo>
                  <a:pt x="16121" y="86011"/>
                </a:lnTo>
                <a:lnTo>
                  <a:pt x="10747" y="75599"/>
                </a:lnTo>
                <a:lnTo>
                  <a:pt x="7166" y="67579"/>
                </a:lnTo>
                <a:lnTo>
                  <a:pt x="4777" y="61152"/>
                </a:lnTo>
                <a:lnTo>
                  <a:pt x="0" y="45061"/>
                </a:lnTo>
              </a:path>
            </a:pathLst>
          </a:cu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331" name="SMARTInkAnnotation547"/>
          <p:cNvSpPr/>
          <p:nvPr/>
        </p:nvSpPr>
        <p:spPr bwMode="auto">
          <a:xfrm>
            <a:off x="7858698" y="1313433"/>
            <a:ext cx="194324" cy="255336"/>
          </a:xfrm>
          <a:custGeom>
            <a:avLst/>
            <a:gdLst/>
            <a:ahLst/>
            <a:cxnLst/>
            <a:rect l="0" t="0" r="0" b="0"/>
            <a:pathLst>
              <a:path w="194324" h="289381">
                <a:moveTo>
                  <a:pt x="26288" y="56208"/>
                </a:moveTo>
                <a:lnTo>
                  <a:pt x="36603" y="66523"/>
                </a:lnTo>
                <a:lnTo>
                  <a:pt x="41800" y="70641"/>
                </a:lnTo>
                <a:lnTo>
                  <a:pt x="47424" y="74466"/>
                </a:lnTo>
                <a:lnTo>
                  <a:pt x="53333" y="78095"/>
                </a:lnTo>
                <a:lnTo>
                  <a:pt x="59430" y="82674"/>
                </a:lnTo>
                <a:lnTo>
                  <a:pt x="65656" y="87885"/>
                </a:lnTo>
                <a:lnTo>
                  <a:pt x="71963" y="93519"/>
                </a:lnTo>
                <a:lnTo>
                  <a:pt x="79407" y="101592"/>
                </a:lnTo>
                <a:lnTo>
                  <a:pt x="87609" y="111292"/>
                </a:lnTo>
                <a:lnTo>
                  <a:pt x="105359" y="133585"/>
                </a:lnTo>
                <a:lnTo>
                  <a:pt x="160263" y="205432"/>
                </a:lnTo>
                <a:lnTo>
                  <a:pt x="166341" y="212904"/>
                </a:lnTo>
                <a:lnTo>
                  <a:pt x="178695" y="227495"/>
                </a:lnTo>
                <a:lnTo>
                  <a:pt x="177549" y="224374"/>
                </a:lnTo>
                <a:lnTo>
                  <a:pt x="174627" y="217976"/>
                </a:lnTo>
                <a:lnTo>
                  <a:pt x="170520" y="209392"/>
                </a:lnTo>
                <a:lnTo>
                  <a:pt x="162384" y="198272"/>
                </a:lnTo>
                <a:lnTo>
                  <a:pt x="151562" y="185461"/>
                </a:lnTo>
                <a:lnTo>
                  <a:pt x="138951" y="171523"/>
                </a:lnTo>
                <a:lnTo>
                  <a:pt x="125145" y="157913"/>
                </a:lnTo>
                <a:lnTo>
                  <a:pt x="110545" y="144522"/>
                </a:lnTo>
                <a:lnTo>
                  <a:pt x="95413" y="131276"/>
                </a:lnTo>
                <a:lnTo>
                  <a:pt x="81007" y="118128"/>
                </a:lnTo>
                <a:lnTo>
                  <a:pt x="53486" y="92004"/>
                </a:lnTo>
                <a:lnTo>
                  <a:pt x="24030" y="63335"/>
                </a:lnTo>
                <a:lnTo>
                  <a:pt x="17227" y="57721"/>
                </a:lnTo>
                <a:lnTo>
                  <a:pt x="11612" y="53978"/>
                </a:lnTo>
                <a:lnTo>
                  <a:pt x="0" y="47971"/>
                </a:lnTo>
                <a:lnTo>
                  <a:pt x="4169" y="55785"/>
                </a:lnTo>
                <a:lnTo>
                  <a:pt x="8302" y="62403"/>
                </a:lnTo>
                <a:lnTo>
                  <a:pt x="12139" y="68974"/>
                </a:lnTo>
                <a:lnTo>
                  <a:pt x="15775" y="75513"/>
                </a:lnTo>
                <a:lnTo>
                  <a:pt x="19279" y="82032"/>
                </a:lnTo>
                <a:lnTo>
                  <a:pt x="22695" y="87457"/>
                </a:lnTo>
                <a:lnTo>
                  <a:pt x="26052" y="92154"/>
                </a:lnTo>
                <a:lnTo>
                  <a:pt x="29369" y="96364"/>
                </a:lnTo>
                <a:lnTo>
                  <a:pt x="32661" y="99171"/>
                </a:lnTo>
                <a:lnTo>
                  <a:pt x="35934" y="101043"/>
                </a:lnTo>
                <a:lnTo>
                  <a:pt x="39196" y="102290"/>
                </a:lnTo>
                <a:lnTo>
                  <a:pt x="40290" y="102042"/>
                </a:lnTo>
                <a:lnTo>
                  <a:pt x="39941" y="100798"/>
                </a:lnTo>
                <a:lnTo>
                  <a:pt x="38628" y="98888"/>
                </a:lnTo>
                <a:lnTo>
                  <a:pt x="37170" y="91009"/>
                </a:lnTo>
                <a:lnTo>
                  <a:pt x="36781" y="85886"/>
                </a:lnTo>
                <a:lnTo>
                  <a:pt x="36522" y="80311"/>
                </a:lnTo>
                <a:lnTo>
                  <a:pt x="36234" y="68360"/>
                </a:lnTo>
                <a:lnTo>
                  <a:pt x="37237" y="62150"/>
                </a:lnTo>
                <a:lnTo>
                  <a:pt x="38985" y="55851"/>
                </a:lnTo>
                <a:lnTo>
                  <a:pt x="41229" y="49493"/>
                </a:lnTo>
                <a:lnTo>
                  <a:pt x="43806" y="43095"/>
                </a:lnTo>
                <a:lnTo>
                  <a:pt x="46602" y="36671"/>
                </a:lnTo>
                <a:lnTo>
                  <a:pt x="49546" y="30229"/>
                </a:lnTo>
                <a:lnTo>
                  <a:pt x="52588" y="24855"/>
                </a:lnTo>
                <a:lnTo>
                  <a:pt x="55696" y="20193"/>
                </a:lnTo>
                <a:lnTo>
                  <a:pt x="58847" y="16005"/>
                </a:lnTo>
                <a:lnTo>
                  <a:pt x="64187" y="12134"/>
                </a:lnTo>
                <a:lnTo>
                  <a:pt x="70985" y="8474"/>
                </a:lnTo>
                <a:lnTo>
                  <a:pt x="78755" y="4954"/>
                </a:lnTo>
                <a:lnTo>
                  <a:pt x="86095" y="2608"/>
                </a:lnTo>
                <a:lnTo>
                  <a:pt x="93145" y="1043"/>
                </a:lnTo>
                <a:lnTo>
                  <a:pt x="100007" y="0"/>
                </a:lnTo>
                <a:lnTo>
                  <a:pt x="107818" y="1464"/>
                </a:lnTo>
                <a:lnTo>
                  <a:pt x="116265" y="4599"/>
                </a:lnTo>
                <a:lnTo>
                  <a:pt x="125134" y="8848"/>
                </a:lnTo>
                <a:lnTo>
                  <a:pt x="134286" y="14919"/>
                </a:lnTo>
                <a:lnTo>
                  <a:pt x="143625" y="22205"/>
                </a:lnTo>
                <a:lnTo>
                  <a:pt x="153090" y="30301"/>
                </a:lnTo>
                <a:lnTo>
                  <a:pt x="161560" y="41095"/>
                </a:lnTo>
                <a:lnTo>
                  <a:pt x="169365" y="53689"/>
                </a:lnTo>
                <a:lnTo>
                  <a:pt x="176726" y="67483"/>
                </a:lnTo>
                <a:lnTo>
                  <a:pt x="182714" y="82076"/>
                </a:lnTo>
                <a:lnTo>
                  <a:pt x="187786" y="97202"/>
                </a:lnTo>
                <a:lnTo>
                  <a:pt x="192245" y="112684"/>
                </a:lnTo>
                <a:lnTo>
                  <a:pt x="194140" y="128403"/>
                </a:lnTo>
                <a:lnTo>
                  <a:pt x="194323" y="144279"/>
                </a:lnTo>
                <a:lnTo>
                  <a:pt x="193365" y="160261"/>
                </a:lnTo>
                <a:lnTo>
                  <a:pt x="192302" y="192412"/>
                </a:lnTo>
                <a:lnTo>
                  <a:pt x="192018" y="208542"/>
                </a:lnTo>
                <a:lnTo>
                  <a:pt x="189670" y="224693"/>
                </a:lnTo>
                <a:lnTo>
                  <a:pt x="185946" y="240857"/>
                </a:lnTo>
                <a:lnTo>
                  <a:pt x="172020" y="289380"/>
                </a:lnTo>
              </a:path>
            </a:pathLst>
          </a:cu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332" name="SMARTInkAnnotation548"/>
          <p:cNvSpPr/>
          <p:nvPr/>
        </p:nvSpPr>
        <p:spPr bwMode="auto">
          <a:xfrm>
            <a:off x="6913569" y="1466309"/>
            <a:ext cx="757676" cy="496637"/>
          </a:xfrm>
          <a:custGeom>
            <a:avLst/>
            <a:gdLst/>
            <a:ahLst/>
            <a:cxnLst/>
            <a:rect l="0" t="0" r="0" b="0"/>
            <a:pathLst>
              <a:path w="757676" h="562855">
                <a:moveTo>
                  <a:pt x="38728" y="281284"/>
                </a:moveTo>
                <a:lnTo>
                  <a:pt x="38728" y="276126"/>
                </a:lnTo>
                <a:lnTo>
                  <a:pt x="37649" y="273528"/>
                </a:lnTo>
                <a:lnTo>
                  <a:pt x="30972" y="264712"/>
                </a:lnTo>
                <a:lnTo>
                  <a:pt x="25206" y="258446"/>
                </a:lnTo>
                <a:lnTo>
                  <a:pt x="19045" y="246305"/>
                </a:lnTo>
                <a:lnTo>
                  <a:pt x="13788" y="231194"/>
                </a:lnTo>
                <a:lnTo>
                  <a:pt x="11452" y="217281"/>
                </a:lnTo>
                <a:lnTo>
                  <a:pt x="7535" y="201022"/>
                </a:lnTo>
                <a:lnTo>
                  <a:pt x="3274" y="184081"/>
                </a:lnTo>
                <a:lnTo>
                  <a:pt x="1381" y="169354"/>
                </a:lnTo>
                <a:lnTo>
                  <a:pt x="539" y="152734"/>
                </a:lnTo>
                <a:lnTo>
                  <a:pt x="66" y="128049"/>
                </a:lnTo>
                <a:lnTo>
                  <a:pt x="0" y="120834"/>
                </a:lnTo>
                <a:lnTo>
                  <a:pt x="2804" y="107061"/>
                </a:lnTo>
                <a:lnTo>
                  <a:pt x="13401" y="75469"/>
                </a:lnTo>
                <a:lnTo>
                  <a:pt x="22435" y="59910"/>
                </a:lnTo>
                <a:lnTo>
                  <a:pt x="32567" y="45799"/>
                </a:lnTo>
                <a:lnTo>
                  <a:pt x="40667" y="32331"/>
                </a:lnTo>
                <a:lnTo>
                  <a:pt x="50745" y="22027"/>
                </a:lnTo>
                <a:lnTo>
                  <a:pt x="61342" y="14929"/>
                </a:lnTo>
                <a:lnTo>
                  <a:pt x="79817" y="7493"/>
                </a:lnTo>
                <a:lnTo>
                  <a:pt x="85553" y="4840"/>
                </a:lnTo>
                <a:lnTo>
                  <a:pt x="100560" y="1893"/>
                </a:lnTo>
                <a:lnTo>
                  <a:pt x="116946" y="583"/>
                </a:lnTo>
                <a:lnTo>
                  <a:pt x="131425" y="0"/>
                </a:lnTo>
                <a:lnTo>
                  <a:pt x="147935" y="2620"/>
                </a:lnTo>
                <a:lnTo>
                  <a:pt x="164989" y="7383"/>
                </a:lnTo>
                <a:lnTo>
                  <a:pt x="196408" y="19236"/>
                </a:lnTo>
                <a:lnTo>
                  <a:pt x="213519" y="25563"/>
                </a:lnTo>
                <a:lnTo>
                  <a:pt x="235292" y="35193"/>
                </a:lnTo>
                <a:lnTo>
                  <a:pt x="255417" y="45963"/>
                </a:lnTo>
                <a:lnTo>
                  <a:pt x="276132" y="63428"/>
                </a:lnTo>
                <a:lnTo>
                  <a:pt x="293213" y="79748"/>
                </a:lnTo>
                <a:lnTo>
                  <a:pt x="315877" y="101985"/>
                </a:lnTo>
                <a:lnTo>
                  <a:pt x="326709" y="115595"/>
                </a:lnTo>
                <a:lnTo>
                  <a:pt x="336202" y="128841"/>
                </a:lnTo>
                <a:lnTo>
                  <a:pt x="347616" y="141925"/>
                </a:lnTo>
                <a:lnTo>
                  <a:pt x="357009" y="154936"/>
                </a:lnTo>
                <a:lnTo>
                  <a:pt x="364781" y="167916"/>
                </a:lnTo>
                <a:lnTo>
                  <a:pt x="371834" y="180881"/>
                </a:lnTo>
                <a:lnTo>
                  <a:pt x="381873" y="195161"/>
                </a:lnTo>
                <a:lnTo>
                  <a:pt x="391685" y="211387"/>
                </a:lnTo>
                <a:lnTo>
                  <a:pt x="398184" y="226470"/>
                </a:lnTo>
                <a:lnTo>
                  <a:pt x="404671" y="243968"/>
                </a:lnTo>
                <a:lnTo>
                  <a:pt x="411152" y="262540"/>
                </a:lnTo>
                <a:lnTo>
                  <a:pt x="417632" y="278711"/>
                </a:lnTo>
                <a:lnTo>
                  <a:pt x="424109" y="294174"/>
                </a:lnTo>
                <a:lnTo>
                  <a:pt x="430587" y="311841"/>
                </a:lnTo>
                <a:lnTo>
                  <a:pt x="434905" y="321086"/>
                </a:lnTo>
                <a:lnTo>
                  <a:pt x="439943" y="330488"/>
                </a:lnTo>
                <a:lnTo>
                  <a:pt x="445460" y="339995"/>
                </a:lnTo>
                <a:lnTo>
                  <a:pt x="454470" y="356315"/>
                </a:lnTo>
                <a:lnTo>
                  <a:pt x="465611" y="377641"/>
                </a:lnTo>
                <a:lnTo>
                  <a:pt x="479046" y="404189"/>
                </a:lnTo>
                <a:lnTo>
                  <a:pt x="488468" y="417231"/>
                </a:lnTo>
                <a:lnTo>
                  <a:pt x="503032" y="433833"/>
                </a:lnTo>
                <a:lnTo>
                  <a:pt x="510642" y="443000"/>
                </a:lnTo>
                <a:lnTo>
                  <a:pt x="522076" y="460299"/>
                </a:lnTo>
                <a:lnTo>
                  <a:pt x="532780" y="472754"/>
                </a:lnTo>
                <a:lnTo>
                  <a:pt x="550945" y="486747"/>
                </a:lnTo>
                <a:lnTo>
                  <a:pt x="570001" y="502888"/>
                </a:lnTo>
                <a:lnTo>
                  <a:pt x="585745" y="512193"/>
                </a:lnTo>
                <a:lnTo>
                  <a:pt x="602459" y="521007"/>
                </a:lnTo>
                <a:lnTo>
                  <a:pt x="624007" y="537027"/>
                </a:lnTo>
                <a:lnTo>
                  <a:pt x="644064" y="549091"/>
                </a:lnTo>
                <a:lnTo>
                  <a:pt x="657165" y="556117"/>
                </a:lnTo>
                <a:lnTo>
                  <a:pt x="670184" y="559960"/>
                </a:lnTo>
                <a:lnTo>
                  <a:pt x="690976" y="562427"/>
                </a:lnTo>
                <a:lnTo>
                  <a:pt x="702049" y="562854"/>
                </a:lnTo>
                <a:lnTo>
                  <a:pt x="705478" y="561834"/>
                </a:lnTo>
                <a:lnTo>
                  <a:pt x="712167" y="557823"/>
                </a:lnTo>
                <a:lnTo>
                  <a:pt x="714382" y="555242"/>
                </a:lnTo>
                <a:lnTo>
                  <a:pt x="715860" y="552442"/>
                </a:lnTo>
                <a:lnTo>
                  <a:pt x="716844" y="549495"/>
                </a:lnTo>
                <a:lnTo>
                  <a:pt x="720816" y="543343"/>
                </a:lnTo>
                <a:lnTo>
                  <a:pt x="736442" y="526076"/>
                </a:lnTo>
                <a:lnTo>
                  <a:pt x="738123" y="525441"/>
                </a:lnTo>
                <a:lnTo>
                  <a:pt x="745645" y="524548"/>
                </a:lnTo>
                <a:lnTo>
                  <a:pt x="757675" y="524172"/>
                </a:lnTo>
              </a:path>
            </a:pathLst>
          </a:cu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333" name="SMARTInkAnnotation549"/>
          <p:cNvSpPr/>
          <p:nvPr/>
        </p:nvSpPr>
        <p:spPr bwMode="auto">
          <a:xfrm>
            <a:off x="7583805" y="1843088"/>
            <a:ext cx="151716" cy="154305"/>
          </a:xfrm>
          <a:custGeom>
            <a:avLst/>
            <a:gdLst/>
            <a:ahLst/>
            <a:cxnLst/>
            <a:rect l="0" t="0" r="0" b="0"/>
            <a:pathLst>
              <a:path w="151716" h="174879">
                <a:moveTo>
                  <a:pt x="0" y="0"/>
                </a:moveTo>
                <a:lnTo>
                  <a:pt x="0" y="17680"/>
                </a:lnTo>
                <a:lnTo>
                  <a:pt x="1080" y="18264"/>
                </a:lnTo>
                <a:lnTo>
                  <a:pt x="5158" y="18912"/>
                </a:lnTo>
                <a:lnTo>
                  <a:pt x="8366" y="19277"/>
                </a:lnTo>
                <a:lnTo>
                  <a:pt x="10974" y="20408"/>
                </a:lnTo>
                <a:lnTo>
                  <a:pt x="19632" y="24543"/>
                </a:lnTo>
                <a:lnTo>
                  <a:pt x="24962" y="26077"/>
                </a:lnTo>
                <a:lnTo>
                  <a:pt x="30674" y="27100"/>
                </a:lnTo>
                <a:lnTo>
                  <a:pt x="36643" y="27782"/>
                </a:lnTo>
                <a:lnTo>
                  <a:pt x="41701" y="28237"/>
                </a:lnTo>
                <a:lnTo>
                  <a:pt x="46152" y="28540"/>
                </a:lnTo>
                <a:lnTo>
                  <a:pt x="50200" y="28742"/>
                </a:lnTo>
                <a:lnTo>
                  <a:pt x="56136" y="31036"/>
                </a:lnTo>
                <a:lnTo>
                  <a:pt x="63333" y="34724"/>
                </a:lnTo>
                <a:lnTo>
                  <a:pt x="71369" y="39342"/>
                </a:lnTo>
                <a:lnTo>
                  <a:pt x="79964" y="44579"/>
                </a:lnTo>
                <a:lnTo>
                  <a:pt x="98150" y="56156"/>
                </a:lnTo>
                <a:lnTo>
                  <a:pt x="106454" y="63345"/>
                </a:lnTo>
                <a:lnTo>
                  <a:pt x="114150" y="71376"/>
                </a:lnTo>
                <a:lnTo>
                  <a:pt x="121439" y="79969"/>
                </a:lnTo>
                <a:lnTo>
                  <a:pt x="128458" y="88936"/>
                </a:lnTo>
                <a:lnTo>
                  <a:pt x="135295" y="98152"/>
                </a:lnTo>
                <a:lnTo>
                  <a:pt x="142013" y="107535"/>
                </a:lnTo>
                <a:lnTo>
                  <a:pt x="146491" y="117029"/>
                </a:lnTo>
                <a:lnTo>
                  <a:pt x="149478" y="126597"/>
                </a:lnTo>
                <a:lnTo>
                  <a:pt x="151468" y="136214"/>
                </a:lnTo>
                <a:lnTo>
                  <a:pt x="151715" y="143704"/>
                </a:lnTo>
                <a:lnTo>
                  <a:pt x="150800" y="149778"/>
                </a:lnTo>
                <a:lnTo>
                  <a:pt x="149111" y="154906"/>
                </a:lnTo>
                <a:lnTo>
                  <a:pt x="145826" y="159404"/>
                </a:lnTo>
                <a:lnTo>
                  <a:pt x="141478" y="163483"/>
                </a:lnTo>
                <a:lnTo>
                  <a:pt x="136419" y="167281"/>
                </a:lnTo>
                <a:lnTo>
                  <a:pt x="130888" y="169814"/>
                </a:lnTo>
                <a:lnTo>
                  <a:pt x="125042" y="171502"/>
                </a:lnTo>
                <a:lnTo>
                  <a:pt x="118985" y="172627"/>
                </a:lnTo>
                <a:lnTo>
                  <a:pt x="113868" y="173378"/>
                </a:lnTo>
                <a:lnTo>
                  <a:pt x="109376" y="173878"/>
                </a:lnTo>
                <a:lnTo>
                  <a:pt x="99569" y="174681"/>
                </a:lnTo>
                <a:lnTo>
                  <a:pt x="95350" y="174791"/>
                </a:lnTo>
                <a:lnTo>
                  <a:pt x="87440" y="174878"/>
                </a:lnTo>
              </a:path>
            </a:pathLst>
          </a:cu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334" name="SMARTInkAnnotation550"/>
          <p:cNvSpPr/>
          <p:nvPr/>
        </p:nvSpPr>
        <p:spPr bwMode="auto">
          <a:xfrm>
            <a:off x="7700680" y="1316512"/>
            <a:ext cx="110636" cy="217613"/>
          </a:xfrm>
          <a:custGeom>
            <a:avLst/>
            <a:gdLst/>
            <a:ahLst/>
            <a:cxnLst/>
            <a:rect l="0" t="0" r="0" b="0"/>
            <a:pathLst>
              <a:path w="110636" h="246628">
                <a:moveTo>
                  <a:pt x="67719" y="237312"/>
                </a:moveTo>
                <a:lnTo>
                  <a:pt x="67719" y="246627"/>
                </a:lnTo>
                <a:lnTo>
                  <a:pt x="67719" y="241751"/>
                </a:lnTo>
                <a:lnTo>
                  <a:pt x="66640" y="239192"/>
                </a:lnTo>
                <a:lnTo>
                  <a:pt x="64841" y="236406"/>
                </a:lnTo>
                <a:lnTo>
                  <a:pt x="62562" y="233470"/>
                </a:lnTo>
                <a:lnTo>
                  <a:pt x="54272" y="221571"/>
                </a:lnTo>
                <a:lnTo>
                  <a:pt x="49039" y="213864"/>
                </a:lnTo>
                <a:lnTo>
                  <a:pt x="44471" y="204408"/>
                </a:lnTo>
                <a:lnTo>
                  <a:pt x="40345" y="193786"/>
                </a:lnTo>
                <a:lnTo>
                  <a:pt x="36516" y="182386"/>
                </a:lnTo>
                <a:lnTo>
                  <a:pt x="32884" y="170469"/>
                </a:lnTo>
                <a:lnTo>
                  <a:pt x="25969" y="145713"/>
                </a:lnTo>
                <a:lnTo>
                  <a:pt x="21534" y="133066"/>
                </a:lnTo>
                <a:lnTo>
                  <a:pt x="16419" y="120317"/>
                </a:lnTo>
                <a:lnTo>
                  <a:pt x="10849" y="107499"/>
                </a:lnTo>
                <a:lnTo>
                  <a:pt x="7136" y="94636"/>
                </a:lnTo>
                <a:lnTo>
                  <a:pt x="4661" y="81743"/>
                </a:lnTo>
                <a:lnTo>
                  <a:pt x="3011" y="68829"/>
                </a:lnTo>
                <a:lnTo>
                  <a:pt x="1911" y="58061"/>
                </a:lnTo>
                <a:lnTo>
                  <a:pt x="1177" y="48723"/>
                </a:lnTo>
                <a:lnTo>
                  <a:pt x="362" y="33670"/>
                </a:lnTo>
                <a:lnTo>
                  <a:pt x="0" y="23382"/>
                </a:lnTo>
                <a:lnTo>
                  <a:pt x="2062" y="19127"/>
                </a:lnTo>
                <a:lnTo>
                  <a:pt x="5596" y="15211"/>
                </a:lnTo>
                <a:lnTo>
                  <a:pt x="10111" y="11520"/>
                </a:lnTo>
                <a:lnTo>
                  <a:pt x="14201" y="7981"/>
                </a:lnTo>
                <a:lnTo>
                  <a:pt x="18007" y="4541"/>
                </a:lnTo>
                <a:lnTo>
                  <a:pt x="21624" y="1169"/>
                </a:lnTo>
                <a:lnTo>
                  <a:pt x="27273" y="0"/>
                </a:lnTo>
                <a:lnTo>
                  <a:pt x="34280" y="301"/>
                </a:lnTo>
                <a:lnTo>
                  <a:pt x="42187" y="1581"/>
                </a:lnTo>
                <a:lnTo>
                  <a:pt x="50698" y="2434"/>
                </a:lnTo>
                <a:lnTo>
                  <a:pt x="59610" y="3002"/>
                </a:lnTo>
                <a:lnTo>
                  <a:pt x="68791" y="3382"/>
                </a:lnTo>
                <a:lnTo>
                  <a:pt x="78149" y="4714"/>
                </a:lnTo>
                <a:lnTo>
                  <a:pt x="87628" y="6682"/>
                </a:lnTo>
                <a:lnTo>
                  <a:pt x="110635" y="12438"/>
                </a:lnTo>
                <a:lnTo>
                  <a:pt x="110363" y="12911"/>
                </a:lnTo>
                <a:lnTo>
                  <a:pt x="108023" y="13226"/>
                </a:lnTo>
                <a:lnTo>
                  <a:pt x="96867" y="13855"/>
                </a:lnTo>
              </a:path>
            </a:pathLst>
          </a:cu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335" name="SMARTInkAnnotation551"/>
          <p:cNvSpPr/>
          <p:nvPr/>
        </p:nvSpPr>
        <p:spPr bwMode="auto">
          <a:xfrm>
            <a:off x="7690677" y="1225867"/>
            <a:ext cx="168009" cy="154306"/>
          </a:xfrm>
          <a:custGeom>
            <a:avLst/>
            <a:gdLst/>
            <a:ahLst/>
            <a:cxnLst/>
            <a:rect l="0" t="0" r="0" b="0"/>
            <a:pathLst>
              <a:path w="168009" h="174880">
                <a:moveTo>
                  <a:pt x="0" y="0"/>
                </a:moveTo>
                <a:lnTo>
                  <a:pt x="5157" y="5158"/>
                </a:lnTo>
                <a:lnTo>
                  <a:pt x="7756" y="6677"/>
                </a:lnTo>
                <a:lnTo>
                  <a:pt x="10567" y="7690"/>
                </a:lnTo>
                <a:lnTo>
                  <a:pt x="13522" y="8365"/>
                </a:lnTo>
                <a:lnTo>
                  <a:pt x="16571" y="10975"/>
                </a:lnTo>
                <a:lnTo>
                  <a:pt x="19684" y="14873"/>
                </a:lnTo>
                <a:lnTo>
                  <a:pt x="22838" y="19631"/>
                </a:lnTo>
                <a:lnTo>
                  <a:pt x="27100" y="24962"/>
                </a:lnTo>
                <a:lnTo>
                  <a:pt x="32099" y="30675"/>
                </a:lnTo>
                <a:lnTo>
                  <a:pt x="37593" y="36643"/>
                </a:lnTo>
                <a:lnTo>
                  <a:pt x="45571" y="43860"/>
                </a:lnTo>
                <a:lnTo>
                  <a:pt x="55210" y="51909"/>
                </a:lnTo>
                <a:lnTo>
                  <a:pt x="65953" y="60514"/>
                </a:lnTo>
                <a:lnTo>
                  <a:pt x="76354" y="68410"/>
                </a:lnTo>
                <a:lnTo>
                  <a:pt x="96546" y="82940"/>
                </a:lnTo>
                <a:lnTo>
                  <a:pt x="126121" y="103259"/>
                </a:lnTo>
                <a:lnTo>
                  <a:pt x="134816" y="108781"/>
                </a:lnTo>
                <a:lnTo>
                  <a:pt x="142773" y="113542"/>
                </a:lnTo>
                <a:lnTo>
                  <a:pt x="150236" y="117795"/>
                </a:lnTo>
                <a:lnTo>
                  <a:pt x="156292" y="122790"/>
                </a:lnTo>
                <a:lnTo>
                  <a:pt x="161408" y="128278"/>
                </a:lnTo>
                <a:lnTo>
                  <a:pt x="165898" y="134097"/>
                </a:lnTo>
                <a:lnTo>
                  <a:pt x="167812" y="139055"/>
                </a:lnTo>
                <a:lnTo>
                  <a:pt x="168008" y="143440"/>
                </a:lnTo>
                <a:lnTo>
                  <a:pt x="167060" y="147443"/>
                </a:lnTo>
                <a:lnTo>
                  <a:pt x="165348" y="151191"/>
                </a:lnTo>
                <a:lnTo>
                  <a:pt x="163128" y="154769"/>
                </a:lnTo>
                <a:lnTo>
                  <a:pt x="160567" y="158234"/>
                </a:lnTo>
                <a:lnTo>
                  <a:pt x="155623" y="161624"/>
                </a:lnTo>
                <a:lnTo>
                  <a:pt x="149087" y="164963"/>
                </a:lnTo>
                <a:lnTo>
                  <a:pt x="141492" y="168268"/>
                </a:lnTo>
                <a:lnTo>
                  <a:pt x="132110" y="170472"/>
                </a:lnTo>
                <a:lnTo>
                  <a:pt x="121538" y="171941"/>
                </a:lnTo>
                <a:lnTo>
                  <a:pt x="110171" y="172920"/>
                </a:lnTo>
                <a:lnTo>
                  <a:pt x="99355" y="173574"/>
                </a:lnTo>
                <a:lnTo>
                  <a:pt x="58293" y="174879"/>
                </a:lnTo>
              </a:path>
            </a:pathLst>
          </a:cu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336" name="SMARTInkAnnotation552"/>
          <p:cNvSpPr/>
          <p:nvPr/>
        </p:nvSpPr>
        <p:spPr bwMode="auto">
          <a:xfrm>
            <a:off x="6536101" y="1102901"/>
            <a:ext cx="824248" cy="131186"/>
          </a:xfrm>
          <a:custGeom>
            <a:avLst/>
            <a:gdLst/>
            <a:ahLst/>
            <a:cxnLst/>
            <a:rect l="0" t="0" r="0" b="0"/>
            <a:pathLst>
              <a:path w="824248" h="148678">
                <a:moveTo>
                  <a:pt x="824247" y="71354"/>
                </a:moveTo>
                <a:lnTo>
                  <a:pt x="730908" y="71354"/>
                </a:lnTo>
                <a:lnTo>
                  <a:pt x="717762" y="70274"/>
                </a:lnTo>
                <a:lnTo>
                  <a:pt x="703601" y="68475"/>
                </a:lnTo>
                <a:lnTo>
                  <a:pt x="688762" y="66196"/>
                </a:lnTo>
                <a:lnTo>
                  <a:pt x="672392" y="65757"/>
                </a:lnTo>
                <a:lnTo>
                  <a:pt x="655002" y="66543"/>
                </a:lnTo>
                <a:lnTo>
                  <a:pt x="636932" y="68146"/>
                </a:lnTo>
                <a:lnTo>
                  <a:pt x="617327" y="69216"/>
                </a:lnTo>
                <a:lnTo>
                  <a:pt x="575396" y="70403"/>
                </a:lnTo>
                <a:lnTo>
                  <a:pt x="374025" y="71329"/>
                </a:lnTo>
                <a:lnTo>
                  <a:pt x="352459" y="72417"/>
                </a:lnTo>
                <a:lnTo>
                  <a:pt x="331604" y="74222"/>
                </a:lnTo>
                <a:lnTo>
                  <a:pt x="311224" y="76504"/>
                </a:lnTo>
                <a:lnTo>
                  <a:pt x="291161" y="78026"/>
                </a:lnTo>
                <a:lnTo>
                  <a:pt x="271308" y="79040"/>
                </a:lnTo>
                <a:lnTo>
                  <a:pt x="233057" y="80168"/>
                </a:lnTo>
                <a:lnTo>
                  <a:pt x="148020" y="80951"/>
                </a:lnTo>
                <a:lnTo>
                  <a:pt x="132700" y="82070"/>
                </a:lnTo>
                <a:lnTo>
                  <a:pt x="118170" y="83895"/>
                </a:lnTo>
                <a:lnTo>
                  <a:pt x="104165" y="86192"/>
                </a:lnTo>
                <a:lnTo>
                  <a:pt x="79967" y="88744"/>
                </a:lnTo>
                <a:lnTo>
                  <a:pt x="59498" y="90957"/>
                </a:lnTo>
                <a:lnTo>
                  <a:pt x="43204" y="95539"/>
                </a:lnTo>
                <a:lnTo>
                  <a:pt x="27984" y="100371"/>
                </a:lnTo>
                <a:lnTo>
                  <a:pt x="27758" y="103322"/>
                </a:lnTo>
                <a:lnTo>
                  <a:pt x="27698" y="105620"/>
                </a:lnTo>
                <a:lnTo>
                  <a:pt x="28737" y="108231"/>
                </a:lnTo>
                <a:lnTo>
                  <a:pt x="30510" y="111052"/>
                </a:lnTo>
                <a:lnTo>
                  <a:pt x="32770" y="114012"/>
                </a:lnTo>
                <a:lnTo>
                  <a:pt x="36437" y="115985"/>
                </a:lnTo>
                <a:lnTo>
                  <a:pt x="46268" y="118177"/>
                </a:lnTo>
                <a:lnTo>
                  <a:pt x="51912" y="120921"/>
                </a:lnTo>
                <a:lnTo>
                  <a:pt x="57834" y="124909"/>
                </a:lnTo>
                <a:lnTo>
                  <a:pt x="63941" y="129727"/>
                </a:lnTo>
                <a:lnTo>
                  <a:pt x="69092" y="132939"/>
                </a:lnTo>
                <a:lnTo>
                  <a:pt x="77693" y="136507"/>
                </a:lnTo>
                <a:lnTo>
                  <a:pt x="88605" y="138516"/>
                </a:lnTo>
                <a:lnTo>
                  <a:pt x="113084" y="139340"/>
                </a:lnTo>
                <a:lnTo>
                  <a:pt x="113729" y="140427"/>
                </a:lnTo>
                <a:lnTo>
                  <a:pt x="114444" y="144513"/>
                </a:lnTo>
                <a:lnTo>
                  <a:pt x="112476" y="146035"/>
                </a:lnTo>
                <a:lnTo>
                  <a:pt x="104532" y="147725"/>
                </a:lnTo>
                <a:lnTo>
                  <a:pt x="87920" y="148677"/>
                </a:lnTo>
                <a:lnTo>
                  <a:pt x="72748" y="146021"/>
                </a:lnTo>
                <a:lnTo>
                  <a:pt x="64167" y="143801"/>
                </a:lnTo>
                <a:lnTo>
                  <a:pt x="56289" y="140163"/>
                </a:lnTo>
                <a:lnTo>
                  <a:pt x="48877" y="135578"/>
                </a:lnTo>
                <a:lnTo>
                  <a:pt x="41777" y="130362"/>
                </a:lnTo>
                <a:lnTo>
                  <a:pt x="33805" y="125806"/>
                </a:lnTo>
                <a:lnTo>
                  <a:pt x="25251" y="121689"/>
                </a:lnTo>
                <a:lnTo>
                  <a:pt x="16311" y="117864"/>
                </a:lnTo>
                <a:lnTo>
                  <a:pt x="10351" y="114236"/>
                </a:lnTo>
                <a:lnTo>
                  <a:pt x="6378" y="110736"/>
                </a:lnTo>
                <a:lnTo>
                  <a:pt x="3728" y="107324"/>
                </a:lnTo>
                <a:lnTo>
                  <a:pt x="1963" y="102891"/>
                </a:lnTo>
                <a:lnTo>
                  <a:pt x="785" y="97776"/>
                </a:lnTo>
                <a:lnTo>
                  <a:pt x="0" y="92207"/>
                </a:lnTo>
                <a:lnTo>
                  <a:pt x="1636" y="87415"/>
                </a:lnTo>
                <a:lnTo>
                  <a:pt x="4885" y="83141"/>
                </a:lnTo>
                <a:lnTo>
                  <a:pt x="9210" y="79212"/>
                </a:lnTo>
                <a:lnTo>
                  <a:pt x="14253" y="75513"/>
                </a:lnTo>
                <a:lnTo>
                  <a:pt x="19774" y="71968"/>
                </a:lnTo>
                <a:lnTo>
                  <a:pt x="25613" y="68525"/>
                </a:lnTo>
                <a:lnTo>
                  <a:pt x="40737" y="64699"/>
                </a:lnTo>
                <a:lnTo>
                  <a:pt x="59334" y="61919"/>
                </a:lnTo>
                <a:lnTo>
                  <a:pt x="70338" y="59667"/>
                </a:lnTo>
                <a:lnTo>
                  <a:pt x="81992" y="57085"/>
                </a:lnTo>
                <a:lnTo>
                  <a:pt x="94080" y="53206"/>
                </a:lnTo>
                <a:lnTo>
                  <a:pt x="106456" y="48460"/>
                </a:lnTo>
                <a:lnTo>
                  <a:pt x="119025" y="43137"/>
                </a:lnTo>
                <a:lnTo>
                  <a:pt x="131723" y="38509"/>
                </a:lnTo>
                <a:lnTo>
                  <a:pt x="144505" y="34345"/>
                </a:lnTo>
                <a:lnTo>
                  <a:pt x="157345" y="30489"/>
                </a:lnTo>
                <a:lnTo>
                  <a:pt x="169144" y="25759"/>
                </a:lnTo>
                <a:lnTo>
                  <a:pt x="180247" y="20447"/>
                </a:lnTo>
                <a:lnTo>
                  <a:pt x="190889" y="14746"/>
                </a:lnTo>
                <a:lnTo>
                  <a:pt x="199063" y="9867"/>
                </a:lnTo>
                <a:lnTo>
                  <a:pt x="205591" y="5534"/>
                </a:lnTo>
                <a:lnTo>
                  <a:pt x="211022" y="1566"/>
                </a:lnTo>
                <a:lnTo>
                  <a:pt x="214644" y="0"/>
                </a:lnTo>
                <a:lnTo>
                  <a:pt x="217059" y="36"/>
                </a:lnTo>
                <a:lnTo>
                  <a:pt x="218667" y="1139"/>
                </a:lnTo>
                <a:lnTo>
                  <a:pt x="217582" y="4034"/>
                </a:lnTo>
                <a:lnTo>
                  <a:pt x="214699" y="8122"/>
                </a:lnTo>
                <a:lnTo>
                  <a:pt x="202455" y="22776"/>
                </a:lnTo>
              </a:path>
            </a:pathLst>
          </a:custGeom>
          <a:noFill/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337" name="SMARTInkAnnotation553"/>
          <p:cNvSpPr/>
          <p:nvPr/>
        </p:nvSpPr>
        <p:spPr bwMode="auto">
          <a:xfrm>
            <a:off x="5682178" y="1183005"/>
            <a:ext cx="658044" cy="212485"/>
          </a:xfrm>
          <a:custGeom>
            <a:avLst/>
            <a:gdLst/>
            <a:ahLst/>
            <a:cxnLst/>
            <a:rect l="0" t="0" r="0" b="0"/>
            <a:pathLst>
              <a:path w="658044" h="240816">
                <a:moveTo>
                  <a:pt x="658043" y="97155"/>
                </a:moveTo>
                <a:lnTo>
                  <a:pt x="603721" y="97155"/>
                </a:lnTo>
                <a:lnTo>
                  <a:pt x="584603" y="100034"/>
                </a:lnTo>
                <a:lnTo>
                  <a:pt x="573460" y="102313"/>
                </a:lnTo>
                <a:lnTo>
                  <a:pt x="561713" y="103832"/>
                </a:lnTo>
                <a:lnTo>
                  <a:pt x="549563" y="104845"/>
                </a:lnTo>
                <a:lnTo>
                  <a:pt x="537146" y="105520"/>
                </a:lnTo>
                <a:lnTo>
                  <a:pt x="511834" y="106270"/>
                </a:lnTo>
                <a:lnTo>
                  <a:pt x="460400" y="106752"/>
                </a:lnTo>
                <a:lnTo>
                  <a:pt x="446398" y="107871"/>
                </a:lnTo>
                <a:lnTo>
                  <a:pt x="431666" y="109696"/>
                </a:lnTo>
                <a:lnTo>
                  <a:pt x="416447" y="111993"/>
                </a:lnTo>
                <a:lnTo>
                  <a:pt x="400903" y="113524"/>
                </a:lnTo>
                <a:lnTo>
                  <a:pt x="385143" y="114545"/>
                </a:lnTo>
                <a:lnTo>
                  <a:pt x="369239" y="115225"/>
                </a:lnTo>
                <a:lnTo>
                  <a:pt x="353239" y="116758"/>
                </a:lnTo>
                <a:lnTo>
                  <a:pt x="337175" y="118860"/>
                </a:lnTo>
                <a:lnTo>
                  <a:pt x="321068" y="121340"/>
                </a:lnTo>
                <a:lnTo>
                  <a:pt x="303852" y="122994"/>
                </a:lnTo>
                <a:lnTo>
                  <a:pt x="285900" y="124096"/>
                </a:lnTo>
                <a:lnTo>
                  <a:pt x="267453" y="124831"/>
                </a:lnTo>
                <a:lnTo>
                  <a:pt x="249758" y="126401"/>
                </a:lnTo>
                <a:lnTo>
                  <a:pt x="232564" y="128527"/>
                </a:lnTo>
                <a:lnTo>
                  <a:pt x="215703" y="131023"/>
                </a:lnTo>
                <a:lnTo>
                  <a:pt x="199067" y="132688"/>
                </a:lnTo>
                <a:lnTo>
                  <a:pt x="182577" y="133798"/>
                </a:lnTo>
                <a:lnTo>
                  <a:pt x="152021" y="135031"/>
                </a:lnTo>
                <a:lnTo>
                  <a:pt x="116612" y="135725"/>
                </a:lnTo>
                <a:lnTo>
                  <a:pt x="70902" y="135979"/>
                </a:lnTo>
                <a:lnTo>
                  <a:pt x="53810" y="138879"/>
                </a:lnTo>
                <a:lnTo>
                  <a:pt x="37578" y="142686"/>
                </a:lnTo>
                <a:lnTo>
                  <a:pt x="26765" y="144379"/>
                </a:lnTo>
                <a:lnTo>
                  <a:pt x="22370" y="145909"/>
                </a:lnTo>
                <a:lnTo>
                  <a:pt x="10439" y="153244"/>
                </a:lnTo>
                <a:lnTo>
                  <a:pt x="9328" y="153979"/>
                </a:lnTo>
                <a:lnTo>
                  <a:pt x="9666" y="155548"/>
                </a:lnTo>
                <a:lnTo>
                  <a:pt x="12921" y="160170"/>
                </a:lnTo>
                <a:lnTo>
                  <a:pt x="20844" y="165823"/>
                </a:lnTo>
                <a:lnTo>
                  <a:pt x="32642" y="171934"/>
                </a:lnTo>
                <a:lnTo>
                  <a:pt x="48680" y="178248"/>
                </a:lnTo>
                <a:lnTo>
                  <a:pt x="58570" y="182522"/>
                </a:lnTo>
                <a:lnTo>
                  <a:pt x="81075" y="193029"/>
                </a:lnTo>
                <a:lnTo>
                  <a:pt x="90962" y="198854"/>
                </a:lnTo>
                <a:lnTo>
                  <a:pt x="99712" y="204896"/>
                </a:lnTo>
                <a:lnTo>
                  <a:pt x="107705" y="211083"/>
                </a:lnTo>
                <a:lnTo>
                  <a:pt x="113033" y="216287"/>
                </a:lnTo>
                <a:lnTo>
                  <a:pt x="116585" y="220836"/>
                </a:lnTo>
                <a:lnTo>
                  <a:pt x="118953" y="224948"/>
                </a:lnTo>
                <a:lnTo>
                  <a:pt x="119454" y="228769"/>
                </a:lnTo>
                <a:lnTo>
                  <a:pt x="118706" y="232396"/>
                </a:lnTo>
                <a:lnTo>
                  <a:pt x="117129" y="235893"/>
                </a:lnTo>
                <a:lnTo>
                  <a:pt x="114999" y="238224"/>
                </a:lnTo>
                <a:lnTo>
                  <a:pt x="112498" y="239779"/>
                </a:lnTo>
                <a:lnTo>
                  <a:pt x="109753" y="240815"/>
                </a:lnTo>
                <a:lnTo>
                  <a:pt x="104683" y="239347"/>
                </a:lnTo>
                <a:lnTo>
                  <a:pt x="90413" y="231958"/>
                </a:lnTo>
                <a:lnTo>
                  <a:pt x="76155" y="224356"/>
                </a:lnTo>
                <a:lnTo>
                  <a:pt x="69331" y="220818"/>
                </a:lnTo>
                <a:lnTo>
                  <a:pt x="61543" y="216300"/>
                </a:lnTo>
                <a:lnTo>
                  <a:pt x="44253" y="205523"/>
                </a:lnTo>
                <a:lnTo>
                  <a:pt x="36189" y="199626"/>
                </a:lnTo>
                <a:lnTo>
                  <a:pt x="28652" y="193536"/>
                </a:lnTo>
                <a:lnTo>
                  <a:pt x="15602" y="182091"/>
                </a:lnTo>
                <a:lnTo>
                  <a:pt x="6203" y="173407"/>
                </a:lnTo>
                <a:lnTo>
                  <a:pt x="3265" y="169579"/>
                </a:lnTo>
                <a:lnTo>
                  <a:pt x="0" y="162448"/>
                </a:lnTo>
                <a:lnTo>
                  <a:pt x="210" y="159035"/>
                </a:lnTo>
                <a:lnTo>
                  <a:pt x="1428" y="155681"/>
                </a:lnTo>
                <a:lnTo>
                  <a:pt x="3320" y="152365"/>
                </a:lnTo>
                <a:lnTo>
                  <a:pt x="7820" y="149074"/>
                </a:lnTo>
                <a:lnTo>
                  <a:pt x="21456" y="142540"/>
                </a:lnTo>
                <a:lnTo>
                  <a:pt x="28546" y="138207"/>
                </a:lnTo>
                <a:lnTo>
                  <a:pt x="35433" y="133159"/>
                </a:lnTo>
                <a:lnTo>
                  <a:pt x="42182" y="127635"/>
                </a:lnTo>
                <a:lnTo>
                  <a:pt x="49921" y="120713"/>
                </a:lnTo>
                <a:lnTo>
                  <a:pt x="67154" y="104387"/>
                </a:lnTo>
                <a:lnTo>
                  <a:pt x="77363" y="95499"/>
                </a:lnTo>
                <a:lnTo>
                  <a:pt x="88488" y="86336"/>
                </a:lnTo>
                <a:lnTo>
                  <a:pt x="142525" y="43202"/>
                </a:lnTo>
                <a:lnTo>
                  <a:pt x="154598" y="34199"/>
                </a:lnTo>
                <a:lnTo>
                  <a:pt x="164806" y="27117"/>
                </a:lnTo>
                <a:lnTo>
                  <a:pt x="173771" y="21317"/>
                </a:lnTo>
                <a:lnTo>
                  <a:pt x="180825" y="16370"/>
                </a:lnTo>
                <a:lnTo>
                  <a:pt x="186609" y="11993"/>
                </a:lnTo>
                <a:lnTo>
                  <a:pt x="201414" y="0"/>
                </a:lnTo>
              </a:path>
            </a:pathLst>
          </a:custGeom>
          <a:noFill/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338" name="SMARTInkAnnotation554"/>
          <p:cNvSpPr/>
          <p:nvPr/>
        </p:nvSpPr>
        <p:spPr bwMode="auto">
          <a:xfrm>
            <a:off x="4831074" y="1371600"/>
            <a:ext cx="605607" cy="161548"/>
          </a:xfrm>
          <a:custGeom>
            <a:avLst/>
            <a:gdLst/>
            <a:ahLst/>
            <a:cxnLst/>
            <a:rect l="0" t="0" r="0" b="0"/>
            <a:pathLst>
              <a:path w="605607" h="183088">
                <a:moveTo>
                  <a:pt x="605606" y="29146"/>
                </a:moveTo>
                <a:lnTo>
                  <a:pt x="605606" y="10151"/>
                </a:lnTo>
                <a:lnTo>
                  <a:pt x="600449" y="15002"/>
                </a:lnTo>
                <a:lnTo>
                  <a:pt x="589280" y="20341"/>
                </a:lnTo>
                <a:lnTo>
                  <a:pt x="581768" y="23276"/>
                </a:lnTo>
                <a:lnTo>
                  <a:pt x="571363" y="26312"/>
                </a:lnTo>
                <a:lnTo>
                  <a:pt x="559029" y="29416"/>
                </a:lnTo>
                <a:lnTo>
                  <a:pt x="545407" y="32565"/>
                </a:lnTo>
                <a:lnTo>
                  <a:pt x="510123" y="41820"/>
                </a:lnTo>
                <a:lnTo>
                  <a:pt x="468173" y="53131"/>
                </a:lnTo>
                <a:lnTo>
                  <a:pt x="420742" y="65354"/>
                </a:lnTo>
                <a:lnTo>
                  <a:pt x="393845" y="70557"/>
                </a:lnTo>
                <a:lnTo>
                  <a:pt x="365118" y="75105"/>
                </a:lnTo>
                <a:lnTo>
                  <a:pt x="305492" y="83037"/>
                </a:lnTo>
                <a:lnTo>
                  <a:pt x="220540" y="93571"/>
                </a:lnTo>
                <a:lnTo>
                  <a:pt x="174306" y="100240"/>
                </a:lnTo>
                <a:lnTo>
                  <a:pt x="156148" y="103530"/>
                </a:lnTo>
                <a:lnTo>
                  <a:pt x="140804" y="106802"/>
                </a:lnTo>
                <a:lnTo>
                  <a:pt x="127336" y="110063"/>
                </a:lnTo>
                <a:lnTo>
                  <a:pt x="109493" y="113687"/>
                </a:lnTo>
                <a:lnTo>
                  <a:pt x="94400" y="116013"/>
                </a:lnTo>
                <a:lnTo>
                  <a:pt x="93162" y="117283"/>
                </a:lnTo>
                <a:lnTo>
                  <a:pt x="92336" y="119210"/>
                </a:lnTo>
                <a:lnTo>
                  <a:pt x="91010" y="124901"/>
                </a:lnTo>
                <a:lnTo>
                  <a:pt x="87951" y="128558"/>
                </a:lnTo>
                <a:lnTo>
                  <a:pt x="85624" y="131044"/>
                </a:lnTo>
                <a:lnTo>
                  <a:pt x="85151" y="132702"/>
                </a:lnTo>
                <a:lnTo>
                  <a:pt x="85916" y="133807"/>
                </a:lnTo>
                <a:lnTo>
                  <a:pt x="95029" y="138241"/>
                </a:lnTo>
                <a:lnTo>
                  <a:pt x="100058" y="140738"/>
                </a:lnTo>
                <a:lnTo>
                  <a:pt x="111403" y="143512"/>
                </a:lnTo>
                <a:lnTo>
                  <a:pt x="125801" y="144746"/>
                </a:lnTo>
                <a:lnTo>
                  <a:pt x="146593" y="145294"/>
                </a:lnTo>
                <a:lnTo>
                  <a:pt x="158183" y="146519"/>
                </a:lnTo>
                <a:lnTo>
                  <a:pt x="170228" y="148416"/>
                </a:lnTo>
                <a:lnTo>
                  <a:pt x="182575" y="150760"/>
                </a:lnTo>
                <a:lnTo>
                  <a:pt x="192966" y="152323"/>
                </a:lnTo>
                <a:lnTo>
                  <a:pt x="210269" y="154059"/>
                </a:lnTo>
                <a:lnTo>
                  <a:pt x="215746" y="155601"/>
                </a:lnTo>
                <a:lnTo>
                  <a:pt x="219398" y="157709"/>
                </a:lnTo>
                <a:lnTo>
                  <a:pt x="221832" y="160194"/>
                </a:lnTo>
                <a:lnTo>
                  <a:pt x="220217" y="162930"/>
                </a:lnTo>
                <a:lnTo>
                  <a:pt x="215902" y="165833"/>
                </a:lnTo>
                <a:lnTo>
                  <a:pt x="209786" y="168848"/>
                </a:lnTo>
                <a:lnTo>
                  <a:pt x="191477" y="172199"/>
                </a:lnTo>
                <a:lnTo>
                  <a:pt x="180549" y="173092"/>
                </a:lnTo>
                <a:lnTo>
                  <a:pt x="167866" y="174767"/>
                </a:lnTo>
                <a:lnTo>
                  <a:pt x="154013" y="176963"/>
                </a:lnTo>
                <a:lnTo>
                  <a:pt x="139381" y="179507"/>
                </a:lnTo>
                <a:lnTo>
                  <a:pt x="124228" y="181203"/>
                </a:lnTo>
                <a:lnTo>
                  <a:pt x="108729" y="182333"/>
                </a:lnTo>
                <a:lnTo>
                  <a:pt x="92998" y="183087"/>
                </a:lnTo>
                <a:lnTo>
                  <a:pt x="78194" y="182510"/>
                </a:lnTo>
                <a:lnTo>
                  <a:pt x="64006" y="181046"/>
                </a:lnTo>
                <a:lnTo>
                  <a:pt x="50229" y="178990"/>
                </a:lnTo>
                <a:lnTo>
                  <a:pt x="37806" y="176540"/>
                </a:lnTo>
                <a:lnTo>
                  <a:pt x="26286" y="173827"/>
                </a:lnTo>
                <a:lnTo>
                  <a:pt x="15367" y="170939"/>
                </a:lnTo>
                <a:lnTo>
                  <a:pt x="8087" y="166855"/>
                </a:lnTo>
                <a:lnTo>
                  <a:pt x="3235" y="161973"/>
                </a:lnTo>
                <a:lnTo>
                  <a:pt x="0" y="156560"/>
                </a:lnTo>
                <a:lnTo>
                  <a:pt x="1082" y="150791"/>
                </a:lnTo>
                <a:lnTo>
                  <a:pt x="5041" y="144787"/>
                </a:lnTo>
                <a:lnTo>
                  <a:pt x="10919" y="138625"/>
                </a:lnTo>
                <a:lnTo>
                  <a:pt x="21315" y="131279"/>
                </a:lnTo>
                <a:lnTo>
                  <a:pt x="34723" y="123143"/>
                </a:lnTo>
                <a:lnTo>
                  <a:pt x="50138" y="114480"/>
                </a:lnTo>
                <a:lnTo>
                  <a:pt x="66892" y="106546"/>
                </a:lnTo>
                <a:lnTo>
                  <a:pt x="84539" y="99098"/>
                </a:lnTo>
                <a:lnTo>
                  <a:pt x="102780" y="91973"/>
                </a:lnTo>
                <a:lnTo>
                  <a:pt x="119259" y="85064"/>
                </a:lnTo>
                <a:lnTo>
                  <a:pt x="134562" y="78299"/>
                </a:lnTo>
                <a:lnTo>
                  <a:pt x="149083" y="71630"/>
                </a:lnTo>
                <a:lnTo>
                  <a:pt x="162002" y="65026"/>
                </a:lnTo>
                <a:lnTo>
                  <a:pt x="173853" y="58463"/>
                </a:lnTo>
                <a:lnTo>
                  <a:pt x="184992" y="51930"/>
                </a:lnTo>
                <a:lnTo>
                  <a:pt x="193497" y="45415"/>
                </a:lnTo>
                <a:lnTo>
                  <a:pt x="200247" y="38912"/>
                </a:lnTo>
                <a:lnTo>
                  <a:pt x="205827" y="32418"/>
                </a:lnTo>
                <a:lnTo>
                  <a:pt x="209546" y="27010"/>
                </a:lnTo>
                <a:lnTo>
                  <a:pt x="212027" y="22324"/>
                </a:lnTo>
                <a:lnTo>
                  <a:pt x="213679" y="18121"/>
                </a:lnTo>
                <a:lnTo>
                  <a:pt x="214782" y="14240"/>
                </a:lnTo>
                <a:lnTo>
                  <a:pt x="215517" y="10573"/>
                </a:lnTo>
                <a:lnTo>
                  <a:pt x="216986" y="0"/>
                </a:lnTo>
              </a:path>
            </a:pathLst>
          </a:custGeom>
          <a:noFill/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339" name="SMARTInkAnnotation555"/>
          <p:cNvSpPr/>
          <p:nvPr/>
        </p:nvSpPr>
        <p:spPr bwMode="auto">
          <a:xfrm>
            <a:off x="-237172" y="3068956"/>
            <a:ext cx="9802940" cy="77048"/>
          </a:xfrm>
          <a:custGeom>
            <a:avLst/>
            <a:gdLst/>
            <a:ahLst/>
            <a:cxnLst/>
            <a:rect l="0" t="0" r="0" b="0"/>
            <a:pathLst>
              <a:path w="9802940" h="87321">
                <a:moveTo>
                  <a:pt x="0" y="77723"/>
                </a:moveTo>
                <a:lnTo>
                  <a:pt x="42115" y="77723"/>
                </a:lnTo>
                <a:lnTo>
                  <a:pt x="46428" y="78802"/>
                </a:lnTo>
                <a:lnTo>
                  <a:pt x="51462" y="80601"/>
                </a:lnTo>
                <a:lnTo>
                  <a:pt x="56978" y="82881"/>
                </a:lnTo>
                <a:lnTo>
                  <a:pt x="65984" y="85412"/>
                </a:lnTo>
                <a:lnTo>
                  <a:pt x="90611" y="87172"/>
                </a:lnTo>
                <a:lnTo>
                  <a:pt x="98924" y="87320"/>
                </a:lnTo>
                <a:lnTo>
                  <a:pt x="103732" y="86280"/>
                </a:lnTo>
                <a:lnTo>
                  <a:pt x="109096" y="84507"/>
                </a:lnTo>
                <a:lnTo>
                  <a:pt x="114831" y="82245"/>
                </a:lnTo>
                <a:lnTo>
                  <a:pt x="124082" y="79733"/>
                </a:lnTo>
                <a:lnTo>
                  <a:pt x="149958" y="77987"/>
                </a:lnTo>
                <a:lnTo>
                  <a:pt x="289577" y="77723"/>
                </a:lnTo>
                <a:lnTo>
                  <a:pt x="295604" y="76643"/>
                </a:lnTo>
                <a:lnTo>
                  <a:pt x="301780" y="74844"/>
                </a:lnTo>
                <a:lnTo>
                  <a:pt x="308057" y="72565"/>
                </a:lnTo>
                <a:lnTo>
                  <a:pt x="317910" y="70033"/>
                </a:lnTo>
                <a:lnTo>
                  <a:pt x="344204" y="68274"/>
                </a:lnTo>
                <a:lnTo>
                  <a:pt x="527977" y="66928"/>
                </a:lnTo>
                <a:lnTo>
                  <a:pt x="536579" y="65129"/>
                </a:lnTo>
                <a:lnTo>
                  <a:pt x="545552" y="62850"/>
                </a:lnTo>
                <a:lnTo>
                  <a:pt x="561280" y="60317"/>
                </a:lnTo>
                <a:lnTo>
                  <a:pt x="594126" y="58692"/>
                </a:lnTo>
                <a:lnTo>
                  <a:pt x="603348" y="57479"/>
                </a:lnTo>
                <a:lnTo>
                  <a:pt x="612734" y="55591"/>
                </a:lnTo>
                <a:lnTo>
                  <a:pt x="622230" y="53253"/>
                </a:lnTo>
                <a:lnTo>
                  <a:pt x="644296" y="50655"/>
                </a:lnTo>
                <a:lnTo>
                  <a:pt x="756343" y="48612"/>
                </a:lnTo>
                <a:lnTo>
                  <a:pt x="765468" y="47521"/>
                </a:lnTo>
                <a:lnTo>
                  <a:pt x="773710" y="45714"/>
                </a:lnTo>
                <a:lnTo>
                  <a:pt x="781363" y="43430"/>
                </a:lnTo>
                <a:lnTo>
                  <a:pt x="798504" y="40891"/>
                </a:lnTo>
                <a:lnTo>
                  <a:pt x="871020" y="38896"/>
                </a:lnTo>
                <a:lnTo>
                  <a:pt x="878622" y="37805"/>
                </a:lnTo>
                <a:lnTo>
                  <a:pt x="886928" y="35998"/>
                </a:lnTo>
                <a:lnTo>
                  <a:pt x="895704" y="33714"/>
                </a:lnTo>
                <a:lnTo>
                  <a:pt x="914092" y="31176"/>
                </a:lnTo>
                <a:lnTo>
                  <a:pt x="1019742" y="29181"/>
                </a:lnTo>
                <a:lnTo>
                  <a:pt x="1029585" y="28089"/>
                </a:lnTo>
                <a:lnTo>
                  <a:pt x="1039387" y="26283"/>
                </a:lnTo>
                <a:lnTo>
                  <a:pt x="1049160" y="23998"/>
                </a:lnTo>
                <a:lnTo>
                  <a:pt x="1071533" y="21460"/>
                </a:lnTo>
                <a:lnTo>
                  <a:pt x="1115922" y="19831"/>
                </a:lnTo>
                <a:lnTo>
                  <a:pt x="1126091" y="18618"/>
                </a:lnTo>
                <a:lnTo>
                  <a:pt x="1136109" y="16730"/>
                </a:lnTo>
                <a:lnTo>
                  <a:pt x="1146026" y="14391"/>
                </a:lnTo>
                <a:lnTo>
                  <a:pt x="1162802" y="11793"/>
                </a:lnTo>
                <a:lnTo>
                  <a:pt x="1219385" y="9836"/>
                </a:lnTo>
                <a:lnTo>
                  <a:pt x="1226372" y="10875"/>
                </a:lnTo>
                <a:lnTo>
                  <a:pt x="1233189" y="12647"/>
                </a:lnTo>
                <a:lnTo>
                  <a:pt x="1239892" y="14908"/>
                </a:lnTo>
                <a:lnTo>
                  <a:pt x="1250219" y="17420"/>
                </a:lnTo>
                <a:lnTo>
                  <a:pt x="1290718" y="19254"/>
                </a:lnTo>
                <a:lnTo>
                  <a:pt x="1592372" y="20509"/>
                </a:lnTo>
                <a:lnTo>
                  <a:pt x="1600251" y="22309"/>
                </a:lnTo>
                <a:lnTo>
                  <a:pt x="1607664" y="24588"/>
                </a:lnTo>
                <a:lnTo>
                  <a:pt x="1624536" y="27120"/>
                </a:lnTo>
                <a:lnTo>
                  <a:pt x="1842672" y="29146"/>
                </a:lnTo>
                <a:lnTo>
                  <a:pt x="1849161" y="28066"/>
                </a:lnTo>
                <a:lnTo>
                  <a:pt x="1855645" y="26267"/>
                </a:lnTo>
                <a:lnTo>
                  <a:pt x="1862128" y="23988"/>
                </a:lnTo>
                <a:lnTo>
                  <a:pt x="1875087" y="21455"/>
                </a:lnTo>
                <a:lnTo>
                  <a:pt x="2109663" y="19430"/>
                </a:lnTo>
                <a:lnTo>
                  <a:pt x="2117833" y="18351"/>
                </a:lnTo>
                <a:lnTo>
                  <a:pt x="2125437" y="16551"/>
                </a:lnTo>
                <a:lnTo>
                  <a:pt x="2132667" y="14272"/>
                </a:lnTo>
                <a:lnTo>
                  <a:pt x="2149335" y="11740"/>
                </a:lnTo>
                <a:lnTo>
                  <a:pt x="2263841" y="9725"/>
                </a:lnTo>
                <a:lnTo>
                  <a:pt x="2273513" y="8642"/>
                </a:lnTo>
                <a:lnTo>
                  <a:pt x="2283200" y="6841"/>
                </a:lnTo>
                <a:lnTo>
                  <a:pt x="2292896" y="4560"/>
                </a:lnTo>
                <a:lnTo>
                  <a:pt x="2312306" y="2026"/>
                </a:lnTo>
                <a:lnTo>
                  <a:pt x="2519746" y="0"/>
                </a:lnTo>
                <a:lnTo>
                  <a:pt x="2532636" y="1079"/>
                </a:lnTo>
                <a:lnTo>
                  <a:pt x="2545547" y="2878"/>
                </a:lnTo>
                <a:lnTo>
                  <a:pt x="2571407" y="5597"/>
                </a:lnTo>
                <a:lnTo>
                  <a:pt x="2623193" y="4303"/>
                </a:lnTo>
                <a:lnTo>
                  <a:pt x="2636144" y="6107"/>
                </a:lnTo>
                <a:lnTo>
                  <a:pt x="2675002" y="8646"/>
                </a:lnTo>
                <a:lnTo>
                  <a:pt x="2851159" y="10789"/>
                </a:lnTo>
                <a:lnTo>
                  <a:pt x="2866925" y="12590"/>
                </a:lnTo>
                <a:lnTo>
                  <a:pt x="2882833" y="14870"/>
                </a:lnTo>
                <a:lnTo>
                  <a:pt x="2912024" y="17403"/>
                </a:lnTo>
                <a:lnTo>
                  <a:pt x="3044145" y="19395"/>
                </a:lnTo>
                <a:lnTo>
                  <a:pt x="3057113" y="20486"/>
                </a:lnTo>
                <a:lnTo>
                  <a:pt x="3070078" y="22293"/>
                </a:lnTo>
                <a:lnTo>
                  <a:pt x="3094917" y="25020"/>
                </a:lnTo>
                <a:lnTo>
                  <a:pt x="3128188" y="22646"/>
                </a:lnTo>
                <a:lnTo>
                  <a:pt x="3140131" y="23733"/>
                </a:lnTo>
                <a:lnTo>
                  <a:pt x="3164914" y="25660"/>
                </a:lnTo>
                <a:lnTo>
                  <a:pt x="3177568" y="24663"/>
                </a:lnTo>
                <a:lnTo>
                  <a:pt x="3203143" y="22835"/>
                </a:lnTo>
                <a:lnTo>
                  <a:pt x="3216008" y="23859"/>
                </a:lnTo>
                <a:lnTo>
                  <a:pt x="3228903" y="25621"/>
                </a:lnTo>
                <a:lnTo>
                  <a:pt x="3272839" y="28101"/>
                </a:lnTo>
                <a:lnTo>
                  <a:pt x="3503760" y="28064"/>
                </a:lnTo>
                <a:lnTo>
                  <a:pt x="3516813" y="26266"/>
                </a:lnTo>
                <a:lnTo>
                  <a:pt x="3529833" y="23987"/>
                </a:lnTo>
                <a:lnTo>
                  <a:pt x="3555814" y="21455"/>
                </a:lnTo>
                <a:lnTo>
                  <a:pt x="3857653" y="19430"/>
                </a:lnTo>
                <a:lnTo>
                  <a:pt x="4009449" y="20509"/>
                </a:lnTo>
                <a:lnTo>
                  <a:pt x="4024500" y="22309"/>
                </a:lnTo>
                <a:lnTo>
                  <a:pt x="4039931" y="24588"/>
                </a:lnTo>
                <a:lnTo>
                  <a:pt x="4068592" y="27120"/>
                </a:lnTo>
                <a:lnTo>
                  <a:pt x="4365964" y="29146"/>
                </a:lnTo>
                <a:lnTo>
                  <a:pt x="4533612" y="30225"/>
                </a:lnTo>
                <a:lnTo>
                  <a:pt x="4546662" y="32024"/>
                </a:lnTo>
                <a:lnTo>
                  <a:pt x="4572677" y="34743"/>
                </a:lnTo>
                <a:lnTo>
                  <a:pt x="4598631" y="32353"/>
                </a:lnTo>
                <a:lnTo>
                  <a:pt x="4611599" y="30204"/>
                </a:lnTo>
                <a:lnTo>
                  <a:pt x="4624562" y="27692"/>
                </a:lnTo>
                <a:lnTo>
                  <a:pt x="4637520" y="24938"/>
                </a:lnTo>
                <a:lnTo>
                  <a:pt x="4650478" y="23102"/>
                </a:lnTo>
                <a:lnTo>
                  <a:pt x="4690425" y="20518"/>
                </a:lnTo>
                <a:lnTo>
                  <a:pt x="4775887" y="18446"/>
                </a:lnTo>
                <a:lnTo>
                  <a:pt x="4789141" y="16615"/>
                </a:lnTo>
                <a:lnTo>
                  <a:pt x="4802295" y="14315"/>
                </a:lnTo>
                <a:lnTo>
                  <a:pt x="4831304" y="11759"/>
                </a:lnTo>
                <a:lnTo>
                  <a:pt x="5126276" y="9715"/>
                </a:lnTo>
                <a:lnTo>
                  <a:pt x="5197939" y="10794"/>
                </a:lnTo>
                <a:lnTo>
                  <a:pt x="5215162" y="12593"/>
                </a:lnTo>
                <a:lnTo>
                  <a:pt x="5232042" y="14872"/>
                </a:lnTo>
                <a:lnTo>
                  <a:pt x="5268069" y="17404"/>
                </a:lnTo>
                <a:lnTo>
                  <a:pt x="5560231" y="19428"/>
                </a:lnTo>
                <a:lnTo>
                  <a:pt x="5996372" y="19430"/>
                </a:lnTo>
                <a:lnTo>
                  <a:pt x="6014088" y="20509"/>
                </a:lnTo>
                <a:lnTo>
                  <a:pt x="6031295" y="22309"/>
                </a:lnTo>
                <a:lnTo>
                  <a:pt x="6048164" y="24588"/>
                </a:lnTo>
                <a:lnTo>
                  <a:pt x="6084180" y="27120"/>
                </a:lnTo>
                <a:lnTo>
                  <a:pt x="6223212" y="29027"/>
                </a:lnTo>
                <a:lnTo>
                  <a:pt x="6244117" y="30146"/>
                </a:lnTo>
                <a:lnTo>
                  <a:pt x="6264531" y="31971"/>
                </a:lnTo>
                <a:lnTo>
                  <a:pt x="6284618" y="34268"/>
                </a:lnTo>
                <a:lnTo>
                  <a:pt x="6327087" y="36820"/>
                </a:lnTo>
                <a:lnTo>
                  <a:pt x="6524065" y="35929"/>
                </a:lnTo>
                <a:lnTo>
                  <a:pt x="6548319" y="33668"/>
                </a:lnTo>
                <a:lnTo>
                  <a:pt x="6595416" y="31156"/>
                </a:lnTo>
                <a:lnTo>
                  <a:pt x="6755429" y="29263"/>
                </a:lnTo>
                <a:lnTo>
                  <a:pt x="6779205" y="28145"/>
                </a:lnTo>
                <a:lnTo>
                  <a:pt x="6803691" y="26319"/>
                </a:lnTo>
                <a:lnTo>
                  <a:pt x="6828653" y="24023"/>
                </a:lnTo>
                <a:lnTo>
                  <a:pt x="6879415" y="21471"/>
                </a:lnTo>
                <a:lnTo>
                  <a:pt x="7163572" y="19453"/>
                </a:lnTo>
                <a:lnTo>
                  <a:pt x="7680382" y="19430"/>
                </a:lnTo>
                <a:lnTo>
                  <a:pt x="7707816" y="18351"/>
                </a:lnTo>
                <a:lnTo>
                  <a:pt x="7735821" y="16551"/>
                </a:lnTo>
                <a:lnTo>
                  <a:pt x="7764206" y="14272"/>
                </a:lnTo>
                <a:lnTo>
                  <a:pt x="7818774" y="11740"/>
                </a:lnTo>
                <a:lnTo>
                  <a:pt x="8097700" y="9750"/>
                </a:lnTo>
                <a:lnTo>
                  <a:pt x="8125284" y="8658"/>
                </a:lnTo>
                <a:lnTo>
                  <a:pt x="8153389" y="6852"/>
                </a:lnTo>
                <a:lnTo>
                  <a:pt x="8181841" y="4567"/>
                </a:lnTo>
                <a:lnTo>
                  <a:pt x="8242240" y="2029"/>
                </a:lnTo>
                <a:lnTo>
                  <a:pt x="8539817" y="35"/>
                </a:lnTo>
                <a:lnTo>
                  <a:pt x="8761595" y="1081"/>
                </a:lnTo>
                <a:lnTo>
                  <a:pt x="8830237" y="5158"/>
                </a:lnTo>
                <a:lnTo>
                  <a:pt x="9093129" y="26019"/>
                </a:lnTo>
                <a:lnTo>
                  <a:pt x="9166497" y="32434"/>
                </a:lnTo>
                <a:lnTo>
                  <a:pt x="9202686" y="34576"/>
                </a:lnTo>
                <a:lnTo>
                  <a:pt x="9309273" y="38671"/>
                </a:lnTo>
                <a:lnTo>
                  <a:pt x="9376628" y="43454"/>
                </a:lnTo>
                <a:lnTo>
                  <a:pt x="9470080" y="52216"/>
                </a:lnTo>
                <a:lnTo>
                  <a:pt x="9498991" y="54241"/>
                </a:lnTo>
                <a:lnTo>
                  <a:pt x="9554145" y="56492"/>
                </a:lnTo>
                <a:lnTo>
                  <a:pt x="9714038" y="55343"/>
                </a:lnTo>
                <a:lnTo>
                  <a:pt x="9730717" y="53088"/>
                </a:lnTo>
                <a:lnTo>
                  <a:pt x="9743996" y="50504"/>
                </a:lnTo>
                <a:lnTo>
                  <a:pt x="9755008" y="47703"/>
                </a:lnTo>
                <a:lnTo>
                  <a:pt x="9764508" y="44756"/>
                </a:lnTo>
                <a:lnTo>
                  <a:pt x="9773001" y="41711"/>
                </a:lnTo>
                <a:lnTo>
                  <a:pt x="9780821" y="38602"/>
                </a:lnTo>
                <a:lnTo>
                  <a:pt x="9802939" y="29146"/>
                </a:lnTo>
              </a:path>
            </a:pathLst>
          </a:custGeom>
          <a:noFill/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340" name="SMARTInkAnnotation556"/>
          <p:cNvSpPr/>
          <p:nvPr/>
        </p:nvSpPr>
        <p:spPr bwMode="auto">
          <a:xfrm>
            <a:off x="2465087" y="3394710"/>
            <a:ext cx="76374" cy="197168"/>
          </a:xfrm>
          <a:custGeom>
            <a:avLst/>
            <a:gdLst/>
            <a:ahLst/>
            <a:cxnLst/>
            <a:rect l="0" t="0" r="0" b="0"/>
            <a:pathLst>
              <a:path w="76374" h="223457">
                <a:moveTo>
                  <a:pt x="8365" y="0"/>
                </a:moveTo>
                <a:lnTo>
                  <a:pt x="0" y="0"/>
                </a:lnTo>
                <a:lnTo>
                  <a:pt x="629" y="3239"/>
                </a:lnTo>
                <a:lnTo>
                  <a:pt x="2128" y="8636"/>
                </a:lnTo>
                <a:lnTo>
                  <a:pt x="4207" y="15473"/>
                </a:lnTo>
                <a:lnTo>
                  <a:pt x="9396" y="34584"/>
                </a:lnTo>
                <a:lnTo>
                  <a:pt x="12290" y="45726"/>
                </a:lnTo>
                <a:lnTo>
                  <a:pt x="17459" y="59630"/>
                </a:lnTo>
                <a:lnTo>
                  <a:pt x="24143" y="75377"/>
                </a:lnTo>
                <a:lnTo>
                  <a:pt x="31838" y="92351"/>
                </a:lnTo>
                <a:lnTo>
                  <a:pt x="39126" y="110146"/>
                </a:lnTo>
                <a:lnTo>
                  <a:pt x="46144" y="128485"/>
                </a:lnTo>
                <a:lnTo>
                  <a:pt x="52982" y="147188"/>
                </a:lnTo>
                <a:lnTo>
                  <a:pt x="58620" y="163975"/>
                </a:lnTo>
                <a:lnTo>
                  <a:pt x="63458" y="179484"/>
                </a:lnTo>
                <a:lnTo>
                  <a:pt x="76373" y="223456"/>
                </a:lnTo>
              </a:path>
            </a:pathLst>
          </a:cu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341" name="SMARTInkAnnotation557"/>
          <p:cNvSpPr/>
          <p:nvPr/>
        </p:nvSpPr>
        <p:spPr bwMode="auto">
          <a:xfrm>
            <a:off x="2415160" y="3326991"/>
            <a:ext cx="200231" cy="282033"/>
          </a:xfrm>
          <a:custGeom>
            <a:avLst/>
            <a:gdLst/>
            <a:ahLst/>
            <a:cxnLst/>
            <a:rect l="0" t="0" r="0" b="0"/>
            <a:pathLst>
              <a:path w="200231" h="319637">
                <a:moveTo>
                  <a:pt x="0" y="86463"/>
                </a:moveTo>
                <a:lnTo>
                  <a:pt x="0" y="95779"/>
                </a:lnTo>
                <a:lnTo>
                  <a:pt x="0" y="82621"/>
                </a:lnTo>
                <a:lnTo>
                  <a:pt x="1080" y="79584"/>
                </a:lnTo>
                <a:lnTo>
                  <a:pt x="5158" y="73331"/>
                </a:lnTo>
                <a:lnTo>
                  <a:pt x="10568" y="66953"/>
                </a:lnTo>
                <a:lnTo>
                  <a:pt x="13522" y="63741"/>
                </a:lnTo>
                <a:lnTo>
                  <a:pt x="16572" y="61600"/>
                </a:lnTo>
                <a:lnTo>
                  <a:pt x="19684" y="60172"/>
                </a:lnTo>
                <a:lnTo>
                  <a:pt x="22838" y="59221"/>
                </a:lnTo>
                <a:lnTo>
                  <a:pt x="26020" y="56427"/>
                </a:lnTo>
                <a:lnTo>
                  <a:pt x="29221" y="52406"/>
                </a:lnTo>
                <a:lnTo>
                  <a:pt x="32435" y="47566"/>
                </a:lnTo>
                <a:lnTo>
                  <a:pt x="36736" y="43260"/>
                </a:lnTo>
                <a:lnTo>
                  <a:pt x="41763" y="39310"/>
                </a:lnTo>
                <a:lnTo>
                  <a:pt x="47273" y="35597"/>
                </a:lnTo>
                <a:lnTo>
                  <a:pt x="52026" y="32042"/>
                </a:lnTo>
                <a:lnTo>
                  <a:pt x="56274" y="28592"/>
                </a:lnTo>
                <a:lnTo>
                  <a:pt x="60185" y="25213"/>
                </a:lnTo>
                <a:lnTo>
                  <a:pt x="64952" y="20802"/>
                </a:lnTo>
                <a:lnTo>
                  <a:pt x="76006" y="10142"/>
                </a:lnTo>
                <a:lnTo>
                  <a:pt x="81976" y="6436"/>
                </a:lnTo>
                <a:lnTo>
                  <a:pt x="88116" y="3966"/>
                </a:lnTo>
                <a:lnTo>
                  <a:pt x="94367" y="2319"/>
                </a:lnTo>
                <a:lnTo>
                  <a:pt x="100694" y="1220"/>
                </a:lnTo>
                <a:lnTo>
                  <a:pt x="107071" y="488"/>
                </a:lnTo>
                <a:lnTo>
                  <a:pt x="113481" y="0"/>
                </a:lnTo>
                <a:lnTo>
                  <a:pt x="122073" y="1834"/>
                </a:lnTo>
                <a:lnTo>
                  <a:pt x="132118" y="5216"/>
                </a:lnTo>
                <a:lnTo>
                  <a:pt x="143133" y="9628"/>
                </a:lnTo>
                <a:lnTo>
                  <a:pt x="152636" y="16889"/>
                </a:lnTo>
                <a:lnTo>
                  <a:pt x="161130" y="26047"/>
                </a:lnTo>
                <a:lnTo>
                  <a:pt x="168951" y="36470"/>
                </a:lnTo>
                <a:lnTo>
                  <a:pt x="176325" y="50976"/>
                </a:lnTo>
                <a:lnTo>
                  <a:pt x="183399" y="68202"/>
                </a:lnTo>
                <a:lnTo>
                  <a:pt x="190275" y="87244"/>
                </a:lnTo>
                <a:lnTo>
                  <a:pt x="194858" y="108573"/>
                </a:lnTo>
                <a:lnTo>
                  <a:pt x="197914" y="131430"/>
                </a:lnTo>
                <a:lnTo>
                  <a:pt x="199951" y="155303"/>
                </a:lnTo>
                <a:lnTo>
                  <a:pt x="200230" y="177696"/>
                </a:lnTo>
                <a:lnTo>
                  <a:pt x="199336" y="199101"/>
                </a:lnTo>
                <a:lnTo>
                  <a:pt x="197661" y="219848"/>
                </a:lnTo>
                <a:lnTo>
                  <a:pt x="194385" y="237997"/>
                </a:lnTo>
                <a:lnTo>
                  <a:pt x="190042" y="254415"/>
                </a:lnTo>
                <a:lnTo>
                  <a:pt x="184988" y="269678"/>
                </a:lnTo>
                <a:lnTo>
                  <a:pt x="179459" y="280933"/>
                </a:lnTo>
                <a:lnTo>
                  <a:pt x="173614" y="289516"/>
                </a:lnTo>
                <a:lnTo>
                  <a:pt x="162443" y="301931"/>
                </a:lnTo>
                <a:lnTo>
                  <a:pt x="145733" y="319636"/>
                </a:lnTo>
              </a:path>
            </a:pathLst>
          </a:cu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342" name="SMARTInkAnnotation558"/>
          <p:cNvSpPr/>
          <p:nvPr/>
        </p:nvSpPr>
        <p:spPr bwMode="auto">
          <a:xfrm>
            <a:off x="2640367" y="3403670"/>
            <a:ext cx="182845" cy="125359"/>
          </a:xfrm>
          <a:custGeom>
            <a:avLst/>
            <a:gdLst/>
            <a:ahLst/>
            <a:cxnLst/>
            <a:rect l="0" t="0" r="0" b="0"/>
            <a:pathLst>
              <a:path w="182845" h="142074">
                <a:moveTo>
                  <a:pt x="17681" y="38424"/>
                </a:moveTo>
                <a:lnTo>
                  <a:pt x="17681" y="43582"/>
                </a:lnTo>
                <a:lnTo>
                  <a:pt x="16601" y="45100"/>
                </a:lnTo>
                <a:lnTo>
                  <a:pt x="14802" y="46114"/>
                </a:lnTo>
                <a:lnTo>
                  <a:pt x="12523" y="46789"/>
                </a:lnTo>
                <a:lnTo>
                  <a:pt x="9924" y="46160"/>
                </a:lnTo>
                <a:lnTo>
                  <a:pt x="7112" y="44661"/>
                </a:lnTo>
                <a:lnTo>
                  <a:pt x="0" y="39655"/>
                </a:lnTo>
                <a:lnTo>
                  <a:pt x="496" y="38166"/>
                </a:lnTo>
                <a:lnTo>
                  <a:pt x="1906" y="36092"/>
                </a:lnTo>
                <a:lnTo>
                  <a:pt x="3926" y="33631"/>
                </a:lnTo>
                <a:lnTo>
                  <a:pt x="6352" y="31990"/>
                </a:lnTo>
                <a:lnTo>
                  <a:pt x="11926" y="30167"/>
                </a:lnTo>
                <a:lnTo>
                  <a:pt x="14923" y="29681"/>
                </a:lnTo>
                <a:lnTo>
                  <a:pt x="18002" y="29356"/>
                </a:lnTo>
                <a:lnTo>
                  <a:pt x="21133" y="29141"/>
                </a:lnTo>
                <a:lnTo>
                  <a:pt x="24300" y="28996"/>
                </a:lnTo>
                <a:lnTo>
                  <a:pt x="30698" y="28836"/>
                </a:lnTo>
                <a:lnTo>
                  <a:pt x="33915" y="27714"/>
                </a:lnTo>
                <a:lnTo>
                  <a:pt x="37140" y="25886"/>
                </a:lnTo>
                <a:lnTo>
                  <a:pt x="40369" y="23588"/>
                </a:lnTo>
                <a:lnTo>
                  <a:pt x="43601" y="22057"/>
                </a:lnTo>
                <a:lnTo>
                  <a:pt x="46835" y="21036"/>
                </a:lnTo>
                <a:lnTo>
                  <a:pt x="50072" y="20355"/>
                </a:lnTo>
                <a:lnTo>
                  <a:pt x="53308" y="18821"/>
                </a:lnTo>
                <a:lnTo>
                  <a:pt x="56545" y="16719"/>
                </a:lnTo>
                <a:lnTo>
                  <a:pt x="64340" y="10747"/>
                </a:lnTo>
                <a:lnTo>
                  <a:pt x="68284" y="7052"/>
                </a:lnTo>
                <a:lnTo>
                  <a:pt x="75523" y="0"/>
                </a:lnTo>
                <a:lnTo>
                  <a:pt x="76753" y="2013"/>
                </a:lnTo>
                <a:lnTo>
                  <a:pt x="78652" y="5514"/>
                </a:lnTo>
                <a:lnTo>
                  <a:pt x="80998" y="10007"/>
                </a:lnTo>
                <a:lnTo>
                  <a:pt x="82562" y="18400"/>
                </a:lnTo>
                <a:lnTo>
                  <a:pt x="83604" y="29392"/>
                </a:lnTo>
                <a:lnTo>
                  <a:pt x="84299" y="42118"/>
                </a:lnTo>
                <a:lnTo>
                  <a:pt x="85842" y="54920"/>
                </a:lnTo>
                <a:lnTo>
                  <a:pt x="87950" y="67773"/>
                </a:lnTo>
                <a:lnTo>
                  <a:pt x="90435" y="80659"/>
                </a:lnTo>
                <a:lnTo>
                  <a:pt x="93171" y="92489"/>
                </a:lnTo>
                <a:lnTo>
                  <a:pt x="96075" y="103614"/>
                </a:lnTo>
                <a:lnTo>
                  <a:pt x="99090" y="114268"/>
                </a:lnTo>
                <a:lnTo>
                  <a:pt x="101100" y="122451"/>
                </a:lnTo>
                <a:lnTo>
                  <a:pt x="102440" y="128986"/>
                </a:lnTo>
                <a:lnTo>
                  <a:pt x="103333" y="134422"/>
                </a:lnTo>
                <a:lnTo>
                  <a:pt x="105008" y="138046"/>
                </a:lnTo>
                <a:lnTo>
                  <a:pt x="107205" y="140462"/>
                </a:lnTo>
                <a:lnTo>
                  <a:pt x="109748" y="142073"/>
                </a:lnTo>
                <a:lnTo>
                  <a:pt x="112524" y="139908"/>
                </a:lnTo>
                <a:lnTo>
                  <a:pt x="115454" y="135227"/>
                </a:lnTo>
                <a:lnTo>
                  <a:pt x="118486" y="128867"/>
                </a:lnTo>
                <a:lnTo>
                  <a:pt x="121587" y="121389"/>
                </a:lnTo>
                <a:lnTo>
                  <a:pt x="124734" y="113165"/>
                </a:lnTo>
                <a:lnTo>
                  <a:pt x="127912" y="104443"/>
                </a:lnTo>
                <a:lnTo>
                  <a:pt x="131109" y="94311"/>
                </a:lnTo>
                <a:lnTo>
                  <a:pt x="137541" y="71539"/>
                </a:lnTo>
                <a:lnTo>
                  <a:pt x="141847" y="60501"/>
                </a:lnTo>
                <a:lnTo>
                  <a:pt x="146877" y="49903"/>
                </a:lnTo>
                <a:lnTo>
                  <a:pt x="152389" y="39600"/>
                </a:lnTo>
                <a:lnTo>
                  <a:pt x="157143" y="31651"/>
                </a:lnTo>
                <a:lnTo>
                  <a:pt x="161392" y="25273"/>
                </a:lnTo>
                <a:lnTo>
                  <a:pt x="165304" y="19941"/>
                </a:lnTo>
                <a:lnTo>
                  <a:pt x="168992" y="16386"/>
                </a:lnTo>
                <a:lnTo>
                  <a:pt x="172529" y="14017"/>
                </a:lnTo>
                <a:lnTo>
                  <a:pt x="182844" y="9277"/>
                </a:lnTo>
              </a:path>
            </a:pathLst>
          </a:cu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343" name="SMARTInkAnnotation559"/>
          <p:cNvSpPr/>
          <p:nvPr/>
        </p:nvSpPr>
        <p:spPr bwMode="auto">
          <a:xfrm>
            <a:off x="2757704" y="3240405"/>
            <a:ext cx="82502" cy="136518"/>
          </a:xfrm>
          <a:custGeom>
            <a:avLst/>
            <a:gdLst/>
            <a:ahLst/>
            <a:cxnLst/>
            <a:rect l="0" t="0" r="0" b="0"/>
            <a:pathLst>
              <a:path w="82502" h="154720">
                <a:moveTo>
                  <a:pt x="7213" y="29147"/>
                </a:moveTo>
                <a:lnTo>
                  <a:pt x="30051" y="6309"/>
                </a:lnTo>
                <a:lnTo>
                  <a:pt x="34313" y="4206"/>
                </a:lnTo>
                <a:lnTo>
                  <a:pt x="39313" y="2804"/>
                </a:lnTo>
                <a:lnTo>
                  <a:pt x="44806" y="1869"/>
                </a:lnTo>
                <a:lnTo>
                  <a:pt x="50627" y="3405"/>
                </a:lnTo>
                <a:lnTo>
                  <a:pt x="56666" y="6588"/>
                </a:lnTo>
                <a:lnTo>
                  <a:pt x="62851" y="10869"/>
                </a:lnTo>
                <a:lnTo>
                  <a:pt x="68054" y="16962"/>
                </a:lnTo>
                <a:lnTo>
                  <a:pt x="72602" y="24261"/>
                </a:lnTo>
                <a:lnTo>
                  <a:pt x="76714" y="32367"/>
                </a:lnTo>
                <a:lnTo>
                  <a:pt x="79455" y="42088"/>
                </a:lnTo>
                <a:lnTo>
                  <a:pt x="81282" y="52887"/>
                </a:lnTo>
                <a:lnTo>
                  <a:pt x="82501" y="64405"/>
                </a:lnTo>
                <a:lnTo>
                  <a:pt x="82233" y="76401"/>
                </a:lnTo>
                <a:lnTo>
                  <a:pt x="80975" y="88717"/>
                </a:lnTo>
                <a:lnTo>
                  <a:pt x="79058" y="101245"/>
                </a:lnTo>
                <a:lnTo>
                  <a:pt x="74540" y="112836"/>
                </a:lnTo>
                <a:lnTo>
                  <a:pt x="68290" y="123802"/>
                </a:lnTo>
                <a:lnTo>
                  <a:pt x="60885" y="134350"/>
                </a:lnTo>
                <a:lnTo>
                  <a:pt x="53790" y="142462"/>
                </a:lnTo>
                <a:lnTo>
                  <a:pt x="46900" y="148950"/>
                </a:lnTo>
                <a:lnTo>
                  <a:pt x="40148" y="154355"/>
                </a:lnTo>
                <a:lnTo>
                  <a:pt x="33488" y="154719"/>
                </a:lnTo>
                <a:lnTo>
                  <a:pt x="26889" y="151724"/>
                </a:lnTo>
                <a:lnTo>
                  <a:pt x="20330" y="146488"/>
                </a:lnTo>
                <a:lnTo>
                  <a:pt x="14878" y="139759"/>
                </a:lnTo>
                <a:lnTo>
                  <a:pt x="10164" y="132035"/>
                </a:lnTo>
                <a:lnTo>
                  <a:pt x="5942" y="123647"/>
                </a:lnTo>
                <a:lnTo>
                  <a:pt x="3127" y="113737"/>
                </a:lnTo>
                <a:lnTo>
                  <a:pt x="1251" y="102812"/>
                </a:lnTo>
                <a:lnTo>
                  <a:pt x="0" y="91211"/>
                </a:lnTo>
                <a:lnTo>
                  <a:pt x="245" y="79159"/>
                </a:lnTo>
                <a:lnTo>
                  <a:pt x="1488" y="66806"/>
                </a:lnTo>
                <a:lnTo>
                  <a:pt x="3396" y="54253"/>
                </a:lnTo>
                <a:lnTo>
                  <a:pt x="5748" y="43725"/>
                </a:lnTo>
                <a:lnTo>
                  <a:pt x="8395" y="34548"/>
                </a:lnTo>
                <a:lnTo>
                  <a:pt x="11240" y="26270"/>
                </a:lnTo>
                <a:lnTo>
                  <a:pt x="14216" y="19673"/>
                </a:lnTo>
                <a:lnTo>
                  <a:pt x="17279" y="14195"/>
                </a:lnTo>
                <a:lnTo>
                  <a:pt x="26644" y="0"/>
                </a:lnTo>
              </a:path>
            </a:pathLst>
          </a:cu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344" name="Freeform 11343"/>
          <p:cNvSpPr/>
          <p:nvPr/>
        </p:nvSpPr>
        <p:spPr bwMode="auto">
          <a:xfrm>
            <a:off x="2509430" y="3960495"/>
            <a:ext cx="107426" cy="129994"/>
          </a:xfrm>
          <a:custGeom>
            <a:avLst/>
            <a:gdLst/>
            <a:ahLst/>
            <a:cxnLst/>
            <a:rect l="0" t="0" r="0" b="0"/>
            <a:pathLst>
              <a:path w="107426" h="147326">
                <a:moveTo>
                  <a:pt x="22315" y="0"/>
                </a:moveTo>
                <a:lnTo>
                  <a:pt x="22315" y="9316"/>
                </a:lnTo>
                <a:lnTo>
                  <a:pt x="25194" y="9538"/>
                </a:lnTo>
                <a:lnTo>
                  <a:pt x="30072" y="9637"/>
                </a:lnTo>
                <a:lnTo>
                  <a:pt x="35838" y="9680"/>
                </a:lnTo>
                <a:lnTo>
                  <a:pt x="39967" y="8613"/>
                </a:lnTo>
                <a:lnTo>
                  <a:pt x="44877" y="6821"/>
                </a:lnTo>
                <a:lnTo>
                  <a:pt x="50311" y="4547"/>
                </a:lnTo>
                <a:lnTo>
                  <a:pt x="55013" y="3032"/>
                </a:lnTo>
                <a:lnTo>
                  <a:pt x="59226" y="2021"/>
                </a:lnTo>
                <a:lnTo>
                  <a:pt x="63115" y="1347"/>
                </a:lnTo>
                <a:lnTo>
                  <a:pt x="66787" y="3057"/>
                </a:lnTo>
                <a:lnTo>
                  <a:pt x="70315" y="6356"/>
                </a:lnTo>
                <a:lnTo>
                  <a:pt x="73746" y="10714"/>
                </a:lnTo>
                <a:lnTo>
                  <a:pt x="78192" y="15779"/>
                </a:lnTo>
                <a:lnTo>
                  <a:pt x="83316" y="21314"/>
                </a:lnTo>
                <a:lnTo>
                  <a:pt x="88890" y="27163"/>
                </a:lnTo>
                <a:lnTo>
                  <a:pt x="93686" y="34302"/>
                </a:lnTo>
                <a:lnTo>
                  <a:pt x="97962" y="42298"/>
                </a:lnTo>
                <a:lnTo>
                  <a:pt x="101893" y="50869"/>
                </a:lnTo>
                <a:lnTo>
                  <a:pt x="104514" y="59821"/>
                </a:lnTo>
                <a:lnTo>
                  <a:pt x="106261" y="69027"/>
                </a:lnTo>
                <a:lnTo>
                  <a:pt x="107425" y="78403"/>
                </a:lnTo>
                <a:lnTo>
                  <a:pt x="107122" y="87892"/>
                </a:lnTo>
                <a:lnTo>
                  <a:pt x="105841" y="97456"/>
                </a:lnTo>
                <a:lnTo>
                  <a:pt x="103907" y="107072"/>
                </a:lnTo>
                <a:lnTo>
                  <a:pt x="100458" y="115641"/>
                </a:lnTo>
                <a:lnTo>
                  <a:pt x="96001" y="123513"/>
                </a:lnTo>
                <a:lnTo>
                  <a:pt x="90870" y="130919"/>
                </a:lnTo>
                <a:lnTo>
                  <a:pt x="84211" y="136936"/>
                </a:lnTo>
                <a:lnTo>
                  <a:pt x="76533" y="142028"/>
                </a:lnTo>
                <a:lnTo>
                  <a:pt x="68176" y="146501"/>
                </a:lnTo>
                <a:lnTo>
                  <a:pt x="59366" y="147325"/>
                </a:lnTo>
                <a:lnTo>
                  <a:pt x="50254" y="145714"/>
                </a:lnTo>
                <a:lnTo>
                  <a:pt x="40941" y="142482"/>
                </a:lnTo>
                <a:lnTo>
                  <a:pt x="32573" y="138168"/>
                </a:lnTo>
                <a:lnTo>
                  <a:pt x="24836" y="133133"/>
                </a:lnTo>
                <a:lnTo>
                  <a:pt x="17519" y="127617"/>
                </a:lnTo>
                <a:lnTo>
                  <a:pt x="11561" y="121781"/>
                </a:lnTo>
                <a:lnTo>
                  <a:pt x="6510" y="115732"/>
                </a:lnTo>
                <a:lnTo>
                  <a:pt x="2063" y="109539"/>
                </a:lnTo>
                <a:lnTo>
                  <a:pt x="178" y="102173"/>
                </a:lnTo>
                <a:lnTo>
                  <a:pt x="0" y="94023"/>
                </a:lnTo>
                <a:lnTo>
                  <a:pt x="962" y="85352"/>
                </a:lnTo>
                <a:lnTo>
                  <a:pt x="1603" y="76332"/>
                </a:lnTo>
                <a:lnTo>
                  <a:pt x="2030" y="67080"/>
                </a:lnTo>
                <a:lnTo>
                  <a:pt x="2315" y="57674"/>
                </a:lnTo>
                <a:lnTo>
                  <a:pt x="3584" y="49244"/>
                </a:lnTo>
                <a:lnTo>
                  <a:pt x="5510" y="41466"/>
                </a:lnTo>
                <a:lnTo>
                  <a:pt x="7873" y="34121"/>
                </a:lnTo>
                <a:lnTo>
                  <a:pt x="10528" y="27065"/>
                </a:lnTo>
                <a:lnTo>
                  <a:pt x="13378" y="20203"/>
                </a:lnTo>
                <a:lnTo>
                  <a:pt x="16357" y="13468"/>
                </a:lnTo>
                <a:lnTo>
                  <a:pt x="19423" y="8979"/>
                </a:lnTo>
                <a:lnTo>
                  <a:pt x="22546" y="5986"/>
                </a:lnTo>
                <a:close/>
              </a:path>
            </a:pathLst>
          </a:cu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345" name="SMARTInkAnnotation561"/>
          <p:cNvSpPr/>
          <p:nvPr/>
        </p:nvSpPr>
        <p:spPr bwMode="auto">
          <a:xfrm>
            <a:off x="2628900" y="3866199"/>
            <a:ext cx="87440" cy="153011"/>
          </a:xfrm>
          <a:custGeom>
            <a:avLst/>
            <a:gdLst/>
            <a:ahLst/>
            <a:cxnLst/>
            <a:rect l="0" t="0" r="0" b="0"/>
            <a:pathLst>
              <a:path w="87440" h="173413">
                <a:moveTo>
                  <a:pt x="0" y="0"/>
                </a:moveTo>
                <a:lnTo>
                  <a:pt x="10315" y="0"/>
                </a:lnTo>
                <a:lnTo>
                  <a:pt x="14433" y="1079"/>
                </a:lnTo>
                <a:lnTo>
                  <a:pt x="18258" y="2878"/>
                </a:lnTo>
                <a:lnTo>
                  <a:pt x="21888" y="5158"/>
                </a:lnTo>
                <a:lnTo>
                  <a:pt x="26466" y="9915"/>
                </a:lnTo>
                <a:lnTo>
                  <a:pt x="31678" y="16325"/>
                </a:lnTo>
                <a:lnTo>
                  <a:pt x="37311" y="23837"/>
                </a:lnTo>
                <a:lnTo>
                  <a:pt x="42146" y="33164"/>
                </a:lnTo>
                <a:lnTo>
                  <a:pt x="46449" y="43699"/>
                </a:lnTo>
                <a:lnTo>
                  <a:pt x="50397" y="55041"/>
                </a:lnTo>
                <a:lnTo>
                  <a:pt x="55188" y="66920"/>
                </a:lnTo>
                <a:lnTo>
                  <a:pt x="60540" y="79157"/>
                </a:lnTo>
                <a:lnTo>
                  <a:pt x="66269" y="91633"/>
                </a:lnTo>
                <a:lnTo>
                  <a:pt x="71167" y="104269"/>
                </a:lnTo>
                <a:lnTo>
                  <a:pt x="75511" y="117010"/>
                </a:lnTo>
                <a:lnTo>
                  <a:pt x="79487" y="129823"/>
                </a:lnTo>
                <a:lnTo>
                  <a:pt x="82138" y="140523"/>
                </a:lnTo>
                <a:lnTo>
                  <a:pt x="83905" y="149816"/>
                </a:lnTo>
                <a:lnTo>
                  <a:pt x="87233" y="173412"/>
                </a:lnTo>
                <a:lnTo>
                  <a:pt x="87302" y="170663"/>
                </a:lnTo>
                <a:lnTo>
                  <a:pt x="87439" y="145732"/>
                </a:lnTo>
              </a:path>
            </a:pathLst>
          </a:cu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346" name="SMARTInkAnnotation562"/>
          <p:cNvSpPr/>
          <p:nvPr/>
        </p:nvSpPr>
        <p:spPr bwMode="auto">
          <a:xfrm>
            <a:off x="2628910" y="3799309"/>
            <a:ext cx="153234" cy="221194"/>
          </a:xfrm>
          <a:custGeom>
            <a:avLst/>
            <a:gdLst/>
            <a:ahLst/>
            <a:cxnLst/>
            <a:rect l="0" t="0" r="0" b="0"/>
            <a:pathLst>
              <a:path w="153234" h="250686">
                <a:moveTo>
                  <a:pt x="9705" y="95238"/>
                </a:moveTo>
                <a:lnTo>
                  <a:pt x="4548" y="90080"/>
                </a:lnTo>
                <a:lnTo>
                  <a:pt x="3029" y="87481"/>
                </a:lnTo>
                <a:lnTo>
                  <a:pt x="1341" y="81715"/>
                </a:lnTo>
                <a:lnTo>
                  <a:pt x="590" y="75554"/>
                </a:lnTo>
                <a:lnTo>
                  <a:pt x="108" y="67960"/>
                </a:lnTo>
                <a:lnTo>
                  <a:pt x="25" y="61487"/>
                </a:lnTo>
                <a:lnTo>
                  <a:pt x="0" y="57890"/>
                </a:lnTo>
                <a:lnTo>
                  <a:pt x="2873" y="54170"/>
                </a:lnTo>
                <a:lnTo>
                  <a:pt x="5151" y="51667"/>
                </a:lnTo>
                <a:lnTo>
                  <a:pt x="10560" y="46007"/>
                </a:lnTo>
                <a:lnTo>
                  <a:pt x="42105" y="14264"/>
                </a:lnTo>
                <a:lnTo>
                  <a:pt x="46418" y="11029"/>
                </a:lnTo>
                <a:lnTo>
                  <a:pt x="51453" y="7793"/>
                </a:lnTo>
                <a:lnTo>
                  <a:pt x="56968" y="4556"/>
                </a:lnTo>
                <a:lnTo>
                  <a:pt x="62804" y="2398"/>
                </a:lnTo>
                <a:lnTo>
                  <a:pt x="68853" y="960"/>
                </a:lnTo>
                <a:lnTo>
                  <a:pt x="75046" y="0"/>
                </a:lnTo>
                <a:lnTo>
                  <a:pt x="81333" y="1521"/>
                </a:lnTo>
                <a:lnTo>
                  <a:pt x="87683" y="4692"/>
                </a:lnTo>
                <a:lnTo>
                  <a:pt x="118545" y="25296"/>
                </a:lnTo>
                <a:lnTo>
                  <a:pt x="125445" y="32417"/>
                </a:lnTo>
                <a:lnTo>
                  <a:pt x="131125" y="40403"/>
                </a:lnTo>
                <a:lnTo>
                  <a:pt x="135991" y="48966"/>
                </a:lnTo>
                <a:lnTo>
                  <a:pt x="140314" y="57913"/>
                </a:lnTo>
                <a:lnTo>
                  <a:pt x="144276" y="67116"/>
                </a:lnTo>
                <a:lnTo>
                  <a:pt x="147997" y="76490"/>
                </a:lnTo>
                <a:lnTo>
                  <a:pt x="150477" y="87057"/>
                </a:lnTo>
                <a:lnTo>
                  <a:pt x="152131" y="98420"/>
                </a:lnTo>
                <a:lnTo>
                  <a:pt x="153233" y="110313"/>
                </a:lnTo>
                <a:lnTo>
                  <a:pt x="152889" y="121480"/>
                </a:lnTo>
                <a:lnTo>
                  <a:pt x="151580" y="132164"/>
                </a:lnTo>
                <a:lnTo>
                  <a:pt x="149627" y="142524"/>
                </a:lnTo>
                <a:lnTo>
                  <a:pt x="146166" y="152670"/>
                </a:lnTo>
                <a:lnTo>
                  <a:pt x="141701" y="162673"/>
                </a:lnTo>
                <a:lnTo>
                  <a:pt x="136564" y="172579"/>
                </a:lnTo>
                <a:lnTo>
                  <a:pt x="130981" y="181342"/>
                </a:lnTo>
                <a:lnTo>
                  <a:pt x="125100" y="189344"/>
                </a:lnTo>
                <a:lnTo>
                  <a:pt x="119020" y="196837"/>
                </a:lnTo>
                <a:lnTo>
                  <a:pt x="112808" y="203992"/>
                </a:lnTo>
                <a:lnTo>
                  <a:pt x="106508" y="210920"/>
                </a:lnTo>
                <a:lnTo>
                  <a:pt x="93749" y="224376"/>
                </a:lnTo>
                <a:lnTo>
                  <a:pt x="67999" y="250685"/>
                </a:lnTo>
              </a:path>
            </a:pathLst>
          </a:cu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347" name="SMARTInkAnnotation563"/>
          <p:cNvSpPr/>
          <p:nvPr/>
        </p:nvSpPr>
        <p:spPr bwMode="auto">
          <a:xfrm>
            <a:off x="2337435" y="3831907"/>
            <a:ext cx="58294" cy="77154"/>
          </a:xfrm>
          <a:custGeom>
            <a:avLst/>
            <a:gdLst/>
            <a:ahLst/>
            <a:cxnLst/>
            <a:rect l="0" t="0" r="0" b="0"/>
            <a:pathLst>
              <a:path w="58294" h="87441">
                <a:moveTo>
                  <a:pt x="58293" y="0"/>
                </a:moveTo>
                <a:lnTo>
                  <a:pt x="53135" y="10316"/>
                </a:lnTo>
                <a:lnTo>
                  <a:pt x="49457" y="15513"/>
                </a:lnTo>
                <a:lnTo>
                  <a:pt x="44846" y="21137"/>
                </a:lnTo>
                <a:lnTo>
                  <a:pt x="39613" y="27046"/>
                </a:lnTo>
                <a:lnTo>
                  <a:pt x="35045" y="33144"/>
                </a:lnTo>
                <a:lnTo>
                  <a:pt x="30919" y="39368"/>
                </a:lnTo>
                <a:lnTo>
                  <a:pt x="27090" y="45676"/>
                </a:lnTo>
                <a:lnTo>
                  <a:pt x="22378" y="50962"/>
                </a:lnTo>
                <a:lnTo>
                  <a:pt x="17077" y="55565"/>
                </a:lnTo>
                <a:lnTo>
                  <a:pt x="11385" y="59713"/>
                </a:lnTo>
                <a:lnTo>
                  <a:pt x="7590" y="64637"/>
                </a:lnTo>
                <a:lnTo>
                  <a:pt x="5060" y="70079"/>
                </a:lnTo>
                <a:lnTo>
                  <a:pt x="0" y="87440"/>
                </a:lnTo>
              </a:path>
            </a:pathLst>
          </a:cu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348" name="SMARTInkAnnotation564"/>
          <p:cNvSpPr/>
          <p:nvPr/>
        </p:nvSpPr>
        <p:spPr bwMode="auto">
          <a:xfrm>
            <a:off x="2291681" y="3731102"/>
            <a:ext cx="168630" cy="253941"/>
          </a:xfrm>
          <a:custGeom>
            <a:avLst/>
            <a:gdLst/>
            <a:ahLst/>
            <a:cxnLst/>
            <a:rect l="0" t="0" r="0" b="0"/>
            <a:pathLst>
              <a:path w="168630" h="287800">
                <a:moveTo>
                  <a:pt x="26323" y="55953"/>
                </a:moveTo>
                <a:lnTo>
                  <a:pt x="31481" y="45638"/>
                </a:lnTo>
                <a:lnTo>
                  <a:pt x="34080" y="41520"/>
                </a:lnTo>
                <a:lnTo>
                  <a:pt x="36891" y="37696"/>
                </a:lnTo>
                <a:lnTo>
                  <a:pt x="39845" y="34066"/>
                </a:lnTo>
                <a:lnTo>
                  <a:pt x="43974" y="29487"/>
                </a:lnTo>
                <a:lnTo>
                  <a:pt x="54318" y="18642"/>
                </a:lnTo>
                <a:lnTo>
                  <a:pt x="67123" y="5557"/>
                </a:lnTo>
                <a:lnTo>
                  <a:pt x="71875" y="2924"/>
                </a:lnTo>
                <a:lnTo>
                  <a:pt x="77201" y="1170"/>
                </a:lnTo>
                <a:lnTo>
                  <a:pt x="82911" y="0"/>
                </a:lnTo>
                <a:lnTo>
                  <a:pt x="87798" y="300"/>
                </a:lnTo>
                <a:lnTo>
                  <a:pt x="92135" y="1579"/>
                </a:lnTo>
                <a:lnTo>
                  <a:pt x="112009" y="11389"/>
                </a:lnTo>
                <a:lnTo>
                  <a:pt x="117991" y="16527"/>
                </a:lnTo>
                <a:lnTo>
                  <a:pt x="124138" y="23193"/>
                </a:lnTo>
                <a:lnTo>
                  <a:pt x="130395" y="30874"/>
                </a:lnTo>
                <a:lnTo>
                  <a:pt x="135646" y="39234"/>
                </a:lnTo>
                <a:lnTo>
                  <a:pt x="140226" y="48046"/>
                </a:lnTo>
                <a:lnTo>
                  <a:pt x="144359" y="57159"/>
                </a:lnTo>
                <a:lnTo>
                  <a:pt x="149273" y="69711"/>
                </a:lnTo>
                <a:lnTo>
                  <a:pt x="160490" y="100930"/>
                </a:lnTo>
                <a:lnTo>
                  <a:pt x="164345" y="118323"/>
                </a:lnTo>
                <a:lnTo>
                  <a:pt x="166915" y="136395"/>
                </a:lnTo>
                <a:lnTo>
                  <a:pt x="168629" y="154920"/>
                </a:lnTo>
                <a:lnTo>
                  <a:pt x="167612" y="173747"/>
                </a:lnTo>
                <a:lnTo>
                  <a:pt x="164775" y="192776"/>
                </a:lnTo>
                <a:lnTo>
                  <a:pt x="160725" y="211938"/>
                </a:lnTo>
                <a:lnTo>
                  <a:pt x="152627" y="229032"/>
                </a:lnTo>
                <a:lnTo>
                  <a:pt x="141831" y="244745"/>
                </a:lnTo>
                <a:lnTo>
                  <a:pt x="129237" y="259538"/>
                </a:lnTo>
                <a:lnTo>
                  <a:pt x="116522" y="270481"/>
                </a:lnTo>
                <a:lnTo>
                  <a:pt x="103728" y="278854"/>
                </a:lnTo>
                <a:lnTo>
                  <a:pt x="90880" y="285517"/>
                </a:lnTo>
                <a:lnTo>
                  <a:pt x="77997" y="287799"/>
                </a:lnTo>
                <a:lnTo>
                  <a:pt x="65090" y="287162"/>
                </a:lnTo>
                <a:lnTo>
                  <a:pt x="52168" y="284578"/>
                </a:lnTo>
                <a:lnTo>
                  <a:pt x="41394" y="279617"/>
                </a:lnTo>
                <a:lnTo>
                  <a:pt x="32053" y="273071"/>
                </a:lnTo>
                <a:lnTo>
                  <a:pt x="23666" y="265469"/>
                </a:lnTo>
                <a:lnTo>
                  <a:pt x="16995" y="256082"/>
                </a:lnTo>
                <a:lnTo>
                  <a:pt x="11469" y="245507"/>
                </a:lnTo>
                <a:lnTo>
                  <a:pt x="6704" y="234138"/>
                </a:lnTo>
                <a:lnTo>
                  <a:pt x="3529" y="222242"/>
                </a:lnTo>
                <a:lnTo>
                  <a:pt x="1411" y="209992"/>
                </a:lnTo>
                <a:lnTo>
                  <a:pt x="0" y="197508"/>
                </a:lnTo>
                <a:lnTo>
                  <a:pt x="1218" y="183788"/>
                </a:lnTo>
                <a:lnTo>
                  <a:pt x="4189" y="169244"/>
                </a:lnTo>
                <a:lnTo>
                  <a:pt x="8328" y="154150"/>
                </a:lnTo>
                <a:lnTo>
                  <a:pt x="12168" y="137610"/>
                </a:lnTo>
                <a:lnTo>
                  <a:pt x="15807" y="120106"/>
                </a:lnTo>
                <a:lnTo>
                  <a:pt x="26323" y="65669"/>
                </a:lnTo>
              </a:path>
            </a:pathLst>
          </a:cu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349" name="SMARTInkAnnotation565"/>
          <p:cNvSpPr/>
          <p:nvPr/>
        </p:nvSpPr>
        <p:spPr bwMode="auto">
          <a:xfrm>
            <a:off x="1463045" y="3669030"/>
            <a:ext cx="106867" cy="111443"/>
          </a:xfrm>
          <a:custGeom>
            <a:avLst/>
            <a:gdLst/>
            <a:ahLst/>
            <a:cxnLst/>
            <a:rect l="0" t="0" r="0" b="0"/>
            <a:pathLst>
              <a:path w="106867" h="126302">
                <a:moveTo>
                  <a:pt x="77720" y="0"/>
                </a:moveTo>
                <a:lnTo>
                  <a:pt x="77720" y="62885"/>
                </a:lnTo>
                <a:lnTo>
                  <a:pt x="76640" y="65673"/>
                </a:lnTo>
                <a:lnTo>
                  <a:pt x="74841" y="68610"/>
                </a:lnTo>
                <a:lnTo>
                  <a:pt x="72562" y="71648"/>
                </a:lnTo>
                <a:lnTo>
                  <a:pt x="69963" y="74753"/>
                </a:lnTo>
                <a:lnTo>
                  <a:pt x="67152" y="77902"/>
                </a:lnTo>
                <a:lnTo>
                  <a:pt x="64197" y="81081"/>
                </a:lnTo>
                <a:lnTo>
                  <a:pt x="62228" y="84280"/>
                </a:lnTo>
                <a:lnTo>
                  <a:pt x="60915" y="87492"/>
                </a:lnTo>
                <a:lnTo>
                  <a:pt x="60040" y="90713"/>
                </a:lnTo>
                <a:lnTo>
                  <a:pt x="58377" y="93940"/>
                </a:lnTo>
                <a:lnTo>
                  <a:pt x="56188" y="97170"/>
                </a:lnTo>
                <a:lnTo>
                  <a:pt x="53650" y="100404"/>
                </a:lnTo>
                <a:lnTo>
                  <a:pt x="51958" y="103639"/>
                </a:lnTo>
                <a:lnTo>
                  <a:pt x="50830" y="106875"/>
                </a:lnTo>
                <a:lnTo>
                  <a:pt x="50078" y="110112"/>
                </a:lnTo>
                <a:lnTo>
                  <a:pt x="49576" y="113349"/>
                </a:lnTo>
                <a:lnTo>
                  <a:pt x="49242" y="116587"/>
                </a:lnTo>
                <a:lnTo>
                  <a:pt x="48613" y="125733"/>
                </a:lnTo>
                <a:lnTo>
                  <a:pt x="45712" y="126049"/>
                </a:lnTo>
                <a:lnTo>
                  <a:pt x="40212" y="126252"/>
                </a:lnTo>
                <a:lnTo>
                  <a:pt x="11591" y="126301"/>
                </a:lnTo>
                <a:lnTo>
                  <a:pt x="9885" y="125222"/>
                </a:lnTo>
                <a:lnTo>
                  <a:pt x="7668" y="123423"/>
                </a:lnTo>
                <a:lnTo>
                  <a:pt x="1512" y="117936"/>
                </a:lnTo>
                <a:lnTo>
                  <a:pt x="1006" y="116407"/>
                </a:lnTo>
                <a:lnTo>
                  <a:pt x="670" y="114308"/>
                </a:lnTo>
                <a:lnTo>
                  <a:pt x="445" y="111828"/>
                </a:lnTo>
                <a:lnTo>
                  <a:pt x="295" y="109096"/>
                </a:lnTo>
                <a:lnTo>
                  <a:pt x="129" y="103182"/>
                </a:lnTo>
                <a:lnTo>
                  <a:pt x="0" y="82839"/>
                </a:lnTo>
                <a:lnTo>
                  <a:pt x="1078" y="80055"/>
                </a:lnTo>
                <a:lnTo>
                  <a:pt x="2877" y="77119"/>
                </a:lnTo>
                <a:lnTo>
                  <a:pt x="5155" y="74082"/>
                </a:lnTo>
                <a:lnTo>
                  <a:pt x="6674" y="70978"/>
                </a:lnTo>
                <a:lnTo>
                  <a:pt x="7687" y="67829"/>
                </a:lnTo>
                <a:lnTo>
                  <a:pt x="8362" y="64650"/>
                </a:lnTo>
                <a:lnTo>
                  <a:pt x="8812" y="61452"/>
                </a:lnTo>
                <a:lnTo>
                  <a:pt x="9112" y="58240"/>
                </a:lnTo>
                <a:lnTo>
                  <a:pt x="9312" y="55019"/>
                </a:lnTo>
                <a:lnTo>
                  <a:pt x="10525" y="51792"/>
                </a:lnTo>
                <a:lnTo>
                  <a:pt x="12412" y="48562"/>
                </a:lnTo>
                <a:lnTo>
                  <a:pt x="18041" y="40778"/>
                </a:lnTo>
                <a:lnTo>
                  <a:pt x="19583" y="40139"/>
                </a:lnTo>
                <a:lnTo>
                  <a:pt x="21690" y="39714"/>
                </a:lnTo>
                <a:lnTo>
                  <a:pt x="24174" y="39430"/>
                </a:lnTo>
                <a:lnTo>
                  <a:pt x="27989" y="40320"/>
                </a:lnTo>
                <a:lnTo>
                  <a:pt x="32692" y="41993"/>
                </a:lnTo>
                <a:lnTo>
                  <a:pt x="37986" y="44188"/>
                </a:lnTo>
                <a:lnTo>
                  <a:pt x="42595" y="46731"/>
                </a:lnTo>
                <a:lnTo>
                  <a:pt x="46746" y="49505"/>
                </a:lnTo>
                <a:lnTo>
                  <a:pt x="50594" y="52435"/>
                </a:lnTo>
                <a:lnTo>
                  <a:pt x="54239" y="55467"/>
                </a:lnTo>
                <a:lnTo>
                  <a:pt x="57747" y="58568"/>
                </a:lnTo>
                <a:lnTo>
                  <a:pt x="61166" y="61715"/>
                </a:lnTo>
                <a:lnTo>
                  <a:pt x="65605" y="64892"/>
                </a:lnTo>
                <a:lnTo>
                  <a:pt x="70723" y="68090"/>
                </a:lnTo>
                <a:lnTo>
                  <a:pt x="76293" y="71301"/>
                </a:lnTo>
                <a:lnTo>
                  <a:pt x="81087" y="75601"/>
                </a:lnTo>
                <a:lnTo>
                  <a:pt x="85362" y="80627"/>
                </a:lnTo>
                <a:lnTo>
                  <a:pt x="94822" y="93890"/>
                </a:lnTo>
                <a:lnTo>
                  <a:pt x="96678" y="96058"/>
                </a:lnTo>
                <a:lnTo>
                  <a:pt x="98995" y="98583"/>
                </a:lnTo>
                <a:lnTo>
                  <a:pt x="101618" y="101346"/>
                </a:lnTo>
                <a:lnTo>
                  <a:pt x="103368" y="104266"/>
                </a:lnTo>
                <a:lnTo>
                  <a:pt x="104534" y="107294"/>
                </a:lnTo>
                <a:lnTo>
                  <a:pt x="106866" y="116586"/>
                </a:lnTo>
              </a:path>
            </a:pathLst>
          </a:cu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350" name="SMARTInkAnnotation566"/>
          <p:cNvSpPr/>
          <p:nvPr/>
        </p:nvSpPr>
        <p:spPr bwMode="auto">
          <a:xfrm>
            <a:off x="1837446" y="3643313"/>
            <a:ext cx="179379" cy="155379"/>
          </a:xfrm>
          <a:custGeom>
            <a:avLst/>
            <a:gdLst/>
            <a:ahLst/>
            <a:cxnLst/>
            <a:rect l="0" t="0" r="0" b="0"/>
            <a:pathLst>
              <a:path w="179379" h="176096">
                <a:moveTo>
                  <a:pt x="121086" y="0"/>
                </a:moveTo>
                <a:lnTo>
                  <a:pt x="121086" y="60795"/>
                </a:lnTo>
                <a:lnTo>
                  <a:pt x="120006" y="68597"/>
                </a:lnTo>
                <a:lnTo>
                  <a:pt x="118207" y="75957"/>
                </a:lnTo>
                <a:lnTo>
                  <a:pt x="115928" y="83023"/>
                </a:lnTo>
                <a:lnTo>
                  <a:pt x="113329" y="88813"/>
                </a:lnTo>
                <a:lnTo>
                  <a:pt x="110517" y="93752"/>
                </a:lnTo>
                <a:lnTo>
                  <a:pt x="107563" y="98125"/>
                </a:lnTo>
                <a:lnTo>
                  <a:pt x="104514" y="103199"/>
                </a:lnTo>
                <a:lnTo>
                  <a:pt x="101402" y="108741"/>
                </a:lnTo>
                <a:lnTo>
                  <a:pt x="95065" y="120656"/>
                </a:lnTo>
                <a:lnTo>
                  <a:pt x="88651" y="133148"/>
                </a:lnTo>
                <a:lnTo>
                  <a:pt x="85429" y="138422"/>
                </a:lnTo>
                <a:lnTo>
                  <a:pt x="82201" y="143017"/>
                </a:lnTo>
                <a:lnTo>
                  <a:pt x="74423" y="152992"/>
                </a:lnTo>
                <a:lnTo>
                  <a:pt x="72705" y="153811"/>
                </a:lnTo>
                <a:lnTo>
                  <a:pt x="67918" y="154720"/>
                </a:lnTo>
                <a:lnTo>
                  <a:pt x="64050" y="154963"/>
                </a:lnTo>
                <a:lnTo>
                  <a:pt x="53996" y="155232"/>
                </a:lnTo>
                <a:lnTo>
                  <a:pt x="49372" y="153144"/>
                </a:lnTo>
                <a:lnTo>
                  <a:pt x="45209" y="149594"/>
                </a:lnTo>
                <a:lnTo>
                  <a:pt x="41355" y="145068"/>
                </a:lnTo>
                <a:lnTo>
                  <a:pt x="36626" y="140972"/>
                </a:lnTo>
                <a:lnTo>
                  <a:pt x="31315" y="137161"/>
                </a:lnTo>
                <a:lnTo>
                  <a:pt x="25615" y="133541"/>
                </a:lnTo>
                <a:lnTo>
                  <a:pt x="21815" y="128969"/>
                </a:lnTo>
                <a:lnTo>
                  <a:pt x="19282" y="123762"/>
                </a:lnTo>
                <a:lnTo>
                  <a:pt x="17593" y="118131"/>
                </a:lnTo>
                <a:lnTo>
                  <a:pt x="15387" y="112218"/>
                </a:lnTo>
                <a:lnTo>
                  <a:pt x="12838" y="106117"/>
                </a:lnTo>
                <a:lnTo>
                  <a:pt x="10058" y="99891"/>
                </a:lnTo>
                <a:lnTo>
                  <a:pt x="7126" y="94661"/>
                </a:lnTo>
                <a:lnTo>
                  <a:pt x="4091" y="90095"/>
                </a:lnTo>
                <a:lnTo>
                  <a:pt x="989" y="85971"/>
                </a:lnTo>
                <a:lnTo>
                  <a:pt x="0" y="82142"/>
                </a:lnTo>
                <a:lnTo>
                  <a:pt x="421" y="78511"/>
                </a:lnTo>
                <a:lnTo>
                  <a:pt x="1780" y="75010"/>
                </a:lnTo>
                <a:lnTo>
                  <a:pt x="3766" y="71596"/>
                </a:lnTo>
                <a:lnTo>
                  <a:pt x="6170" y="68241"/>
                </a:lnTo>
                <a:lnTo>
                  <a:pt x="8852" y="64925"/>
                </a:lnTo>
                <a:lnTo>
                  <a:pt x="12798" y="62714"/>
                </a:lnTo>
                <a:lnTo>
                  <a:pt x="17589" y="61240"/>
                </a:lnTo>
                <a:lnTo>
                  <a:pt x="22941" y="60258"/>
                </a:lnTo>
                <a:lnTo>
                  <a:pt x="28668" y="59602"/>
                </a:lnTo>
                <a:lnTo>
                  <a:pt x="34646" y="59166"/>
                </a:lnTo>
                <a:lnTo>
                  <a:pt x="40790" y="58875"/>
                </a:lnTo>
                <a:lnTo>
                  <a:pt x="47044" y="59760"/>
                </a:lnTo>
                <a:lnTo>
                  <a:pt x="53373" y="61430"/>
                </a:lnTo>
                <a:lnTo>
                  <a:pt x="59751" y="63623"/>
                </a:lnTo>
                <a:lnTo>
                  <a:pt x="66163" y="66164"/>
                </a:lnTo>
                <a:lnTo>
                  <a:pt x="72596" y="68938"/>
                </a:lnTo>
                <a:lnTo>
                  <a:pt x="85501" y="74898"/>
                </a:lnTo>
                <a:lnTo>
                  <a:pt x="98433" y="81146"/>
                </a:lnTo>
                <a:lnTo>
                  <a:pt x="103825" y="85402"/>
                </a:lnTo>
                <a:lnTo>
                  <a:pt x="108499" y="90399"/>
                </a:lnTo>
                <a:lnTo>
                  <a:pt x="112695" y="95889"/>
                </a:lnTo>
                <a:lnTo>
                  <a:pt x="117651" y="102788"/>
                </a:lnTo>
                <a:lnTo>
                  <a:pt x="128914" y="119090"/>
                </a:lnTo>
                <a:lnTo>
                  <a:pt x="133861" y="126891"/>
                </a:lnTo>
                <a:lnTo>
                  <a:pt x="138238" y="134251"/>
                </a:lnTo>
                <a:lnTo>
                  <a:pt x="142236" y="141316"/>
                </a:lnTo>
                <a:lnTo>
                  <a:pt x="149557" y="154925"/>
                </a:lnTo>
                <a:lnTo>
                  <a:pt x="153021" y="161576"/>
                </a:lnTo>
                <a:lnTo>
                  <a:pt x="156409" y="167090"/>
                </a:lnTo>
                <a:lnTo>
                  <a:pt x="159747" y="171845"/>
                </a:lnTo>
                <a:lnTo>
                  <a:pt x="163052" y="176095"/>
                </a:lnTo>
                <a:lnTo>
                  <a:pt x="166335" y="175689"/>
                </a:lnTo>
                <a:lnTo>
                  <a:pt x="169604" y="172180"/>
                </a:lnTo>
                <a:lnTo>
                  <a:pt x="179378" y="155448"/>
                </a:lnTo>
              </a:path>
            </a:pathLst>
          </a:cu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351" name="SMARTInkAnnotation567"/>
          <p:cNvSpPr/>
          <p:nvPr/>
        </p:nvSpPr>
        <p:spPr bwMode="auto">
          <a:xfrm>
            <a:off x="3376994" y="3463686"/>
            <a:ext cx="155439" cy="239635"/>
          </a:xfrm>
          <a:custGeom>
            <a:avLst/>
            <a:gdLst/>
            <a:ahLst/>
            <a:cxnLst/>
            <a:rect l="0" t="0" r="0" b="0"/>
            <a:pathLst>
              <a:path w="155439" h="271586">
                <a:moveTo>
                  <a:pt x="126302" y="48128"/>
                </a:moveTo>
                <a:lnTo>
                  <a:pt x="126302" y="11170"/>
                </a:lnTo>
                <a:lnTo>
                  <a:pt x="123424" y="7234"/>
                </a:lnTo>
                <a:lnTo>
                  <a:pt x="116987" y="0"/>
                </a:lnTo>
                <a:lnTo>
                  <a:pt x="116665" y="7396"/>
                </a:lnTo>
                <a:lnTo>
                  <a:pt x="116622" y="13113"/>
                </a:lnTo>
                <a:lnTo>
                  <a:pt x="117690" y="18308"/>
                </a:lnTo>
                <a:lnTo>
                  <a:pt x="119481" y="25010"/>
                </a:lnTo>
                <a:lnTo>
                  <a:pt x="121754" y="32716"/>
                </a:lnTo>
                <a:lnTo>
                  <a:pt x="123271" y="42171"/>
                </a:lnTo>
                <a:lnTo>
                  <a:pt x="124281" y="52793"/>
                </a:lnTo>
                <a:lnTo>
                  <a:pt x="124955" y="64192"/>
                </a:lnTo>
                <a:lnTo>
                  <a:pt x="126483" y="75030"/>
                </a:lnTo>
                <a:lnTo>
                  <a:pt x="128581" y="85493"/>
                </a:lnTo>
                <a:lnTo>
                  <a:pt x="131060" y="95708"/>
                </a:lnTo>
                <a:lnTo>
                  <a:pt x="132713" y="105756"/>
                </a:lnTo>
                <a:lnTo>
                  <a:pt x="133814" y="115693"/>
                </a:lnTo>
                <a:lnTo>
                  <a:pt x="134548" y="125556"/>
                </a:lnTo>
                <a:lnTo>
                  <a:pt x="136118" y="134291"/>
                </a:lnTo>
                <a:lnTo>
                  <a:pt x="138244" y="142273"/>
                </a:lnTo>
                <a:lnTo>
                  <a:pt x="140740" y="149753"/>
                </a:lnTo>
                <a:lnTo>
                  <a:pt x="142405" y="155820"/>
                </a:lnTo>
                <a:lnTo>
                  <a:pt x="143514" y="160944"/>
                </a:lnTo>
                <a:lnTo>
                  <a:pt x="145295" y="171766"/>
                </a:lnTo>
                <a:lnTo>
                  <a:pt x="145603" y="178798"/>
                </a:lnTo>
                <a:lnTo>
                  <a:pt x="145722" y="192041"/>
                </a:lnTo>
                <a:lnTo>
                  <a:pt x="148607" y="195930"/>
                </a:lnTo>
                <a:lnTo>
                  <a:pt x="150887" y="198479"/>
                </a:lnTo>
                <a:lnTo>
                  <a:pt x="152408" y="202337"/>
                </a:lnTo>
                <a:lnTo>
                  <a:pt x="153421" y="207068"/>
                </a:lnTo>
                <a:lnTo>
                  <a:pt x="154097" y="212381"/>
                </a:lnTo>
                <a:lnTo>
                  <a:pt x="154548" y="217002"/>
                </a:lnTo>
                <a:lnTo>
                  <a:pt x="155048" y="225016"/>
                </a:lnTo>
                <a:lnTo>
                  <a:pt x="155270" y="232176"/>
                </a:lnTo>
                <a:lnTo>
                  <a:pt x="155413" y="240411"/>
                </a:lnTo>
                <a:lnTo>
                  <a:pt x="155438" y="236680"/>
                </a:lnTo>
                <a:lnTo>
                  <a:pt x="154362" y="234281"/>
                </a:lnTo>
                <a:lnTo>
                  <a:pt x="150287" y="228738"/>
                </a:lnTo>
                <a:lnTo>
                  <a:pt x="145736" y="223011"/>
                </a:lnTo>
                <a:lnTo>
                  <a:pt x="145734" y="223009"/>
                </a:lnTo>
                <a:lnTo>
                  <a:pt x="137368" y="214642"/>
                </a:lnTo>
                <a:lnTo>
                  <a:pt x="136618" y="211014"/>
                </a:lnTo>
                <a:lnTo>
                  <a:pt x="136418" y="208534"/>
                </a:lnTo>
                <a:lnTo>
                  <a:pt x="135205" y="206881"/>
                </a:lnTo>
                <a:lnTo>
                  <a:pt x="133317" y="205780"/>
                </a:lnTo>
                <a:lnTo>
                  <a:pt x="130979" y="205046"/>
                </a:lnTo>
                <a:lnTo>
                  <a:pt x="128340" y="205635"/>
                </a:lnTo>
                <a:lnTo>
                  <a:pt x="125502" y="207108"/>
                </a:lnTo>
                <a:lnTo>
                  <a:pt x="122530" y="209169"/>
                </a:lnTo>
                <a:lnTo>
                  <a:pt x="118390" y="211623"/>
                </a:lnTo>
                <a:lnTo>
                  <a:pt x="113471" y="214338"/>
                </a:lnTo>
                <a:lnTo>
                  <a:pt x="108033" y="217228"/>
                </a:lnTo>
                <a:lnTo>
                  <a:pt x="102248" y="219155"/>
                </a:lnTo>
                <a:lnTo>
                  <a:pt x="96233" y="220439"/>
                </a:lnTo>
                <a:lnTo>
                  <a:pt x="90064" y="221295"/>
                </a:lnTo>
                <a:lnTo>
                  <a:pt x="84871" y="221866"/>
                </a:lnTo>
                <a:lnTo>
                  <a:pt x="80330" y="222246"/>
                </a:lnTo>
                <a:lnTo>
                  <a:pt x="76223" y="222500"/>
                </a:lnTo>
                <a:lnTo>
                  <a:pt x="65902" y="222782"/>
                </a:lnTo>
                <a:lnTo>
                  <a:pt x="36069" y="222994"/>
                </a:lnTo>
                <a:lnTo>
                  <a:pt x="31603" y="221919"/>
                </a:lnTo>
                <a:lnTo>
                  <a:pt x="26466" y="220122"/>
                </a:lnTo>
                <a:lnTo>
                  <a:pt x="20883" y="217845"/>
                </a:lnTo>
                <a:lnTo>
                  <a:pt x="16081" y="216328"/>
                </a:lnTo>
                <a:lnTo>
                  <a:pt x="11801" y="215316"/>
                </a:lnTo>
                <a:lnTo>
                  <a:pt x="7867" y="214641"/>
                </a:lnTo>
                <a:lnTo>
                  <a:pt x="5245" y="215271"/>
                </a:lnTo>
                <a:lnTo>
                  <a:pt x="3497" y="216770"/>
                </a:lnTo>
                <a:lnTo>
                  <a:pt x="2332" y="218849"/>
                </a:lnTo>
                <a:lnTo>
                  <a:pt x="1554" y="223474"/>
                </a:lnTo>
                <a:lnTo>
                  <a:pt x="1037" y="229795"/>
                </a:lnTo>
                <a:lnTo>
                  <a:pt x="461" y="244376"/>
                </a:lnTo>
                <a:lnTo>
                  <a:pt x="0" y="271585"/>
                </a:lnTo>
              </a:path>
            </a:pathLst>
          </a:cu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352" name="SMARTInkAnnotation568"/>
          <p:cNvSpPr/>
          <p:nvPr/>
        </p:nvSpPr>
        <p:spPr bwMode="auto">
          <a:xfrm>
            <a:off x="3328417" y="3334702"/>
            <a:ext cx="52827" cy="113970"/>
          </a:xfrm>
          <a:custGeom>
            <a:avLst/>
            <a:gdLst/>
            <a:ahLst/>
            <a:cxnLst/>
            <a:rect l="0" t="0" r="0" b="0"/>
            <a:pathLst>
              <a:path w="52827" h="129166">
                <a:moveTo>
                  <a:pt x="0" y="0"/>
                </a:moveTo>
                <a:lnTo>
                  <a:pt x="0" y="10316"/>
                </a:lnTo>
                <a:lnTo>
                  <a:pt x="1079" y="16593"/>
                </a:lnTo>
                <a:lnTo>
                  <a:pt x="2878" y="24016"/>
                </a:lnTo>
                <a:lnTo>
                  <a:pt x="5157" y="32203"/>
                </a:lnTo>
                <a:lnTo>
                  <a:pt x="8836" y="40900"/>
                </a:lnTo>
                <a:lnTo>
                  <a:pt x="13447" y="49936"/>
                </a:lnTo>
                <a:lnTo>
                  <a:pt x="18680" y="59199"/>
                </a:lnTo>
                <a:lnTo>
                  <a:pt x="23249" y="68613"/>
                </a:lnTo>
                <a:lnTo>
                  <a:pt x="27374" y="78127"/>
                </a:lnTo>
                <a:lnTo>
                  <a:pt x="31203" y="87709"/>
                </a:lnTo>
                <a:lnTo>
                  <a:pt x="34836" y="96255"/>
                </a:lnTo>
                <a:lnTo>
                  <a:pt x="41751" y="111509"/>
                </a:lnTo>
                <a:lnTo>
                  <a:pt x="45106" y="117519"/>
                </a:lnTo>
                <a:lnTo>
                  <a:pt x="48422" y="122606"/>
                </a:lnTo>
                <a:lnTo>
                  <a:pt x="51713" y="127077"/>
                </a:lnTo>
                <a:lnTo>
                  <a:pt x="52826" y="128977"/>
                </a:lnTo>
                <a:lnTo>
                  <a:pt x="52490" y="129165"/>
                </a:lnTo>
                <a:lnTo>
                  <a:pt x="51185" y="128210"/>
                </a:lnTo>
                <a:lnTo>
                  <a:pt x="49237" y="124336"/>
                </a:lnTo>
                <a:lnTo>
                  <a:pt x="46858" y="118514"/>
                </a:lnTo>
                <a:lnTo>
                  <a:pt x="38862" y="97155"/>
                </a:lnTo>
              </a:path>
            </a:pathLst>
          </a:cu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353" name="SMARTInkAnnotation569"/>
          <p:cNvSpPr/>
          <p:nvPr/>
        </p:nvSpPr>
        <p:spPr bwMode="auto">
          <a:xfrm>
            <a:off x="3299306" y="3283768"/>
            <a:ext cx="114513" cy="162378"/>
          </a:xfrm>
          <a:custGeom>
            <a:avLst/>
            <a:gdLst/>
            <a:ahLst/>
            <a:cxnLst/>
            <a:rect l="0" t="0" r="0" b="0"/>
            <a:pathLst>
              <a:path w="114513" h="184028">
                <a:moveTo>
                  <a:pt x="9680" y="48010"/>
                </a:moveTo>
                <a:lnTo>
                  <a:pt x="83" y="38413"/>
                </a:lnTo>
                <a:lnTo>
                  <a:pt x="0" y="43488"/>
                </a:lnTo>
                <a:lnTo>
                  <a:pt x="1068" y="44996"/>
                </a:lnTo>
                <a:lnTo>
                  <a:pt x="2859" y="46000"/>
                </a:lnTo>
                <a:lnTo>
                  <a:pt x="8333" y="47613"/>
                </a:lnTo>
                <a:lnTo>
                  <a:pt x="8782" y="46666"/>
                </a:lnTo>
                <a:lnTo>
                  <a:pt x="9281" y="42735"/>
                </a:lnTo>
                <a:lnTo>
                  <a:pt x="10493" y="40175"/>
                </a:lnTo>
                <a:lnTo>
                  <a:pt x="12381" y="37389"/>
                </a:lnTo>
                <a:lnTo>
                  <a:pt x="14719" y="34452"/>
                </a:lnTo>
                <a:lnTo>
                  <a:pt x="16278" y="31415"/>
                </a:lnTo>
                <a:lnTo>
                  <a:pt x="17317" y="28311"/>
                </a:lnTo>
                <a:lnTo>
                  <a:pt x="18010" y="25162"/>
                </a:lnTo>
                <a:lnTo>
                  <a:pt x="19551" y="21983"/>
                </a:lnTo>
                <a:lnTo>
                  <a:pt x="21659" y="18784"/>
                </a:lnTo>
                <a:lnTo>
                  <a:pt x="24143" y="15572"/>
                </a:lnTo>
                <a:lnTo>
                  <a:pt x="26878" y="12351"/>
                </a:lnTo>
                <a:lnTo>
                  <a:pt x="29782" y="9125"/>
                </a:lnTo>
                <a:lnTo>
                  <a:pt x="32796" y="5894"/>
                </a:lnTo>
                <a:lnTo>
                  <a:pt x="35886" y="3740"/>
                </a:lnTo>
                <a:lnTo>
                  <a:pt x="39025" y="2304"/>
                </a:lnTo>
                <a:lnTo>
                  <a:pt x="42198" y="1347"/>
                </a:lnTo>
                <a:lnTo>
                  <a:pt x="45392" y="709"/>
                </a:lnTo>
                <a:lnTo>
                  <a:pt x="48601" y="284"/>
                </a:lnTo>
                <a:lnTo>
                  <a:pt x="51820" y="0"/>
                </a:lnTo>
                <a:lnTo>
                  <a:pt x="55045" y="890"/>
                </a:lnTo>
                <a:lnTo>
                  <a:pt x="58274" y="2564"/>
                </a:lnTo>
                <a:lnTo>
                  <a:pt x="61507" y="4758"/>
                </a:lnTo>
                <a:lnTo>
                  <a:pt x="64742" y="6222"/>
                </a:lnTo>
                <a:lnTo>
                  <a:pt x="67978" y="7197"/>
                </a:lnTo>
                <a:lnTo>
                  <a:pt x="71214" y="7847"/>
                </a:lnTo>
                <a:lnTo>
                  <a:pt x="75531" y="9361"/>
                </a:lnTo>
                <a:lnTo>
                  <a:pt x="80568" y="11449"/>
                </a:lnTo>
                <a:lnTo>
                  <a:pt x="86085" y="13920"/>
                </a:lnTo>
                <a:lnTo>
                  <a:pt x="90843" y="16648"/>
                </a:lnTo>
                <a:lnTo>
                  <a:pt x="95094" y="19545"/>
                </a:lnTo>
                <a:lnTo>
                  <a:pt x="99008" y="22556"/>
                </a:lnTo>
                <a:lnTo>
                  <a:pt x="102696" y="25644"/>
                </a:lnTo>
                <a:lnTo>
                  <a:pt x="106234" y="28781"/>
                </a:lnTo>
                <a:lnTo>
                  <a:pt x="109673" y="31953"/>
                </a:lnTo>
                <a:lnTo>
                  <a:pt x="111965" y="35146"/>
                </a:lnTo>
                <a:lnTo>
                  <a:pt x="113493" y="38354"/>
                </a:lnTo>
                <a:lnTo>
                  <a:pt x="114512" y="41573"/>
                </a:lnTo>
                <a:lnTo>
                  <a:pt x="114112" y="45878"/>
                </a:lnTo>
                <a:lnTo>
                  <a:pt x="112765" y="50907"/>
                </a:lnTo>
                <a:lnTo>
                  <a:pt x="110788" y="56418"/>
                </a:lnTo>
                <a:lnTo>
                  <a:pt x="109470" y="63331"/>
                </a:lnTo>
                <a:lnTo>
                  <a:pt x="108592" y="71178"/>
                </a:lnTo>
                <a:lnTo>
                  <a:pt x="108006" y="79648"/>
                </a:lnTo>
                <a:lnTo>
                  <a:pt x="106536" y="88533"/>
                </a:lnTo>
                <a:lnTo>
                  <a:pt x="104477" y="97695"/>
                </a:lnTo>
                <a:lnTo>
                  <a:pt x="102024" y="107041"/>
                </a:lnTo>
                <a:lnTo>
                  <a:pt x="100389" y="116511"/>
                </a:lnTo>
                <a:lnTo>
                  <a:pt x="99298" y="126062"/>
                </a:lnTo>
                <a:lnTo>
                  <a:pt x="98572" y="135669"/>
                </a:lnTo>
                <a:lnTo>
                  <a:pt x="98088" y="145311"/>
                </a:lnTo>
                <a:lnTo>
                  <a:pt x="97119" y="184027"/>
                </a:lnTo>
              </a:path>
            </a:pathLst>
          </a:cu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354" name="SMARTInkAnnotation570"/>
          <p:cNvSpPr/>
          <p:nvPr/>
        </p:nvSpPr>
        <p:spPr bwMode="auto">
          <a:xfrm>
            <a:off x="3211830" y="3771901"/>
            <a:ext cx="58294" cy="78844"/>
          </a:xfrm>
          <a:custGeom>
            <a:avLst/>
            <a:gdLst/>
            <a:ahLst/>
            <a:cxnLst/>
            <a:rect l="0" t="0" r="0" b="0"/>
            <a:pathLst>
              <a:path w="58294" h="89357">
                <a:moveTo>
                  <a:pt x="0" y="0"/>
                </a:moveTo>
                <a:lnTo>
                  <a:pt x="8365" y="0"/>
                </a:lnTo>
                <a:lnTo>
                  <a:pt x="8815" y="1080"/>
                </a:lnTo>
                <a:lnTo>
                  <a:pt x="9115" y="2879"/>
                </a:lnTo>
                <a:lnTo>
                  <a:pt x="9315" y="5158"/>
                </a:lnTo>
                <a:lnTo>
                  <a:pt x="10528" y="7757"/>
                </a:lnTo>
                <a:lnTo>
                  <a:pt x="12416" y="10568"/>
                </a:lnTo>
                <a:lnTo>
                  <a:pt x="14755" y="13523"/>
                </a:lnTo>
                <a:lnTo>
                  <a:pt x="18472" y="18731"/>
                </a:lnTo>
                <a:lnTo>
                  <a:pt x="28361" y="33153"/>
                </a:lnTo>
                <a:lnTo>
                  <a:pt x="32941" y="40454"/>
                </a:lnTo>
                <a:lnTo>
                  <a:pt x="37073" y="47480"/>
                </a:lnTo>
                <a:lnTo>
                  <a:pt x="40908" y="54323"/>
                </a:lnTo>
                <a:lnTo>
                  <a:pt x="48048" y="67684"/>
                </a:lnTo>
                <a:lnTo>
                  <a:pt x="51463" y="74269"/>
                </a:lnTo>
                <a:lnTo>
                  <a:pt x="53740" y="79739"/>
                </a:lnTo>
                <a:lnTo>
                  <a:pt x="55258" y="84465"/>
                </a:lnTo>
                <a:lnTo>
                  <a:pt x="56270" y="88695"/>
                </a:lnTo>
                <a:lnTo>
                  <a:pt x="56944" y="89356"/>
                </a:lnTo>
                <a:lnTo>
                  <a:pt x="57394" y="87638"/>
                </a:lnTo>
                <a:lnTo>
                  <a:pt x="58293" y="77724"/>
                </a:lnTo>
              </a:path>
            </a:pathLst>
          </a:cu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355" name="SMARTInkAnnotation571"/>
          <p:cNvSpPr/>
          <p:nvPr/>
        </p:nvSpPr>
        <p:spPr bwMode="auto">
          <a:xfrm>
            <a:off x="3196808" y="3713468"/>
            <a:ext cx="117115" cy="152731"/>
          </a:xfrm>
          <a:custGeom>
            <a:avLst/>
            <a:gdLst/>
            <a:ahLst/>
            <a:cxnLst/>
            <a:rect l="0" t="0" r="0" b="0"/>
            <a:pathLst>
              <a:path w="117115" h="173095">
                <a:moveTo>
                  <a:pt x="24738" y="56508"/>
                </a:moveTo>
                <a:lnTo>
                  <a:pt x="19581" y="56508"/>
                </a:lnTo>
                <a:lnTo>
                  <a:pt x="18062" y="54349"/>
                </a:lnTo>
                <a:lnTo>
                  <a:pt x="17049" y="50750"/>
                </a:lnTo>
                <a:lnTo>
                  <a:pt x="16374" y="46192"/>
                </a:lnTo>
                <a:lnTo>
                  <a:pt x="14844" y="43154"/>
                </a:lnTo>
                <a:lnTo>
                  <a:pt x="12745" y="41128"/>
                </a:lnTo>
                <a:lnTo>
                  <a:pt x="10265" y="39777"/>
                </a:lnTo>
                <a:lnTo>
                  <a:pt x="8613" y="37798"/>
                </a:lnTo>
                <a:lnTo>
                  <a:pt x="7511" y="35398"/>
                </a:lnTo>
                <a:lnTo>
                  <a:pt x="6777" y="32719"/>
                </a:lnTo>
                <a:lnTo>
                  <a:pt x="5207" y="29854"/>
                </a:lnTo>
                <a:lnTo>
                  <a:pt x="3082" y="26863"/>
                </a:lnTo>
                <a:lnTo>
                  <a:pt x="585" y="23791"/>
                </a:lnTo>
                <a:lnTo>
                  <a:pt x="0" y="21742"/>
                </a:lnTo>
                <a:lnTo>
                  <a:pt x="690" y="20377"/>
                </a:lnTo>
                <a:lnTo>
                  <a:pt x="4395" y="18185"/>
                </a:lnTo>
                <a:lnTo>
                  <a:pt x="7781" y="20764"/>
                </a:lnTo>
                <a:lnTo>
                  <a:pt x="10195" y="22963"/>
                </a:lnTo>
                <a:lnTo>
                  <a:pt x="12884" y="24429"/>
                </a:lnTo>
                <a:lnTo>
                  <a:pt x="15756" y="25406"/>
                </a:lnTo>
                <a:lnTo>
                  <a:pt x="18750" y="26058"/>
                </a:lnTo>
                <a:lnTo>
                  <a:pt x="21826" y="26492"/>
                </a:lnTo>
                <a:lnTo>
                  <a:pt x="24955" y="26782"/>
                </a:lnTo>
                <a:lnTo>
                  <a:pt x="28122" y="26975"/>
                </a:lnTo>
                <a:lnTo>
                  <a:pt x="31312" y="26024"/>
                </a:lnTo>
                <a:lnTo>
                  <a:pt x="34518" y="24311"/>
                </a:lnTo>
                <a:lnTo>
                  <a:pt x="37735" y="22089"/>
                </a:lnTo>
                <a:lnTo>
                  <a:pt x="40960" y="20608"/>
                </a:lnTo>
                <a:lnTo>
                  <a:pt x="44188" y="19620"/>
                </a:lnTo>
                <a:lnTo>
                  <a:pt x="47421" y="18962"/>
                </a:lnTo>
                <a:lnTo>
                  <a:pt x="49575" y="17444"/>
                </a:lnTo>
                <a:lnTo>
                  <a:pt x="51012" y="15352"/>
                </a:lnTo>
                <a:lnTo>
                  <a:pt x="51970" y="12878"/>
                </a:lnTo>
                <a:lnTo>
                  <a:pt x="53687" y="10149"/>
                </a:lnTo>
                <a:lnTo>
                  <a:pt x="55912" y="7250"/>
                </a:lnTo>
                <a:lnTo>
                  <a:pt x="62082" y="0"/>
                </a:lnTo>
                <a:lnTo>
                  <a:pt x="64747" y="484"/>
                </a:lnTo>
                <a:lnTo>
                  <a:pt x="68682" y="1887"/>
                </a:lnTo>
                <a:lnTo>
                  <a:pt x="73465" y="3901"/>
                </a:lnTo>
                <a:lnTo>
                  <a:pt x="77734" y="7403"/>
                </a:lnTo>
                <a:lnTo>
                  <a:pt x="81659" y="11897"/>
                </a:lnTo>
                <a:lnTo>
                  <a:pt x="85355" y="17051"/>
                </a:lnTo>
                <a:lnTo>
                  <a:pt x="89978" y="22647"/>
                </a:lnTo>
                <a:lnTo>
                  <a:pt x="95219" y="28536"/>
                </a:lnTo>
                <a:lnTo>
                  <a:pt x="100872" y="34622"/>
                </a:lnTo>
                <a:lnTo>
                  <a:pt x="104641" y="41917"/>
                </a:lnTo>
                <a:lnTo>
                  <a:pt x="107153" y="50019"/>
                </a:lnTo>
                <a:lnTo>
                  <a:pt x="108828" y="58659"/>
                </a:lnTo>
                <a:lnTo>
                  <a:pt x="111024" y="66578"/>
                </a:lnTo>
                <a:lnTo>
                  <a:pt x="113568" y="74016"/>
                </a:lnTo>
                <a:lnTo>
                  <a:pt x="116343" y="81133"/>
                </a:lnTo>
                <a:lnTo>
                  <a:pt x="117114" y="89117"/>
                </a:lnTo>
                <a:lnTo>
                  <a:pt x="116548" y="97679"/>
                </a:lnTo>
                <a:lnTo>
                  <a:pt x="115091" y="106624"/>
                </a:lnTo>
                <a:lnTo>
                  <a:pt x="113041" y="115827"/>
                </a:lnTo>
                <a:lnTo>
                  <a:pt x="110594" y="125200"/>
                </a:lnTo>
                <a:lnTo>
                  <a:pt x="107884" y="134688"/>
                </a:lnTo>
                <a:lnTo>
                  <a:pt x="103917" y="142092"/>
                </a:lnTo>
                <a:lnTo>
                  <a:pt x="99114" y="148108"/>
                </a:lnTo>
                <a:lnTo>
                  <a:pt x="93753" y="153198"/>
                </a:lnTo>
                <a:lnTo>
                  <a:pt x="90179" y="157671"/>
                </a:lnTo>
                <a:lnTo>
                  <a:pt x="87797" y="161732"/>
                </a:lnTo>
                <a:lnTo>
                  <a:pt x="83031" y="173094"/>
                </a:lnTo>
              </a:path>
            </a:pathLst>
          </a:cu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356" name="SMARTInkAnnotation572"/>
          <p:cNvSpPr/>
          <p:nvPr/>
        </p:nvSpPr>
        <p:spPr bwMode="auto">
          <a:xfrm>
            <a:off x="4173664" y="3471863"/>
            <a:ext cx="77726" cy="162878"/>
          </a:xfrm>
          <a:custGeom>
            <a:avLst/>
            <a:gdLst/>
            <a:ahLst/>
            <a:cxnLst/>
            <a:rect l="0" t="0" r="0" b="0"/>
            <a:pathLst>
              <a:path w="77726" h="184595">
                <a:moveTo>
                  <a:pt x="77725" y="0"/>
                </a:moveTo>
                <a:lnTo>
                  <a:pt x="72567" y="0"/>
                </a:lnTo>
                <a:lnTo>
                  <a:pt x="69968" y="2159"/>
                </a:lnTo>
                <a:lnTo>
                  <a:pt x="67156" y="5757"/>
                </a:lnTo>
                <a:lnTo>
                  <a:pt x="64202" y="10315"/>
                </a:lnTo>
                <a:lnTo>
                  <a:pt x="62233" y="15512"/>
                </a:lnTo>
                <a:lnTo>
                  <a:pt x="60919" y="21137"/>
                </a:lnTo>
                <a:lnTo>
                  <a:pt x="60044" y="27045"/>
                </a:lnTo>
                <a:lnTo>
                  <a:pt x="57301" y="34222"/>
                </a:lnTo>
                <a:lnTo>
                  <a:pt x="53314" y="42246"/>
                </a:lnTo>
                <a:lnTo>
                  <a:pt x="48497" y="50833"/>
                </a:lnTo>
                <a:lnTo>
                  <a:pt x="37387" y="71889"/>
                </a:lnTo>
                <a:lnTo>
                  <a:pt x="31402" y="83550"/>
                </a:lnTo>
                <a:lnTo>
                  <a:pt x="26332" y="94562"/>
                </a:lnTo>
                <a:lnTo>
                  <a:pt x="21872" y="105141"/>
                </a:lnTo>
                <a:lnTo>
                  <a:pt x="17820" y="115433"/>
                </a:lnTo>
                <a:lnTo>
                  <a:pt x="15119" y="125533"/>
                </a:lnTo>
                <a:lnTo>
                  <a:pt x="13318" y="135505"/>
                </a:lnTo>
                <a:lnTo>
                  <a:pt x="12117" y="145391"/>
                </a:lnTo>
                <a:lnTo>
                  <a:pt x="10237" y="154141"/>
                </a:lnTo>
                <a:lnTo>
                  <a:pt x="7904" y="162133"/>
                </a:lnTo>
                <a:lnTo>
                  <a:pt x="0" y="184594"/>
                </a:lnTo>
              </a:path>
            </a:pathLst>
          </a:cu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357" name="SMARTInkAnnotation573"/>
          <p:cNvSpPr/>
          <p:nvPr/>
        </p:nvSpPr>
        <p:spPr bwMode="auto">
          <a:xfrm>
            <a:off x="4173664" y="3643313"/>
            <a:ext cx="204026" cy="115954"/>
          </a:xfrm>
          <a:custGeom>
            <a:avLst/>
            <a:gdLst/>
            <a:ahLst/>
            <a:cxnLst/>
            <a:rect l="0" t="0" r="0" b="0"/>
            <a:pathLst>
              <a:path w="204026" h="131414">
                <a:moveTo>
                  <a:pt x="0" y="0"/>
                </a:moveTo>
                <a:lnTo>
                  <a:pt x="5157" y="0"/>
                </a:lnTo>
                <a:lnTo>
                  <a:pt x="6677" y="2159"/>
                </a:lnTo>
                <a:lnTo>
                  <a:pt x="7690" y="5757"/>
                </a:lnTo>
                <a:lnTo>
                  <a:pt x="8365" y="10315"/>
                </a:lnTo>
                <a:lnTo>
                  <a:pt x="8815" y="14433"/>
                </a:lnTo>
                <a:lnTo>
                  <a:pt x="9116" y="18258"/>
                </a:lnTo>
                <a:lnTo>
                  <a:pt x="9316" y="21887"/>
                </a:lnTo>
                <a:lnTo>
                  <a:pt x="10528" y="25386"/>
                </a:lnTo>
                <a:lnTo>
                  <a:pt x="12417" y="28799"/>
                </a:lnTo>
                <a:lnTo>
                  <a:pt x="18472" y="37627"/>
                </a:lnTo>
                <a:lnTo>
                  <a:pt x="28361" y="52347"/>
                </a:lnTo>
                <a:lnTo>
                  <a:pt x="34020" y="58647"/>
                </a:lnTo>
                <a:lnTo>
                  <a:pt x="39952" y="63927"/>
                </a:lnTo>
                <a:lnTo>
                  <a:pt x="46066" y="68526"/>
                </a:lnTo>
                <a:lnTo>
                  <a:pt x="54459" y="73750"/>
                </a:lnTo>
                <a:lnTo>
                  <a:pt x="64373" y="79393"/>
                </a:lnTo>
                <a:lnTo>
                  <a:pt x="86903" y="91420"/>
                </a:lnTo>
                <a:lnTo>
                  <a:pt x="111310" y="103961"/>
                </a:lnTo>
                <a:lnTo>
                  <a:pt x="123864" y="109249"/>
                </a:lnTo>
                <a:lnTo>
                  <a:pt x="136550" y="113853"/>
                </a:lnTo>
                <a:lnTo>
                  <a:pt x="149328" y="118002"/>
                </a:lnTo>
                <a:lnTo>
                  <a:pt x="161083" y="120769"/>
                </a:lnTo>
                <a:lnTo>
                  <a:pt x="172158" y="122613"/>
                </a:lnTo>
                <a:lnTo>
                  <a:pt x="182781" y="123842"/>
                </a:lnTo>
                <a:lnTo>
                  <a:pt x="189862" y="125741"/>
                </a:lnTo>
                <a:lnTo>
                  <a:pt x="194583" y="128087"/>
                </a:lnTo>
                <a:lnTo>
                  <a:pt x="197730" y="130730"/>
                </a:lnTo>
                <a:lnTo>
                  <a:pt x="199829" y="131413"/>
                </a:lnTo>
                <a:lnTo>
                  <a:pt x="201227" y="130788"/>
                </a:lnTo>
                <a:lnTo>
                  <a:pt x="204025" y="126301"/>
                </a:lnTo>
              </a:path>
            </a:pathLst>
          </a:cu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358" name="SMARTInkAnnotation574"/>
          <p:cNvSpPr/>
          <p:nvPr/>
        </p:nvSpPr>
        <p:spPr bwMode="auto">
          <a:xfrm>
            <a:off x="4455415" y="3643313"/>
            <a:ext cx="37067" cy="157567"/>
          </a:xfrm>
          <a:custGeom>
            <a:avLst/>
            <a:gdLst/>
            <a:ahLst/>
            <a:cxnLst/>
            <a:rect l="0" t="0" r="0" b="0"/>
            <a:pathLst>
              <a:path w="37067" h="178576">
                <a:moveTo>
                  <a:pt x="0" y="0"/>
                </a:moveTo>
                <a:lnTo>
                  <a:pt x="0" y="5157"/>
                </a:lnTo>
                <a:lnTo>
                  <a:pt x="1079" y="9915"/>
                </a:lnTo>
                <a:lnTo>
                  <a:pt x="2878" y="16326"/>
                </a:lnTo>
                <a:lnTo>
                  <a:pt x="5157" y="23838"/>
                </a:lnTo>
                <a:lnTo>
                  <a:pt x="10568" y="43699"/>
                </a:lnTo>
                <a:lnTo>
                  <a:pt x="13522" y="55040"/>
                </a:lnTo>
                <a:lnTo>
                  <a:pt x="15491" y="67999"/>
                </a:lnTo>
                <a:lnTo>
                  <a:pt x="16805" y="82036"/>
                </a:lnTo>
                <a:lnTo>
                  <a:pt x="17681" y="96791"/>
                </a:lnTo>
                <a:lnTo>
                  <a:pt x="19343" y="109866"/>
                </a:lnTo>
                <a:lnTo>
                  <a:pt x="21532" y="121822"/>
                </a:lnTo>
                <a:lnTo>
                  <a:pt x="24070" y="133030"/>
                </a:lnTo>
                <a:lnTo>
                  <a:pt x="26842" y="143742"/>
                </a:lnTo>
                <a:lnTo>
                  <a:pt x="29769" y="154121"/>
                </a:lnTo>
                <a:lnTo>
                  <a:pt x="37066" y="178575"/>
                </a:lnTo>
                <a:lnTo>
                  <a:pt x="36585" y="177343"/>
                </a:lnTo>
                <a:lnTo>
                  <a:pt x="29146" y="155448"/>
                </a:lnTo>
              </a:path>
            </a:pathLst>
          </a:cu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359" name="SMARTInkAnnotation575"/>
          <p:cNvSpPr/>
          <p:nvPr/>
        </p:nvSpPr>
        <p:spPr bwMode="auto">
          <a:xfrm>
            <a:off x="4426269" y="3617754"/>
            <a:ext cx="143285" cy="182173"/>
          </a:xfrm>
          <a:custGeom>
            <a:avLst/>
            <a:gdLst/>
            <a:ahLst/>
            <a:cxnLst/>
            <a:rect l="0" t="0" r="0" b="0"/>
            <a:pathLst>
              <a:path w="143285" h="206463">
                <a:moveTo>
                  <a:pt x="0" y="58114"/>
                </a:moveTo>
                <a:lnTo>
                  <a:pt x="0" y="30119"/>
                </a:lnTo>
                <a:lnTo>
                  <a:pt x="1079" y="25417"/>
                </a:lnTo>
                <a:lnTo>
                  <a:pt x="2879" y="21203"/>
                </a:lnTo>
                <a:lnTo>
                  <a:pt x="5157" y="17314"/>
                </a:lnTo>
                <a:lnTo>
                  <a:pt x="7756" y="13642"/>
                </a:lnTo>
                <a:lnTo>
                  <a:pt x="10568" y="10114"/>
                </a:lnTo>
                <a:lnTo>
                  <a:pt x="13522" y="6683"/>
                </a:lnTo>
                <a:lnTo>
                  <a:pt x="16571" y="4396"/>
                </a:lnTo>
                <a:lnTo>
                  <a:pt x="19683" y="2871"/>
                </a:lnTo>
                <a:lnTo>
                  <a:pt x="22837" y="1854"/>
                </a:lnTo>
                <a:lnTo>
                  <a:pt x="26020" y="1177"/>
                </a:lnTo>
                <a:lnTo>
                  <a:pt x="29221" y="725"/>
                </a:lnTo>
                <a:lnTo>
                  <a:pt x="36957" y="0"/>
                </a:lnTo>
                <a:lnTo>
                  <a:pt x="40895" y="2779"/>
                </a:lnTo>
                <a:lnTo>
                  <a:pt x="43455" y="5032"/>
                </a:lnTo>
                <a:lnTo>
                  <a:pt x="46243" y="6534"/>
                </a:lnTo>
                <a:lnTo>
                  <a:pt x="49180" y="7534"/>
                </a:lnTo>
                <a:lnTo>
                  <a:pt x="52218" y="8202"/>
                </a:lnTo>
                <a:lnTo>
                  <a:pt x="55322" y="9726"/>
                </a:lnTo>
                <a:lnTo>
                  <a:pt x="58471" y="11822"/>
                </a:lnTo>
                <a:lnTo>
                  <a:pt x="61650" y="14299"/>
                </a:lnTo>
                <a:lnTo>
                  <a:pt x="65928" y="17029"/>
                </a:lnTo>
                <a:lnTo>
                  <a:pt x="70940" y="19929"/>
                </a:lnTo>
                <a:lnTo>
                  <a:pt x="76440" y="22942"/>
                </a:lnTo>
                <a:lnTo>
                  <a:pt x="81185" y="24951"/>
                </a:lnTo>
                <a:lnTo>
                  <a:pt x="85429" y="26289"/>
                </a:lnTo>
                <a:lnTo>
                  <a:pt x="89338" y="27182"/>
                </a:lnTo>
                <a:lnTo>
                  <a:pt x="94103" y="28857"/>
                </a:lnTo>
                <a:lnTo>
                  <a:pt x="99438" y="31053"/>
                </a:lnTo>
                <a:lnTo>
                  <a:pt x="105154" y="33596"/>
                </a:lnTo>
                <a:lnTo>
                  <a:pt x="117262" y="39301"/>
                </a:lnTo>
                <a:lnTo>
                  <a:pt x="123514" y="42334"/>
                </a:lnTo>
                <a:lnTo>
                  <a:pt x="128761" y="46514"/>
                </a:lnTo>
                <a:lnTo>
                  <a:pt x="133339" y="51460"/>
                </a:lnTo>
                <a:lnTo>
                  <a:pt x="137469" y="56917"/>
                </a:lnTo>
                <a:lnTo>
                  <a:pt x="140224" y="64873"/>
                </a:lnTo>
                <a:lnTo>
                  <a:pt x="142059" y="74494"/>
                </a:lnTo>
                <a:lnTo>
                  <a:pt x="143284" y="85227"/>
                </a:lnTo>
                <a:lnTo>
                  <a:pt x="143021" y="96699"/>
                </a:lnTo>
                <a:lnTo>
                  <a:pt x="141765" y="108667"/>
                </a:lnTo>
                <a:lnTo>
                  <a:pt x="139849" y="120962"/>
                </a:lnTo>
                <a:lnTo>
                  <a:pt x="135333" y="133477"/>
                </a:lnTo>
                <a:lnTo>
                  <a:pt x="129083" y="146139"/>
                </a:lnTo>
                <a:lnTo>
                  <a:pt x="121680" y="158898"/>
                </a:lnTo>
                <a:lnTo>
                  <a:pt x="114584" y="169563"/>
                </a:lnTo>
                <a:lnTo>
                  <a:pt x="107694" y="178832"/>
                </a:lnTo>
                <a:lnTo>
                  <a:pt x="100942" y="187170"/>
                </a:lnTo>
                <a:lnTo>
                  <a:pt x="95362" y="193809"/>
                </a:lnTo>
                <a:lnTo>
                  <a:pt x="90562" y="199313"/>
                </a:lnTo>
                <a:lnTo>
                  <a:pt x="86283" y="204063"/>
                </a:lnTo>
                <a:lnTo>
                  <a:pt x="82350" y="206150"/>
                </a:lnTo>
                <a:lnTo>
                  <a:pt x="78650" y="206462"/>
                </a:lnTo>
                <a:lnTo>
                  <a:pt x="68009" y="203847"/>
                </a:lnTo>
              </a:path>
            </a:pathLst>
          </a:cu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360" name="SMARTInkAnnotation576"/>
          <p:cNvSpPr/>
          <p:nvPr/>
        </p:nvSpPr>
        <p:spPr bwMode="auto">
          <a:xfrm>
            <a:off x="4319398" y="3326130"/>
            <a:ext cx="57219" cy="157230"/>
          </a:xfrm>
          <a:custGeom>
            <a:avLst/>
            <a:gdLst/>
            <a:ahLst/>
            <a:cxnLst/>
            <a:rect l="0" t="0" r="0" b="0"/>
            <a:pathLst>
              <a:path w="57219" h="178194">
                <a:moveTo>
                  <a:pt x="0" y="0"/>
                </a:moveTo>
                <a:lnTo>
                  <a:pt x="5157" y="10315"/>
                </a:lnTo>
                <a:lnTo>
                  <a:pt x="6677" y="14433"/>
                </a:lnTo>
                <a:lnTo>
                  <a:pt x="7690" y="18258"/>
                </a:lnTo>
                <a:lnTo>
                  <a:pt x="8365" y="21888"/>
                </a:lnTo>
                <a:lnTo>
                  <a:pt x="11995" y="37435"/>
                </a:lnTo>
                <a:lnTo>
                  <a:pt x="14473" y="47626"/>
                </a:lnTo>
                <a:lnTo>
                  <a:pt x="18285" y="59818"/>
                </a:lnTo>
                <a:lnTo>
                  <a:pt x="22985" y="73343"/>
                </a:lnTo>
                <a:lnTo>
                  <a:pt x="28277" y="87758"/>
                </a:lnTo>
                <a:lnTo>
                  <a:pt x="33964" y="101685"/>
                </a:lnTo>
                <a:lnTo>
                  <a:pt x="39915" y="115288"/>
                </a:lnTo>
                <a:lnTo>
                  <a:pt x="46041" y="128675"/>
                </a:lnTo>
                <a:lnTo>
                  <a:pt x="50125" y="140838"/>
                </a:lnTo>
                <a:lnTo>
                  <a:pt x="52848" y="152185"/>
                </a:lnTo>
                <a:lnTo>
                  <a:pt x="57218" y="178193"/>
                </a:lnTo>
                <a:lnTo>
                  <a:pt x="55417" y="174929"/>
                </a:lnTo>
                <a:lnTo>
                  <a:pt x="52058" y="167356"/>
                </a:lnTo>
                <a:lnTo>
                  <a:pt x="47660" y="156910"/>
                </a:lnTo>
                <a:lnTo>
                  <a:pt x="41489" y="144548"/>
                </a:lnTo>
                <a:lnTo>
                  <a:pt x="34135" y="130910"/>
                </a:lnTo>
                <a:lnTo>
                  <a:pt x="9716" y="87439"/>
                </a:lnTo>
              </a:path>
            </a:pathLst>
          </a:cu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361" name="SMARTInkAnnotation577"/>
          <p:cNvSpPr/>
          <p:nvPr/>
        </p:nvSpPr>
        <p:spPr bwMode="auto">
          <a:xfrm>
            <a:off x="4290251" y="3305099"/>
            <a:ext cx="154317" cy="201054"/>
          </a:xfrm>
          <a:custGeom>
            <a:avLst/>
            <a:gdLst/>
            <a:ahLst/>
            <a:cxnLst/>
            <a:rect l="0" t="0" r="0" b="0"/>
            <a:pathLst>
              <a:path w="154317" h="227861">
                <a:moveTo>
                  <a:pt x="0" y="52982"/>
                </a:moveTo>
                <a:lnTo>
                  <a:pt x="8365" y="61346"/>
                </a:lnTo>
                <a:lnTo>
                  <a:pt x="11994" y="62097"/>
                </a:lnTo>
                <a:lnTo>
                  <a:pt x="14473" y="62297"/>
                </a:lnTo>
                <a:lnTo>
                  <a:pt x="15046" y="61351"/>
                </a:lnTo>
                <a:lnTo>
                  <a:pt x="14348" y="59641"/>
                </a:lnTo>
                <a:lnTo>
                  <a:pt x="12804" y="57421"/>
                </a:lnTo>
                <a:lnTo>
                  <a:pt x="11088" y="52076"/>
                </a:lnTo>
                <a:lnTo>
                  <a:pt x="10326" y="46102"/>
                </a:lnTo>
                <a:lnTo>
                  <a:pt x="9986" y="39848"/>
                </a:lnTo>
                <a:lnTo>
                  <a:pt x="10976" y="37749"/>
                </a:lnTo>
                <a:lnTo>
                  <a:pt x="12715" y="36350"/>
                </a:lnTo>
                <a:lnTo>
                  <a:pt x="14953" y="35417"/>
                </a:lnTo>
                <a:lnTo>
                  <a:pt x="17526" y="33715"/>
                </a:lnTo>
                <a:lnTo>
                  <a:pt x="20320" y="31501"/>
                </a:lnTo>
                <a:lnTo>
                  <a:pt x="23262" y="28946"/>
                </a:lnTo>
                <a:lnTo>
                  <a:pt x="26303" y="27242"/>
                </a:lnTo>
                <a:lnTo>
                  <a:pt x="29410" y="26107"/>
                </a:lnTo>
                <a:lnTo>
                  <a:pt x="32561" y="25350"/>
                </a:lnTo>
                <a:lnTo>
                  <a:pt x="35741" y="23765"/>
                </a:lnTo>
                <a:lnTo>
                  <a:pt x="38940" y="21629"/>
                </a:lnTo>
                <a:lnTo>
                  <a:pt x="42153" y="19126"/>
                </a:lnTo>
                <a:lnTo>
                  <a:pt x="46454" y="16377"/>
                </a:lnTo>
                <a:lnTo>
                  <a:pt x="51478" y="13466"/>
                </a:lnTo>
                <a:lnTo>
                  <a:pt x="56989" y="10446"/>
                </a:lnTo>
                <a:lnTo>
                  <a:pt x="61741" y="7352"/>
                </a:lnTo>
                <a:lnTo>
                  <a:pt x="65990" y="4210"/>
                </a:lnTo>
                <a:lnTo>
                  <a:pt x="69901" y="1036"/>
                </a:lnTo>
                <a:lnTo>
                  <a:pt x="75747" y="0"/>
                </a:lnTo>
                <a:lnTo>
                  <a:pt x="82883" y="389"/>
                </a:lnTo>
                <a:lnTo>
                  <a:pt x="90879" y="1727"/>
                </a:lnTo>
                <a:lnTo>
                  <a:pt x="98368" y="3699"/>
                </a:lnTo>
                <a:lnTo>
                  <a:pt x="105521" y="6093"/>
                </a:lnTo>
                <a:lnTo>
                  <a:pt x="112447" y="8769"/>
                </a:lnTo>
                <a:lnTo>
                  <a:pt x="119224" y="12711"/>
                </a:lnTo>
                <a:lnTo>
                  <a:pt x="125901" y="17498"/>
                </a:lnTo>
                <a:lnTo>
                  <a:pt x="132512" y="22849"/>
                </a:lnTo>
                <a:lnTo>
                  <a:pt x="139077" y="30734"/>
                </a:lnTo>
                <a:lnTo>
                  <a:pt x="145614" y="40309"/>
                </a:lnTo>
                <a:lnTo>
                  <a:pt x="152130" y="51010"/>
                </a:lnTo>
                <a:lnTo>
                  <a:pt x="154316" y="62462"/>
                </a:lnTo>
                <a:lnTo>
                  <a:pt x="153614" y="74415"/>
                </a:lnTo>
                <a:lnTo>
                  <a:pt x="150986" y="86701"/>
                </a:lnTo>
                <a:lnTo>
                  <a:pt x="147076" y="101370"/>
                </a:lnTo>
                <a:lnTo>
                  <a:pt x="136974" y="134940"/>
                </a:lnTo>
                <a:lnTo>
                  <a:pt x="130177" y="152959"/>
                </a:lnTo>
                <a:lnTo>
                  <a:pt x="122409" y="171449"/>
                </a:lnTo>
                <a:lnTo>
                  <a:pt x="97155" y="227860"/>
                </a:lnTo>
              </a:path>
            </a:pathLst>
          </a:cu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362" name="SMARTInkAnnotation578"/>
          <p:cNvSpPr/>
          <p:nvPr/>
        </p:nvSpPr>
        <p:spPr bwMode="auto">
          <a:xfrm>
            <a:off x="-13716" y="4020502"/>
            <a:ext cx="8734236" cy="351474"/>
          </a:xfrm>
          <a:custGeom>
            <a:avLst/>
            <a:gdLst/>
            <a:ahLst/>
            <a:cxnLst/>
            <a:rect l="0" t="0" r="0" b="0"/>
            <a:pathLst>
              <a:path w="8734236" h="398337">
                <a:moveTo>
                  <a:pt x="0" y="398336"/>
                </a:moveTo>
                <a:lnTo>
                  <a:pt x="46355" y="398336"/>
                </a:lnTo>
                <a:lnTo>
                  <a:pt x="51414" y="397257"/>
                </a:lnTo>
                <a:lnTo>
                  <a:pt x="65850" y="391659"/>
                </a:lnTo>
                <a:lnTo>
                  <a:pt x="243599" y="388620"/>
                </a:lnTo>
                <a:lnTo>
                  <a:pt x="508865" y="398335"/>
                </a:lnTo>
                <a:lnTo>
                  <a:pt x="773607" y="393178"/>
                </a:lnTo>
                <a:lnTo>
                  <a:pt x="954993" y="380983"/>
                </a:lnTo>
                <a:lnTo>
                  <a:pt x="1214052" y="378916"/>
                </a:lnTo>
                <a:lnTo>
                  <a:pt x="1445401" y="366489"/>
                </a:lnTo>
                <a:lnTo>
                  <a:pt x="1597020" y="354727"/>
                </a:lnTo>
                <a:lnTo>
                  <a:pt x="1738721" y="343373"/>
                </a:lnTo>
                <a:lnTo>
                  <a:pt x="1855630" y="332579"/>
                </a:lnTo>
                <a:lnTo>
                  <a:pt x="1978921" y="320725"/>
                </a:lnTo>
                <a:lnTo>
                  <a:pt x="2061964" y="310279"/>
                </a:lnTo>
                <a:lnTo>
                  <a:pt x="2328859" y="301251"/>
                </a:lnTo>
                <a:lnTo>
                  <a:pt x="2598781" y="291866"/>
                </a:lnTo>
                <a:lnTo>
                  <a:pt x="2825078" y="280944"/>
                </a:lnTo>
                <a:lnTo>
                  <a:pt x="3097274" y="272115"/>
                </a:lnTo>
                <a:lnTo>
                  <a:pt x="3354805" y="267731"/>
                </a:lnTo>
                <a:lnTo>
                  <a:pt x="3614244" y="265339"/>
                </a:lnTo>
                <a:lnTo>
                  <a:pt x="3864493" y="268981"/>
                </a:lnTo>
                <a:lnTo>
                  <a:pt x="4066672" y="257551"/>
                </a:lnTo>
                <a:lnTo>
                  <a:pt x="4314374" y="245107"/>
                </a:lnTo>
                <a:lnTo>
                  <a:pt x="4623071" y="234562"/>
                </a:lnTo>
                <a:lnTo>
                  <a:pt x="4885065" y="224111"/>
                </a:lnTo>
                <a:lnTo>
                  <a:pt x="5135372" y="215130"/>
                </a:lnTo>
                <a:lnTo>
                  <a:pt x="5321952" y="203356"/>
                </a:lnTo>
                <a:lnTo>
                  <a:pt x="5540526" y="192226"/>
                </a:lnTo>
                <a:lnTo>
                  <a:pt x="6019703" y="161796"/>
                </a:lnTo>
                <a:lnTo>
                  <a:pt x="6498425" y="140066"/>
                </a:lnTo>
                <a:lnTo>
                  <a:pt x="6769154" y="136550"/>
                </a:lnTo>
                <a:lnTo>
                  <a:pt x="7272339" y="136031"/>
                </a:lnTo>
                <a:lnTo>
                  <a:pt x="7666731" y="126123"/>
                </a:lnTo>
                <a:lnTo>
                  <a:pt x="7896061" y="115912"/>
                </a:lnTo>
                <a:lnTo>
                  <a:pt x="8057325" y="103792"/>
                </a:lnTo>
                <a:lnTo>
                  <a:pt x="8155955" y="92549"/>
                </a:lnTo>
                <a:lnTo>
                  <a:pt x="8246568" y="80355"/>
                </a:lnTo>
                <a:lnTo>
                  <a:pt x="8327862" y="67739"/>
                </a:lnTo>
                <a:lnTo>
                  <a:pt x="8366164" y="61352"/>
                </a:lnTo>
                <a:lnTo>
                  <a:pt x="8434632" y="48498"/>
                </a:lnTo>
                <a:lnTo>
                  <a:pt x="8466491" y="42048"/>
                </a:lnTo>
                <a:lnTo>
                  <a:pt x="8495287" y="35588"/>
                </a:lnTo>
                <a:lnTo>
                  <a:pt x="8547433" y="22654"/>
                </a:lnTo>
                <a:lnTo>
                  <a:pt x="8595798" y="12587"/>
                </a:lnTo>
                <a:lnTo>
                  <a:pt x="8665510" y="3730"/>
                </a:lnTo>
                <a:lnTo>
                  <a:pt x="8734235" y="0"/>
                </a:lnTo>
              </a:path>
            </a:pathLst>
          </a:custGeom>
          <a:noFill/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363" name="SMARTInkAnnotation579"/>
          <p:cNvSpPr/>
          <p:nvPr/>
        </p:nvSpPr>
        <p:spPr bwMode="auto">
          <a:xfrm>
            <a:off x="870395" y="5263515"/>
            <a:ext cx="155449" cy="188596"/>
          </a:xfrm>
          <a:custGeom>
            <a:avLst/>
            <a:gdLst/>
            <a:ahLst/>
            <a:cxnLst/>
            <a:rect l="0" t="0" r="0" b="0"/>
            <a:pathLst>
              <a:path w="155449" h="213742">
                <a:moveTo>
                  <a:pt x="136017" y="0"/>
                </a:moveTo>
                <a:lnTo>
                  <a:pt x="136017" y="28708"/>
                </a:lnTo>
                <a:lnTo>
                  <a:pt x="133139" y="31831"/>
                </a:lnTo>
                <a:lnTo>
                  <a:pt x="127653" y="37473"/>
                </a:lnTo>
                <a:lnTo>
                  <a:pt x="126902" y="41123"/>
                </a:lnTo>
                <a:lnTo>
                  <a:pt x="126569" y="46344"/>
                </a:lnTo>
                <a:lnTo>
                  <a:pt x="126421" y="52263"/>
                </a:lnTo>
                <a:lnTo>
                  <a:pt x="125302" y="56432"/>
                </a:lnTo>
                <a:lnTo>
                  <a:pt x="123476" y="61370"/>
                </a:lnTo>
                <a:lnTo>
                  <a:pt x="121179" y="66821"/>
                </a:lnTo>
                <a:lnTo>
                  <a:pt x="119648" y="71535"/>
                </a:lnTo>
                <a:lnTo>
                  <a:pt x="118627" y="75757"/>
                </a:lnTo>
                <a:lnTo>
                  <a:pt x="116990" y="85132"/>
                </a:lnTo>
                <a:lnTo>
                  <a:pt x="113887" y="89293"/>
                </a:lnTo>
                <a:lnTo>
                  <a:pt x="108257" y="95602"/>
                </a:lnTo>
                <a:lnTo>
                  <a:pt x="107487" y="99344"/>
                </a:lnTo>
                <a:lnTo>
                  <a:pt x="106992" y="105384"/>
                </a:lnTo>
                <a:lnTo>
                  <a:pt x="106907" y="111588"/>
                </a:lnTo>
                <a:lnTo>
                  <a:pt x="106882" y="115105"/>
                </a:lnTo>
                <a:lnTo>
                  <a:pt x="103997" y="118806"/>
                </a:lnTo>
                <a:lnTo>
                  <a:pt x="101716" y="121305"/>
                </a:lnTo>
                <a:lnTo>
                  <a:pt x="100196" y="124050"/>
                </a:lnTo>
                <a:lnTo>
                  <a:pt x="98507" y="129979"/>
                </a:lnTo>
                <a:lnTo>
                  <a:pt x="94877" y="136212"/>
                </a:lnTo>
                <a:lnTo>
                  <a:pt x="92398" y="139386"/>
                </a:lnTo>
                <a:lnTo>
                  <a:pt x="89643" y="145791"/>
                </a:lnTo>
                <a:lnTo>
                  <a:pt x="87478" y="155280"/>
                </a:lnTo>
                <a:lnTo>
                  <a:pt x="84578" y="158252"/>
                </a:lnTo>
                <a:lnTo>
                  <a:pt x="68412" y="174476"/>
                </a:lnTo>
                <a:lnTo>
                  <a:pt x="65309" y="174700"/>
                </a:lnTo>
                <a:lnTo>
                  <a:pt x="62970" y="174760"/>
                </a:lnTo>
                <a:lnTo>
                  <a:pt x="61412" y="175879"/>
                </a:lnTo>
                <a:lnTo>
                  <a:pt x="60372" y="177705"/>
                </a:lnTo>
                <a:lnTo>
                  <a:pt x="59679" y="180001"/>
                </a:lnTo>
                <a:lnTo>
                  <a:pt x="58138" y="181533"/>
                </a:lnTo>
                <a:lnTo>
                  <a:pt x="56031" y="182553"/>
                </a:lnTo>
                <a:lnTo>
                  <a:pt x="50050" y="184191"/>
                </a:lnTo>
                <a:lnTo>
                  <a:pt x="49559" y="185405"/>
                </a:lnTo>
                <a:lnTo>
                  <a:pt x="49014" y="189633"/>
                </a:lnTo>
                <a:lnTo>
                  <a:pt x="47789" y="191191"/>
                </a:lnTo>
                <a:lnTo>
                  <a:pt x="45893" y="192231"/>
                </a:lnTo>
                <a:lnTo>
                  <a:pt x="39274" y="194188"/>
                </a:lnTo>
                <a:lnTo>
                  <a:pt x="36166" y="194255"/>
                </a:lnTo>
                <a:lnTo>
                  <a:pt x="33827" y="194274"/>
                </a:lnTo>
                <a:lnTo>
                  <a:pt x="32266" y="193206"/>
                </a:lnTo>
                <a:lnTo>
                  <a:pt x="31227" y="191415"/>
                </a:lnTo>
                <a:lnTo>
                  <a:pt x="29557" y="185942"/>
                </a:lnTo>
                <a:lnTo>
                  <a:pt x="28341" y="186572"/>
                </a:lnTo>
                <a:lnTo>
                  <a:pt x="24111" y="190151"/>
                </a:lnTo>
                <a:lnTo>
                  <a:pt x="20818" y="193078"/>
                </a:lnTo>
                <a:lnTo>
                  <a:pt x="17169" y="193762"/>
                </a:lnTo>
                <a:lnTo>
                  <a:pt x="11188" y="194202"/>
                </a:lnTo>
                <a:lnTo>
                  <a:pt x="10697" y="193159"/>
                </a:lnTo>
                <a:lnTo>
                  <a:pt x="10152" y="189120"/>
                </a:lnTo>
                <a:lnTo>
                  <a:pt x="8927" y="187612"/>
                </a:lnTo>
                <a:lnTo>
                  <a:pt x="7031" y="186606"/>
                </a:lnTo>
                <a:lnTo>
                  <a:pt x="4687" y="185935"/>
                </a:lnTo>
                <a:lnTo>
                  <a:pt x="3125" y="184409"/>
                </a:lnTo>
                <a:lnTo>
                  <a:pt x="2083" y="182312"/>
                </a:lnTo>
                <a:lnTo>
                  <a:pt x="412" y="176348"/>
                </a:lnTo>
                <a:lnTo>
                  <a:pt x="122" y="170157"/>
                </a:lnTo>
                <a:lnTo>
                  <a:pt x="24" y="165070"/>
                </a:lnTo>
                <a:lnTo>
                  <a:pt x="0" y="113454"/>
                </a:lnTo>
                <a:lnTo>
                  <a:pt x="1080" y="110180"/>
                </a:lnTo>
                <a:lnTo>
                  <a:pt x="5158" y="103664"/>
                </a:lnTo>
                <a:lnTo>
                  <a:pt x="9681" y="97206"/>
                </a:lnTo>
                <a:lnTo>
                  <a:pt x="18078" y="97159"/>
                </a:lnTo>
                <a:lnTo>
                  <a:pt x="24188" y="97156"/>
                </a:lnTo>
                <a:lnTo>
                  <a:pt x="26920" y="96077"/>
                </a:lnTo>
                <a:lnTo>
                  <a:pt x="29822" y="94277"/>
                </a:lnTo>
                <a:lnTo>
                  <a:pt x="32835" y="91998"/>
                </a:lnTo>
                <a:lnTo>
                  <a:pt x="35924" y="89399"/>
                </a:lnTo>
                <a:lnTo>
                  <a:pt x="39062" y="86587"/>
                </a:lnTo>
                <a:lnTo>
                  <a:pt x="45428" y="80583"/>
                </a:lnTo>
                <a:lnTo>
                  <a:pt x="58126" y="68173"/>
                </a:lnTo>
                <a:lnTo>
                  <a:pt x="58244" y="73215"/>
                </a:lnTo>
                <a:lnTo>
                  <a:pt x="59339" y="75798"/>
                </a:lnTo>
                <a:lnTo>
                  <a:pt x="63436" y="81545"/>
                </a:lnTo>
                <a:lnTo>
                  <a:pt x="66040" y="84590"/>
                </a:lnTo>
                <a:lnTo>
                  <a:pt x="68855" y="87699"/>
                </a:lnTo>
                <a:lnTo>
                  <a:pt x="74862" y="94032"/>
                </a:lnTo>
                <a:lnTo>
                  <a:pt x="81130" y="100445"/>
                </a:lnTo>
                <a:lnTo>
                  <a:pt x="83234" y="103666"/>
                </a:lnTo>
                <a:lnTo>
                  <a:pt x="85570" y="110124"/>
                </a:lnTo>
                <a:lnTo>
                  <a:pt x="87273" y="112278"/>
                </a:lnTo>
                <a:lnTo>
                  <a:pt x="89488" y="113713"/>
                </a:lnTo>
                <a:lnTo>
                  <a:pt x="92044" y="114672"/>
                </a:lnTo>
                <a:lnTo>
                  <a:pt x="93748" y="116389"/>
                </a:lnTo>
                <a:lnTo>
                  <a:pt x="94884" y="118614"/>
                </a:lnTo>
                <a:lnTo>
                  <a:pt x="95641" y="121177"/>
                </a:lnTo>
                <a:lnTo>
                  <a:pt x="97225" y="122885"/>
                </a:lnTo>
                <a:lnTo>
                  <a:pt x="99361" y="124024"/>
                </a:lnTo>
                <a:lnTo>
                  <a:pt x="101864" y="124783"/>
                </a:lnTo>
                <a:lnTo>
                  <a:pt x="103533" y="126369"/>
                </a:lnTo>
                <a:lnTo>
                  <a:pt x="104646" y="128505"/>
                </a:lnTo>
                <a:lnTo>
                  <a:pt x="105882" y="133758"/>
                </a:lnTo>
                <a:lnTo>
                  <a:pt x="106431" y="139691"/>
                </a:lnTo>
                <a:lnTo>
                  <a:pt x="107657" y="143864"/>
                </a:lnTo>
                <a:lnTo>
                  <a:pt x="109554" y="148804"/>
                </a:lnTo>
                <a:lnTo>
                  <a:pt x="111898" y="154257"/>
                </a:lnTo>
                <a:lnTo>
                  <a:pt x="117382" y="166074"/>
                </a:lnTo>
                <a:lnTo>
                  <a:pt x="120355" y="172247"/>
                </a:lnTo>
                <a:lnTo>
                  <a:pt x="123417" y="176363"/>
                </a:lnTo>
                <a:lnTo>
                  <a:pt x="126538" y="179107"/>
                </a:lnTo>
                <a:lnTo>
                  <a:pt x="129697" y="180937"/>
                </a:lnTo>
                <a:lnTo>
                  <a:pt x="132884" y="183235"/>
                </a:lnTo>
                <a:lnTo>
                  <a:pt x="136088" y="185847"/>
                </a:lnTo>
                <a:lnTo>
                  <a:pt x="139303" y="188668"/>
                </a:lnTo>
                <a:lnTo>
                  <a:pt x="142526" y="190549"/>
                </a:lnTo>
                <a:lnTo>
                  <a:pt x="145754" y="191803"/>
                </a:lnTo>
                <a:lnTo>
                  <a:pt x="155398" y="194297"/>
                </a:lnTo>
                <a:lnTo>
                  <a:pt x="155448" y="213741"/>
                </a:lnTo>
              </a:path>
            </a:pathLst>
          </a:cu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364" name="SMARTInkAnnotation580"/>
          <p:cNvSpPr/>
          <p:nvPr/>
        </p:nvSpPr>
        <p:spPr bwMode="auto">
          <a:xfrm>
            <a:off x="685801" y="5074919"/>
            <a:ext cx="155449" cy="214314"/>
          </a:xfrm>
          <a:custGeom>
            <a:avLst/>
            <a:gdLst/>
            <a:ahLst/>
            <a:cxnLst/>
            <a:rect l="0" t="0" r="0" b="0"/>
            <a:pathLst>
              <a:path w="155449" h="242889">
                <a:moveTo>
                  <a:pt x="145733" y="0"/>
                </a:moveTo>
                <a:lnTo>
                  <a:pt x="145733" y="13523"/>
                </a:lnTo>
                <a:lnTo>
                  <a:pt x="144653" y="17651"/>
                </a:lnTo>
                <a:lnTo>
                  <a:pt x="142854" y="22563"/>
                </a:lnTo>
                <a:lnTo>
                  <a:pt x="140575" y="27995"/>
                </a:lnTo>
                <a:lnTo>
                  <a:pt x="139056" y="34857"/>
                </a:lnTo>
                <a:lnTo>
                  <a:pt x="138043" y="42669"/>
                </a:lnTo>
                <a:lnTo>
                  <a:pt x="137367" y="51116"/>
                </a:lnTo>
                <a:lnTo>
                  <a:pt x="136917" y="61065"/>
                </a:lnTo>
                <a:lnTo>
                  <a:pt x="136417" y="83634"/>
                </a:lnTo>
                <a:lnTo>
                  <a:pt x="137363" y="95698"/>
                </a:lnTo>
                <a:lnTo>
                  <a:pt x="139074" y="108058"/>
                </a:lnTo>
                <a:lnTo>
                  <a:pt x="141293" y="120616"/>
                </a:lnTo>
                <a:lnTo>
                  <a:pt x="142773" y="132227"/>
                </a:lnTo>
                <a:lnTo>
                  <a:pt x="143759" y="143206"/>
                </a:lnTo>
                <a:lnTo>
                  <a:pt x="144417" y="153764"/>
                </a:lnTo>
                <a:lnTo>
                  <a:pt x="145148" y="171252"/>
                </a:lnTo>
                <a:lnTo>
                  <a:pt x="145343" y="178938"/>
                </a:lnTo>
                <a:lnTo>
                  <a:pt x="146552" y="185141"/>
                </a:lnTo>
                <a:lnTo>
                  <a:pt x="148438" y="190357"/>
                </a:lnTo>
                <a:lnTo>
                  <a:pt x="150774" y="194913"/>
                </a:lnTo>
                <a:lnTo>
                  <a:pt x="152333" y="199031"/>
                </a:lnTo>
                <a:lnTo>
                  <a:pt x="154064" y="206483"/>
                </a:lnTo>
                <a:lnTo>
                  <a:pt x="155448" y="213740"/>
                </a:lnTo>
                <a:lnTo>
                  <a:pt x="155448" y="223056"/>
                </a:lnTo>
                <a:lnTo>
                  <a:pt x="155448" y="215057"/>
                </a:lnTo>
                <a:lnTo>
                  <a:pt x="154368" y="214619"/>
                </a:lnTo>
                <a:lnTo>
                  <a:pt x="150291" y="214131"/>
                </a:lnTo>
                <a:lnTo>
                  <a:pt x="145553" y="213818"/>
                </a:lnTo>
                <a:lnTo>
                  <a:pt x="61360" y="213741"/>
                </a:lnTo>
                <a:lnTo>
                  <a:pt x="54940" y="214821"/>
                </a:lnTo>
                <a:lnTo>
                  <a:pt x="48501" y="216620"/>
                </a:lnTo>
                <a:lnTo>
                  <a:pt x="42050" y="218899"/>
                </a:lnTo>
                <a:lnTo>
                  <a:pt x="36669" y="220418"/>
                </a:lnTo>
                <a:lnTo>
                  <a:pt x="32003" y="221431"/>
                </a:lnTo>
                <a:lnTo>
                  <a:pt x="27812" y="222106"/>
                </a:lnTo>
                <a:lnTo>
                  <a:pt x="22859" y="223636"/>
                </a:lnTo>
                <a:lnTo>
                  <a:pt x="17399" y="225735"/>
                </a:lnTo>
                <a:lnTo>
                  <a:pt x="11599" y="228214"/>
                </a:lnTo>
                <a:lnTo>
                  <a:pt x="7733" y="230947"/>
                </a:lnTo>
                <a:lnTo>
                  <a:pt x="5155" y="233848"/>
                </a:lnTo>
                <a:lnTo>
                  <a:pt x="0" y="242888"/>
                </a:lnTo>
              </a:path>
            </a:pathLst>
          </a:custGeom>
          <a:noFill/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365" name="SMARTInkAnnotation581"/>
          <p:cNvSpPr/>
          <p:nvPr/>
        </p:nvSpPr>
        <p:spPr bwMode="auto">
          <a:xfrm>
            <a:off x="452629" y="5194935"/>
            <a:ext cx="77725" cy="149671"/>
          </a:xfrm>
          <a:custGeom>
            <a:avLst/>
            <a:gdLst/>
            <a:ahLst/>
            <a:cxnLst/>
            <a:rect l="0" t="0" r="0" b="0"/>
            <a:pathLst>
              <a:path w="77725" h="169627">
                <a:moveTo>
                  <a:pt x="0" y="0"/>
                </a:moveTo>
                <a:lnTo>
                  <a:pt x="0" y="5157"/>
                </a:lnTo>
                <a:lnTo>
                  <a:pt x="1080" y="7756"/>
                </a:lnTo>
                <a:lnTo>
                  <a:pt x="2879" y="10568"/>
                </a:lnTo>
                <a:lnTo>
                  <a:pt x="5158" y="13523"/>
                </a:lnTo>
                <a:lnTo>
                  <a:pt x="6677" y="16572"/>
                </a:lnTo>
                <a:lnTo>
                  <a:pt x="7690" y="19684"/>
                </a:lnTo>
                <a:lnTo>
                  <a:pt x="8365" y="22838"/>
                </a:lnTo>
                <a:lnTo>
                  <a:pt x="9895" y="28180"/>
                </a:lnTo>
                <a:lnTo>
                  <a:pt x="14473" y="42750"/>
                </a:lnTo>
                <a:lnTo>
                  <a:pt x="18285" y="51170"/>
                </a:lnTo>
                <a:lnTo>
                  <a:pt x="22985" y="60022"/>
                </a:lnTo>
                <a:lnTo>
                  <a:pt x="28277" y="69161"/>
                </a:lnTo>
                <a:lnTo>
                  <a:pt x="32885" y="78492"/>
                </a:lnTo>
                <a:lnTo>
                  <a:pt x="37036" y="87952"/>
                </a:lnTo>
                <a:lnTo>
                  <a:pt x="40883" y="97497"/>
                </a:lnTo>
                <a:lnTo>
                  <a:pt x="44527" y="106019"/>
                </a:lnTo>
                <a:lnTo>
                  <a:pt x="51455" y="121246"/>
                </a:lnTo>
                <a:lnTo>
                  <a:pt x="53735" y="128329"/>
                </a:lnTo>
                <a:lnTo>
                  <a:pt x="55254" y="135209"/>
                </a:lnTo>
                <a:lnTo>
                  <a:pt x="57693" y="151450"/>
                </a:lnTo>
                <a:lnTo>
                  <a:pt x="58972" y="153863"/>
                </a:lnTo>
                <a:lnTo>
                  <a:pt x="60905" y="156550"/>
                </a:lnTo>
                <a:lnTo>
                  <a:pt x="63273" y="159421"/>
                </a:lnTo>
                <a:lnTo>
                  <a:pt x="64851" y="162415"/>
                </a:lnTo>
                <a:lnTo>
                  <a:pt x="65904" y="165490"/>
                </a:lnTo>
                <a:lnTo>
                  <a:pt x="66605" y="168620"/>
                </a:lnTo>
                <a:lnTo>
                  <a:pt x="68153" y="169626"/>
                </a:lnTo>
                <a:lnTo>
                  <a:pt x="70263" y="169219"/>
                </a:lnTo>
                <a:lnTo>
                  <a:pt x="77724" y="165164"/>
                </a:lnTo>
              </a:path>
            </a:pathLst>
          </a:custGeom>
          <a:noFill/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366" name="SMARTInkAnnotation582"/>
          <p:cNvSpPr/>
          <p:nvPr/>
        </p:nvSpPr>
        <p:spPr bwMode="auto">
          <a:xfrm>
            <a:off x="520636" y="5134928"/>
            <a:ext cx="65584" cy="120016"/>
          </a:xfrm>
          <a:custGeom>
            <a:avLst/>
            <a:gdLst/>
            <a:ahLst/>
            <a:cxnLst/>
            <a:rect l="0" t="0" r="0" b="0"/>
            <a:pathLst>
              <a:path w="65584" h="136018">
                <a:moveTo>
                  <a:pt x="0" y="0"/>
                </a:moveTo>
                <a:lnTo>
                  <a:pt x="5158" y="0"/>
                </a:lnTo>
                <a:lnTo>
                  <a:pt x="6677" y="1079"/>
                </a:lnTo>
                <a:lnTo>
                  <a:pt x="7690" y="2878"/>
                </a:lnTo>
                <a:lnTo>
                  <a:pt x="8365" y="5157"/>
                </a:lnTo>
                <a:lnTo>
                  <a:pt x="14473" y="23838"/>
                </a:lnTo>
                <a:lnTo>
                  <a:pt x="18285" y="32084"/>
                </a:lnTo>
                <a:lnTo>
                  <a:pt x="22985" y="40820"/>
                </a:lnTo>
                <a:lnTo>
                  <a:pt x="28278" y="49883"/>
                </a:lnTo>
                <a:lnTo>
                  <a:pt x="39916" y="68589"/>
                </a:lnTo>
                <a:lnTo>
                  <a:pt x="46042" y="78110"/>
                </a:lnTo>
                <a:lnTo>
                  <a:pt x="51205" y="86618"/>
                </a:lnTo>
                <a:lnTo>
                  <a:pt x="55727" y="94448"/>
                </a:lnTo>
                <a:lnTo>
                  <a:pt x="59821" y="101827"/>
                </a:lnTo>
                <a:lnTo>
                  <a:pt x="62550" y="107826"/>
                </a:lnTo>
                <a:lnTo>
                  <a:pt x="64370" y="112905"/>
                </a:lnTo>
                <a:lnTo>
                  <a:pt x="65583" y="117370"/>
                </a:lnTo>
                <a:lnTo>
                  <a:pt x="65312" y="119268"/>
                </a:lnTo>
                <a:lnTo>
                  <a:pt x="64052" y="119453"/>
                </a:lnTo>
                <a:lnTo>
                  <a:pt x="62133" y="118498"/>
                </a:lnTo>
                <a:lnTo>
                  <a:pt x="59773" y="115701"/>
                </a:lnTo>
                <a:lnTo>
                  <a:pt x="57121" y="111678"/>
                </a:lnTo>
                <a:lnTo>
                  <a:pt x="54273" y="106837"/>
                </a:lnTo>
                <a:lnTo>
                  <a:pt x="50216" y="102530"/>
                </a:lnTo>
                <a:lnTo>
                  <a:pt x="45352" y="98579"/>
                </a:lnTo>
                <a:lnTo>
                  <a:pt x="39950" y="94866"/>
                </a:lnTo>
                <a:lnTo>
                  <a:pt x="35270" y="91310"/>
                </a:lnTo>
                <a:lnTo>
                  <a:pt x="31070" y="87861"/>
                </a:lnTo>
                <a:lnTo>
                  <a:pt x="21730" y="79726"/>
                </a:lnTo>
                <a:lnTo>
                  <a:pt x="20964" y="81217"/>
                </a:lnTo>
                <a:lnTo>
                  <a:pt x="20453" y="84371"/>
                </a:lnTo>
                <a:lnTo>
                  <a:pt x="20113" y="88632"/>
                </a:lnTo>
                <a:lnTo>
                  <a:pt x="19886" y="93632"/>
                </a:lnTo>
                <a:lnTo>
                  <a:pt x="19633" y="104944"/>
                </a:lnTo>
                <a:lnTo>
                  <a:pt x="19431" y="136017"/>
                </a:lnTo>
              </a:path>
            </a:pathLst>
          </a:custGeom>
          <a:noFill/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367" name="SMARTInkAnnotation583"/>
          <p:cNvSpPr/>
          <p:nvPr/>
        </p:nvSpPr>
        <p:spPr bwMode="auto">
          <a:xfrm>
            <a:off x="714948" y="4894898"/>
            <a:ext cx="47895" cy="109087"/>
          </a:xfrm>
          <a:custGeom>
            <a:avLst/>
            <a:gdLst/>
            <a:ahLst/>
            <a:cxnLst/>
            <a:rect l="0" t="0" r="0" b="0"/>
            <a:pathLst>
              <a:path w="47895" h="123632">
                <a:moveTo>
                  <a:pt x="0" y="0"/>
                </a:moveTo>
                <a:lnTo>
                  <a:pt x="0" y="5157"/>
                </a:lnTo>
                <a:lnTo>
                  <a:pt x="1079" y="8836"/>
                </a:lnTo>
                <a:lnTo>
                  <a:pt x="2878" y="13447"/>
                </a:lnTo>
                <a:lnTo>
                  <a:pt x="5157" y="18680"/>
                </a:lnTo>
                <a:lnTo>
                  <a:pt x="7756" y="26487"/>
                </a:lnTo>
                <a:lnTo>
                  <a:pt x="10568" y="36009"/>
                </a:lnTo>
                <a:lnTo>
                  <a:pt x="13522" y="46675"/>
                </a:lnTo>
                <a:lnTo>
                  <a:pt x="17651" y="57025"/>
                </a:lnTo>
                <a:lnTo>
                  <a:pt x="22562" y="67163"/>
                </a:lnTo>
                <a:lnTo>
                  <a:pt x="32697" y="85984"/>
                </a:lnTo>
                <a:lnTo>
                  <a:pt x="40799" y="101545"/>
                </a:lnTo>
                <a:lnTo>
                  <a:pt x="43392" y="107638"/>
                </a:lnTo>
                <a:lnTo>
                  <a:pt x="45120" y="112780"/>
                </a:lnTo>
                <a:lnTo>
                  <a:pt x="47894" y="123631"/>
                </a:lnTo>
                <a:lnTo>
                  <a:pt x="47042" y="121282"/>
                </a:lnTo>
                <a:lnTo>
                  <a:pt x="38861" y="97155"/>
                </a:lnTo>
              </a:path>
            </a:pathLst>
          </a:custGeom>
          <a:noFill/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368" name="SMARTInkAnnotation584"/>
          <p:cNvSpPr/>
          <p:nvPr/>
        </p:nvSpPr>
        <p:spPr bwMode="auto">
          <a:xfrm>
            <a:off x="753808" y="4809173"/>
            <a:ext cx="63434" cy="128588"/>
          </a:xfrm>
          <a:custGeom>
            <a:avLst/>
            <a:gdLst/>
            <a:ahLst/>
            <a:cxnLst/>
            <a:rect l="0" t="0" r="0" b="0"/>
            <a:pathLst>
              <a:path w="63434" h="145733">
                <a:moveTo>
                  <a:pt x="0" y="0"/>
                </a:moveTo>
                <a:lnTo>
                  <a:pt x="0" y="5157"/>
                </a:lnTo>
                <a:lnTo>
                  <a:pt x="1080" y="8836"/>
                </a:lnTo>
                <a:lnTo>
                  <a:pt x="2879" y="13446"/>
                </a:lnTo>
                <a:lnTo>
                  <a:pt x="5158" y="18680"/>
                </a:lnTo>
                <a:lnTo>
                  <a:pt x="7757" y="25407"/>
                </a:lnTo>
                <a:lnTo>
                  <a:pt x="13523" y="41518"/>
                </a:lnTo>
                <a:lnTo>
                  <a:pt x="22839" y="68795"/>
                </a:lnTo>
                <a:lnTo>
                  <a:pt x="27100" y="79327"/>
                </a:lnTo>
                <a:lnTo>
                  <a:pt x="32100" y="90667"/>
                </a:lnTo>
                <a:lnTo>
                  <a:pt x="37593" y="102546"/>
                </a:lnTo>
                <a:lnTo>
                  <a:pt x="42334" y="111543"/>
                </a:lnTo>
                <a:lnTo>
                  <a:pt x="46574" y="118622"/>
                </a:lnTo>
                <a:lnTo>
                  <a:pt x="55978" y="132581"/>
                </a:lnTo>
                <a:lnTo>
                  <a:pt x="57829" y="133726"/>
                </a:lnTo>
                <a:lnTo>
                  <a:pt x="60143" y="134490"/>
                </a:lnTo>
                <a:lnTo>
                  <a:pt x="62765" y="134998"/>
                </a:lnTo>
                <a:lnTo>
                  <a:pt x="63433" y="135338"/>
                </a:lnTo>
                <a:lnTo>
                  <a:pt x="62799" y="135564"/>
                </a:lnTo>
                <a:lnTo>
                  <a:pt x="61297" y="135715"/>
                </a:lnTo>
                <a:lnTo>
                  <a:pt x="59217" y="134736"/>
                </a:lnTo>
                <a:lnTo>
                  <a:pt x="56750" y="133004"/>
                </a:lnTo>
                <a:lnTo>
                  <a:pt x="54026" y="130770"/>
                </a:lnTo>
                <a:lnTo>
                  <a:pt x="51130" y="129280"/>
                </a:lnTo>
                <a:lnTo>
                  <a:pt x="48121" y="128287"/>
                </a:lnTo>
                <a:lnTo>
                  <a:pt x="45034" y="127625"/>
                </a:lnTo>
                <a:lnTo>
                  <a:pt x="41897" y="127184"/>
                </a:lnTo>
                <a:lnTo>
                  <a:pt x="38727" y="126889"/>
                </a:lnTo>
                <a:lnTo>
                  <a:pt x="35534" y="126693"/>
                </a:lnTo>
                <a:lnTo>
                  <a:pt x="32325" y="127642"/>
                </a:lnTo>
                <a:lnTo>
                  <a:pt x="29107" y="129354"/>
                </a:lnTo>
                <a:lnTo>
                  <a:pt x="21342" y="134701"/>
                </a:lnTo>
                <a:lnTo>
                  <a:pt x="19626" y="135139"/>
                </a:lnTo>
                <a:lnTo>
                  <a:pt x="17402" y="135431"/>
                </a:lnTo>
                <a:lnTo>
                  <a:pt x="14840" y="135626"/>
                </a:lnTo>
                <a:lnTo>
                  <a:pt x="13132" y="136836"/>
                </a:lnTo>
                <a:lnTo>
                  <a:pt x="11993" y="138721"/>
                </a:lnTo>
                <a:lnTo>
                  <a:pt x="9716" y="145732"/>
                </a:lnTo>
              </a:path>
            </a:pathLst>
          </a:custGeom>
          <a:noFill/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369" name="SMARTInkAnnotation585"/>
          <p:cNvSpPr/>
          <p:nvPr/>
        </p:nvSpPr>
        <p:spPr bwMode="auto">
          <a:xfrm>
            <a:off x="2145431" y="5221040"/>
            <a:ext cx="46239" cy="46289"/>
          </a:xfrm>
          <a:custGeom>
            <a:avLst/>
            <a:gdLst/>
            <a:ahLst/>
            <a:cxnLst/>
            <a:rect l="0" t="0" r="0" b="0"/>
            <a:pathLst>
              <a:path w="46239" h="52461">
                <a:moveTo>
                  <a:pt x="36557" y="48139"/>
                </a:moveTo>
                <a:lnTo>
                  <a:pt x="31399" y="48139"/>
                </a:lnTo>
                <a:lnTo>
                  <a:pt x="29880" y="47060"/>
                </a:lnTo>
                <a:lnTo>
                  <a:pt x="28868" y="45261"/>
                </a:lnTo>
                <a:lnTo>
                  <a:pt x="28192" y="42982"/>
                </a:lnTo>
                <a:lnTo>
                  <a:pt x="26662" y="41462"/>
                </a:lnTo>
                <a:lnTo>
                  <a:pt x="24563" y="40449"/>
                </a:lnTo>
                <a:lnTo>
                  <a:pt x="17561" y="38543"/>
                </a:lnTo>
                <a:lnTo>
                  <a:pt x="17416" y="37423"/>
                </a:lnTo>
                <a:lnTo>
                  <a:pt x="17320" y="35598"/>
                </a:lnTo>
                <a:lnTo>
                  <a:pt x="17129" y="28827"/>
                </a:lnTo>
                <a:lnTo>
                  <a:pt x="17128" y="23586"/>
                </a:lnTo>
                <a:lnTo>
                  <a:pt x="18206" y="22055"/>
                </a:lnTo>
                <a:lnTo>
                  <a:pt x="20005" y="21034"/>
                </a:lnTo>
                <a:lnTo>
                  <a:pt x="22284" y="20353"/>
                </a:lnTo>
                <a:lnTo>
                  <a:pt x="24883" y="18821"/>
                </a:lnTo>
                <a:lnTo>
                  <a:pt x="27695" y="16719"/>
                </a:lnTo>
                <a:lnTo>
                  <a:pt x="34806" y="10747"/>
                </a:lnTo>
                <a:lnTo>
                  <a:pt x="35390" y="9177"/>
                </a:lnTo>
                <a:lnTo>
                  <a:pt x="35779" y="7052"/>
                </a:lnTo>
                <a:lnTo>
                  <a:pt x="36512" y="0"/>
                </a:lnTo>
                <a:lnTo>
                  <a:pt x="37606" y="933"/>
                </a:lnTo>
                <a:lnTo>
                  <a:pt x="39416" y="2635"/>
                </a:lnTo>
                <a:lnTo>
                  <a:pt x="41701" y="4849"/>
                </a:lnTo>
                <a:lnTo>
                  <a:pt x="43225" y="7405"/>
                </a:lnTo>
                <a:lnTo>
                  <a:pt x="44241" y="10188"/>
                </a:lnTo>
                <a:lnTo>
                  <a:pt x="44918" y="13122"/>
                </a:lnTo>
                <a:lnTo>
                  <a:pt x="45369" y="16159"/>
                </a:lnTo>
                <a:lnTo>
                  <a:pt x="45671" y="19262"/>
                </a:lnTo>
                <a:lnTo>
                  <a:pt x="45872" y="22411"/>
                </a:lnTo>
                <a:lnTo>
                  <a:pt x="46005" y="25589"/>
                </a:lnTo>
                <a:lnTo>
                  <a:pt x="46154" y="32000"/>
                </a:lnTo>
                <a:lnTo>
                  <a:pt x="46238" y="41678"/>
                </a:lnTo>
                <a:lnTo>
                  <a:pt x="45170" y="44911"/>
                </a:lnTo>
                <a:lnTo>
                  <a:pt x="43378" y="48146"/>
                </a:lnTo>
                <a:lnTo>
                  <a:pt x="41104" y="51382"/>
                </a:lnTo>
                <a:lnTo>
                  <a:pt x="38509" y="52460"/>
                </a:lnTo>
                <a:lnTo>
                  <a:pt x="35700" y="52099"/>
                </a:lnTo>
                <a:lnTo>
                  <a:pt x="32747" y="50779"/>
                </a:lnTo>
                <a:lnTo>
                  <a:pt x="28619" y="49899"/>
                </a:lnTo>
                <a:lnTo>
                  <a:pt x="23709" y="49312"/>
                </a:lnTo>
                <a:lnTo>
                  <a:pt x="18276" y="48921"/>
                </a:lnTo>
                <a:lnTo>
                  <a:pt x="13575" y="47581"/>
                </a:lnTo>
                <a:lnTo>
                  <a:pt x="9361" y="45608"/>
                </a:lnTo>
                <a:lnTo>
                  <a:pt x="5472" y="43213"/>
                </a:lnTo>
                <a:lnTo>
                  <a:pt x="2880" y="40537"/>
                </a:lnTo>
                <a:lnTo>
                  <a:pt x="1152" y="37673"/>
                </a:lnTo>
                <a:lnTo>
                  <a:pt x="0" y="34685"/>
                </a:lnTo>
                <a:lnTo>
                  <a:pt x="311" y="32693"/>
                </a:lnTo>
                <a:lnTo>
                  <a:pt x="1598" y="31365"/>
                </a:lnTo>
                <a:lnTo>
                  <a:pt x="6262" y="29233"/>
                </a:lnTo>
                <a:lnTo>
                  <a:pt x="7725" y="29058"/>
                </a:lnTo>
                <a:lnTo>
                  <a:pt x="9779" y="28941"/>
                </a:lnTo>
                <a:lnTo>
                  <a:pt x="15675" y="28754"/>
                </a:lnTo>
                <a:lnTo>
                  <a:pt x="16159" y="29818"/>
                </a:lnTo>
                <a:lnTo>
                  <a:pt x="16481" y="31607"/>
                </a:lnTo>
                <a:lnTo>
                  <a:pt x="17126" y="38424"/>
                </a:lnTo>
              </a:path>
            </a:pathLst>
          </a:custGeom>
          <a:noFill/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370" name="SMARTInkAnnotation586"/>
          <p:cNvSpPr/>
          <p:nvPr/>
        </p:nvSpPr>
        <p:spPr bwMode="auto">
          <a:xfrm>
            <a:off x="2249995" y="5135074"/>
            <a:ext cx="24050" cy="33781"/>
          </a:xfrm>
          <a:custGeom>
            <a:avLst/>
            <a:gdLst/>
            <a:ahLst/>
            <a:cxnLst/>
            <a:rect l="0" t="0" r="0" b="0"/>
            <a:pathLst>
              <a:path w="24050" h="38285">
                <a:moveTo>
                  <a:pt x="0" y="9550"/>
                </a:moveTo>
                <a:lnTo>
                  <a:pt x="5158" y="14707"/>
                </a:lnTo>
                <a:lnTo>
                  <a:pt x="6678" y="17307"/>
                </a:lnTo>
                <a:lnTo>
                  <a:pt x="7690" y="20118"/>
                </a:lnTo>
                <a:lnTo>
                  <a:pt x="8365" y="23073"/>
                </a:lnTo>
                <a:lnTo>
                  <a:pt x="7736" y="25042"/>
                </a:lnTo>
                <a:lnTo>
                  <a:pt x="6237" y="26355"/>
                </a:lnTo>
                <a:lnTo>
                  <a:pt x="1232" y="28463"/>
                </a:lnTo>
                <a:lnTo>
                  <a:pt x="822" y="29715"/>
                </a:lnTo>
                <a:lnTo>
                  <a:pt x="548" y="31629"/>
                </a:lnTo>
                <a:lnTo>
                  <a:pt x="32" y="38284"/>
                </a:lnTo>
                <a:lnTo>
                  <a:pt x="0" y="1714"/>
                </a:lnTo>
                <a:lnTo>
                  <a:pt x="1080" y="1088"/>
                </a:lnTo>
                <a:lnTo>
                  <a:pt x="2879" y="670"/>
                </a:lnTo>
                <a:lnTo>
                  <a:pt x="8365" y="0"/>
                </a:lnTo>
                <a:lnTo>
                  <a:pt x="9895" y="1024"/>
                </a:lnTo>
                <a:lnTo>
                  <a:pt x="11994" y="2787"/>
                </a:lnTo>
                <a:lnTo>
                  <a:pt x="14473" y="5041"/>
                </a:lnTo>
                <a:lnTo>
                  <a:pt x="17206" y="6544"/>
                </a:lnTo>
                <a:lnTo>
                  <a:pt x="20106" y="7546"/>
                </a:lnTo>
                <a:lnTo>
                  <a:pt x="23120" y="8214"/>
                </a:lnTo>
                <a:lnTo>
                  <a:pt x="24049" y="9739"/>
                </a:lnTo>
                <a:lnTo>
                  <a:pt x="23589" y="11835"/>
                </a:lnTo>
                <a:lnTo>
                  <a:pt x="22204" y="14312"/>
                </a:lnTo>
                <a:lnTo>
                  <a:pt x="21280" y="17043"/>
                </a:lnTo>
                <a:lnTo>
                  <a:pt x="20664" y="19942"/>
                </a:lnTo>
                <a:lnTo>
                  <a:pt x="20253" y="22955"/>
                </a:lnTo>
                <a:lnTo>
                  <a:pt x="18899" y="24964"/>
                </a:lnTo>
                <a:lnTo>
                  <a:pt x="16918" y="26303"/>
                </a:lnTo>
                <a:lnTo>
                  <a:pt x="14518" y="27196"/>
                </a:lnTo>
                <a:lnTo>
                  <a:pt x="11837" y="27791"/>
                </a:lnTo>
                <a:lnTo>
                  <a:pt x="8971" y="28188"/>
                </a:lnTo>
                <a:lnTo>
                  <a:pt x="0" y="28981"/>
                </a:lnTo>
              </a:path>
            </a:pathLst>
          </a:custGeom>
          <a:noFill/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371" name="SMARTInkAnnotation587"/>
          <p:cNvSpPr/>
          <p:nvPr/>
        </p:nvSpPr>
        <p:spPr bwMode="auto">
          <a:xfrm>
            <a:off x="2152841" y="4946332"/>
            <a:ext cx="58295" cy="51436"/>
          </a:xfrm>
          <a:custGeom>
            <a:avLst/>
            <a:gdLst/>
            <a:ahLst/>
            <a:cxnLst/>
            <a:rect l="0" t="0" r="0" b="0"/>
            <a:pathLst>
              <a:path w="58295" h="58294">
                <a:moveTo>
                  <a:pt x="58294" y="0"/>
                </a:moveTo>
                <a:lnTo>
                  <a:pt x="35455" y="22838"/>
                </a:lnTo>
                <a:lnTo>
                  <a:pt x="32274" y="27100"/>
                </a:lnTo>
                <a:lnTo>
                  <a:pt x="29072" y="32100"/>
                </a:lnTo>
                <a:lnTo>
                  <a:pt x="25859" y="37593"/>
                </a:lnTo>
                <a:lnTo>
                  <a:pt x="22637" y="41255"/>
                </a:lnTo>
                <a:lnTo>
                  <a:pt x="19410" y="43695"/>
                </a:lnTo>
                <a:lnTo>
                  <a:pt x="16178" y="45323"/>
                </a:lnTo>
                <a:lnTo>
                  <a:pt x="12944" y="47487"/>
                </a:lnTo>
                <a:lnTo>
                  <a:pt x="9710" y="50010"/>
                </a:lnTo>
                <a:lnTo>
                  <a:pt x="0" y="58293"/>
                </a:lnTo>
              </a:path>
            </a:pathLst>
          </a:custGeom>
          <a:noFill/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372" name="SMARTInkAnnotation588"/>
          <p:cNvSpPr/>
          <p:nvPr/>
        </p:nvSpPr>
        <p:spPr bwMode="auto">
          <a:xfrm>
            <a:off x="2104846" y="4860641"/>
            <a:ext cx="174128" cy="186720"/>
          </a:xfrm>
          <a:custGeom>
            <a:avLst/>
            <a:gdLst/>
            <a:ahLst/>
            <a:cxnLst/>
            <a:rect l="0" t="0" r="0" b="0"/>
            <a:pathLst>
              <a:path w="174128" h="211616">
                <a:moveTo>
                  <a:pt x="28564" y="58255"/>
                </a:moveTo>
                <a:lnTo>
                  <a:pt x="33721" y="53097"/>
                </a:lnTo>
                <a:lnTo>
                  <a:pt x="35240" y="50498"/>
                </a:lnTo>
                <a:lnTo>
                  <a:pt x="36928" y="44732"/>
                </a:lnTo>
                <a:lnTo>
                  <a:pt x="37679" y="38571"/>
                </a:lnTo>
                <a:lnTo>
                  <a:pt x="38012" y="32234"/>
                </a:lnTo>
                <a:lnTo>
                  <a:pt x="38160" y="25820"/>
                </a:lnTo>
                <a:lnTo>
                  <a:pt x="39279" y="23677"/>
                </a:lnTo>
                <a:lnTo>
                  <a:pt x="41105" y="22249"/>
                </a:lnTo>
                <a:lnTo>
                  <a:pt x="43401" y="21297"/>
                </a:lnTo>
                <a:lnTo>
                  <a:pt x="48832" y="17360"/>
                </a:lnTo>
                <a:lnTo>
                  <a:pt x="51791" y="14799"/>
                </a:lnTo>
                <a:lnTo>
                  <a:pt x="54843" y="13091"/>
                </a:lnTo>
                <a:lnTo>
                  <a:pt x="57958" y="11953"/>
                </a:lnTo>
                <a:lnTo>
                  <a:pt x="61114" y="11195"/>
                </a:lnTo>
                <a:lnTo>
                  <a:pt x="64297" y="9609"/>
                </a:lnTo>
                <a:lnTo>
                  <a:pt x="67499" y="7473"/>
                </a:lnTo>
                <a:lnTo>
                  <a:pt x="70713" y="4969"/>
                </a:lnTo>
                <a:lnTo>
                  <a:pt x="73935" y="3300"/>
                </a:lnTo>
                <a:lnTo>
                  <a:pt x="77163" y="2187"/>
                </a:lnTo>
                <a:lnTo>
                  <a:pt x="80394" y="1445"/>
                </a:lnTo>
                <a:lnTo>
                  <a:pt x="83627" y="951"/>
                </a:lnTo>
                <a:lnTo>
                  <a:pt x="86863" y="620"/>
                </a:lnTo>
                <a:lnTo>
                  <a:pt x="90099" y="401"/>
                </a:lnTo>
                <a:lnTo>
                  <a:pt x="93336" y="254"/>
                </a:lnTo>
                <a:lnTo>
                  <a:pt x="99811" y="92"/>
                </a:lnTo>
                <a:lnTo>
                  <a:pt x="109526" y="0"/>
                </a:lnTo>
                <a:lnTo>
                  <a:pt x="112765" y="1067"/>
                </a:lnTo>
                <a:lnTo>
                  <a:pt x="116003" y="2858"/>
                </a:lnTo>
                <a:lnTo>
                  <a:pt x="119241" y="5131"/>
                </a:lnTo>
                <a:lnTo>
                  <a:pt x="122480" y="7725"/>
                </a:lnTo>
                <a:lnTo>
                  <a:pt x="125718" y="10535"/>
                </a:lnTo>
                <a:lnTo>
                  <a:pt x="128957" y="13487"/>
                </a:lnTo>
                <a:lnTo>
                  <a:pt x="132195" y="17614"/>
                </a:lnTo>
                <a:lnTo>
                  <a:pt x="135434" y="22526"/>
                </a:lnTo>
                <a:lnTo>
                  <a:pt x="138672" y="27958"/>
                </a:lnTo>
                <a:lnTo>
                  <a:pt x="141911" y="32660"/>
                </a:lnTo>
                <a:lnTo>
                  <a:pt x="145149" y="36873"/>
                </a:lnTo>
                <a:lnTo>
                  <a:pt x="148388" y="40762"/>
                </a:lnTo>
                <a:lnTo>
                  <a:pt x="151626" y="44434"/>
                </a:lnTo>
                <a:lnTo>
                  <a:pt x="158103" y="51393"/>
                </a:lnTo>
                <a:lnTo>
                  <a:pt x="167819" y="61379"/>
                </a:lnTo>
                <a:lnTo>
                  <a:pt x="169978" y="64655"/>
                </a:lnTo>
                <a:lnTo>
                  <a:pt x="172376" y="71175"/>
                </a:lnTo>
                <a:lnTo>
                  <a:pt x="173017" y="75504"/>
                </a:lnTo>
                <a:lnTo>
                  <a:pt x="173443" y="80549"/>
                </a:lnTo>
                <a:lnTo>
                  <a:pt x="173727" y="86071"/>
                </a:lnTo>
                <a:lnTo>
                  <a:pt x="174043" y="97965"/>
                </a:lnTo>
                <a:lnTo>
                  <a:pt x="174127" y="104159"/>
                </a:lnTo>
                <a:lnTo>
                  <a:pt x="173104" y="110447"/>
                </a:lnTo>
                <a:lnTo>
                  <a:pt x="171342" y="116799"/>
                </a:lnTo>
                <a:lnTo>
                  <a:pt x="169088" y="123192"/>
                </a:lnTo>
                <a:lnTo>
                  <a:pt x="166506" y="129613"/>
                </a:lnTo>
                <a:lnTo>
                  <a:pt x="163705" y="136052"/>
                </a:lnTo>
                <a:lnTo>
                  <a:pt x="160758" y="142505"/>
                </a:lnTo>
                <a:lnTo>
                  <a:pt x="156635" y="148966"/>
                </a:lnTo>
                <a:lnTo>
                  <a:pt x="151727" y="155432"/>
                </a:lnTo>
                <a:lnTo>
                  <a:pt x="146296" y="161901"/>
                </a:lnTo>
                <a:lnTo>
                  <a:pt x="141596" y="168373"/>
                </a:lnTo>
                <a:lnTo>
                  <a:pt x="137383" y="174847"/>
                </a:lnTo>
                <a:lnTo>
                  <a:pt x="133495" y="181322"/>
                </a:lnTo>
                <a:lnTo>
                  <a:pt x="128743" y="186718"/>
                </a:lnTo>
                <a:lnTo>
                  <a:pt x="123417" y="191394"/>
                </a:lnTo>
                <a:lnTo>
                  <a:pt x="117707" y="195592"/>
                </a:lnTo>
                <a:lnTo>
                  <a:pt x="111741" y="199470"/>
                </a:lnTo>
                <a:lnTo>
                  <a:pt x="105606" y="203134"/>
                </a:lnTo>
                <a:lnTo>
                  <a:pt x="99356" y="206657"/>
                </a:lnTo>
                <a:lnTo>
                  <a:pt x="93030" y="209005"/>
                </a:lnTo>
                <a:lnTo>
                  <a:pt x="86654" y="210571"/>
                </a:lnTo>
                <a:lnTo>
                  <a:pt x="80244" y="211615"/>
                </a:lnTo>
                <a:lnTo>
                  <a:pt x="73812" y="211232"/>
                </a:lnTo>
                <a:lnTo>
                  <a:pt x="67365" y="209896"/>
                </a:lnTo>
                <a:lnTo>
                  <a:pt x="60908" y="207927"/>
                </a:lnTo>
                <a:lnTo>
                  <a:pt x="54445" y="204454"/>
                </a:lnTo>
                <a:lnTo>
                  <a:pt x="47976" y="199981"/>
                </a:lnTo>
                <a:lnTo>
                  <a:pt x="41506" y="194839"/>
                </a:lnTo>
                <a:lnTo>
                  <a:pt x="36112" y="189252"/>
                </a:lnTo>
                <a:lnTo>
                  <a:pt x="31437" y="183369"/>
                </a:lnTo>
                <a:lnTo>
                  <a:pt x="27241" y="177288"/>
                </a:lnTo>
                <a:lnTo>
                  <a:pt x="23364" y="169995"/>
                </a:lnTo>
                <a:lnTo>
                  <a:pt x="19700" y="161894"/>
                </a:lnTo>
                <a:lnTo>
                  <a:pt x="16177" y="153256"/>
                </a:lnTo>
                <a:lnTo>
                  <a:pt x="12749" y="144259"/>
                </a:lnTo>
                <a:lnTo>
                  <a:pt x="6062" y="125625"/>
                </a:lnTo>
                <a:lnTo>
                  <a:pt x="3847" y="116122"/>
                </a:lnTo>
                <a:lnTo>
                  <a:pt x="2370" y="106548"/>
                </a:lnTo>
                <a:lnTo>
                  <a:pt x="1386" y="96927"/>
                </a:lnTo>
                <a:lnTo>
                  <a:pt x="730" y="88354"/>
                </a:lnTo>
                <a:lnTo>
                  <a:pt x="292" y="80480"/>
                </a:lnTo>
                <a:lnTo>
                  <a:pt x="0" y="73071"/>
                </a:lnTo>
                <a:lnTo>
                  <a:pt x="885" y="65973"/>
                </a:lnTo>
                <a:lnTo>
                  <a:pt x="2555" y="59082"/>
                </a:lnTo>
                <a:lnTo>
                  <a:pt x="4747" y="52329"/>
                </a:lnTo>
                <a:lnTo>
                  <a:pt x="8368" y="47827"/>
                </a:lnTo>
                <a:lnTo>
                  <a:pt x="12941" y="44826"/>
                </a:lnTo>
                <a:lnTo>
                  <a:pt x="28564" y="38824"/>
                </a:lnTo>
              </a:path>
            </a:pathLst>
          </a:custGeom>
          <a:noFill/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373" name="SMARTInkAnnotation589"/>
          <p:cNvSpPr/>
          <p:nvPr/>
        </p:nvSpPr>
        <p:spPr bwMode="auto">
          <a:xfrm>
            <a:off x="1619222" y="4972050"/>
            <a:ext cx="84791" cy="127061"/>
          </a:xfrm>
          <a:custGeom>
            <a:avLst/>
            <a:gdLst/>
            <a:ahLst/>
            <a:cxnLst/>
            <a:rect l="0" t="0" r="0" b="0"/>
            <a:pathLst>
              <a:path w="84791" h="144002">
                <a:moveTo>
                  <a:pt x="18697" y="29147"/>
                </a:moveTo>
                <a:lnTo>
                  <a:pt x="18697" y="23990"/>
                </a:lnTo>
                <a:lnTo>
                  <a:pt x="19777" y="21390"/>
                </a:lnTo>
                <a:lnTo>
                  <a:pt x="21576" y="18578"/>
                </a:lnTo>
                <a:lnTo>
                  <a:pt x="23855" y="15624"/>
                </a:lnTo>
                <a:lnTo>
                  <a:pt x="26454" y="13655"/>
                </a:lnTo>
                <a:lnTo>
                  <a:pt x="29265" y="12342"/>
                </a:lnTo>
                <a:lnTo>
                  <a:pt x="32220" y="11466"/>
                </a:lnTo>
                <a:lnTo>
                  <a:pt x="34189" y="9803"/>
                </a:lnTo>
                <a:lnTo>
                  <a:pt x="35502" y="7615"/>
                </a:lnTo>
                <a:lnTo>
                  <a:pt x="36378" y="5077"/>
                </a:lnTo>
                <a:lnTo>
                  <a:pt x="38040" y="3384"/>
                </a:lnTo>
                <a:lnTo>
                  <a:pt x="40229" y="2257"/>
                </a:lnTo>
                <a:lnTo>
                  <a:pt x="42767" y="1505"/>
                </a:lnTo>
                <a:lnTo>
                  <a:pt x="45539" y="2083"/>
                </a:lnTo>
                <a:lnTo>
                  <a:pt x="48466" y="3547"/>
                </a:lnTo>
                <a:lnTo>
                  <a:pt x="51497" y="5603"/>
                </a:lnTo>
                <a:lnTo>
                  <a:pt x="54597" y="8054"/>
                </a:lnTo>
                <a:lnTo>
                  <a:pt x="57744" y="10767"/>
                </a:lnTo>
                <a:lnTo>
                  <a:pt x="60920" y="13655"/>
                </a:lnTo>
                <a:lnTo>
                  <a:pt x="64118" y="18819"/>
                </a:lnTo>
                <a:lnTo>
                  <a:pt x="67329" y="25500"/>
                </a:lnTo>
                <a:lnTo>
                  <a:pt x="70549" y="33193"/>
                </a:lnTo>
                <a:lnTo>
                  <a:pt x="73776" y="42639"/>
                </a:lnTo>
                <a:lnTo>
                  <a:pt x="77006" y="53255"/>
                </a:lnTo>
                <a:lnTo>
                  <a:pt x="80239" y="64650"/>
                </a:lnTo>
                <a:lnTo>
                  <a:pt x="82395" y="75485"/>
                </a:lnTo>
                <a:lnTo>
                  <a:pt x="83832" y="85947"/>
                </a:lnTo>
                <a:lnTo>
                  <a:pt x="84790" y="96161"/>
                </a:lnTo>
                <a:lnTo>
                  <a:pt x="83269" y="106207"/>
                </a:lnTo>
                <a:lnTo>
                  <a:pt x="80097" y="116144"/>
                </a:lnTo>
                <a:lnTo>
                  <a:pt x="75823" y="126007"/>
                </a:lnTo>
                <a:lnTo>
                  <a:pt x="70815" y="132582"/>
                </a:lnTo>
                <a:lnTo>
                  <a:pt x="65317" y="136965"/>
                </a:lnTo>
                <a:lnTo>
                  <a:pt x="59492" y="139888"/>
                </a:lnTo>
                <a:lnTo>
                  <a:pt x="53450" y="141836"/>
                </a:lnTo>
                <a:lnTo>
                  <a:pt x="47264" y="143135"/>
                </a:lnTo>
                <a:lnTo>
                  <a:pt x="40980" y="144001"/>
                </a:lnTo>
                <a:lnTo>
                  <a:pt x="34632" y="141340"/>
                </a:lnTo>
                <a:lnTo>
                  <a:pt x="28241" y="136327"/>
                </a:lnTo>
                <a:lnTo>
                  <a:pt x="21821" y="129747"/>
                </a:lnTo>
                <a:lnTo>
                  <a:pt x="16462" y="122122"/>
                </a:lnTo>
                <a:lnTo>
                  <a:pt x="11809" y="113799"/>
                </a:lnTo>
                <a:lnTo>
                  <a:pt x="7629" y="105013"/>
                </a:lnTo>
                <a:lnTo>
                  <a:pt x="4841" y="95916"/>
                </a:lnTo>
                <a:lnTo>
                  <a:pt x="2983" y="86614"/>
                </a:lnTo>
                <a:lnTo>
                  <a:pt x="1744" y="77174"/>
                </a:lnTo>
                <a:lnTo>
                  <a:pt x="918" y="67642"/>
                </a:lnTo>
                <a:lnTo>
                  <a:pt x="368" y="58049"/>
                </a:lnTo>
                <a:lnTo>
                  <a:pt x="0" y="48415"/>
                </a:lnTo>
                <a:lnTo>
                  <a:pt x="835" y="38754"/>
                </a:lnTo>
                <a:lnTo>
                  <a:pt x="2471" y="29074"/>
                </a:lnTo>
                <a:lnTo>
                  <a:pt x="8982" y="0"/>
                </a:lnTo>
              </a:path>
            </a:pathLst>
          </a:cu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374" name="SMARTInkAnnotation590"/>
          <p:cNvSpPr/>
          <p:nvPr/>
        </p:nvSpPr>
        <p:spPr bwMode="auto">
          <a:xfrm>
            <a:off x="1725359" y="4877753"/>
            <a:ext cx="75290" cy="107261"/>
          </a:xfrm>
          <a:custGeom>
            <a:avLst/>
            <a:gdLst/>
            <a:ahLst/>
            <a:cxnLst/>
            <a:rect l="0" t="0" r="0" b="0"/>
            <a:pathLst>
              <a:path w="75290" h="121562">
                <a:moveTo>
                  <a:pt x="0" y="0"/>
                </a:moveTo>
                <a:lnTo>
                  <a:pt x="5158" y="0"/>
                </a:lnTo>
                <a:lnTo>
                  <a:pt x="6677" y="1079"/>
                </a:lnTo>
                <a:lnTo>
                  <a:pt x="7689" y="2878"/>
                </a:lnTo>
                <a:lnTo>
                  <a:pt x="8365" y="5157"/>
                </a:lnTo>
                <a:lnTo>
                  <a:pt x="9894" y="7756"/>
                </a:lnTo>
                <a:lnTo>
                  <a:pt x="11994" y="10568"/>
                </a:lnTo>
                <a:lnTo>
                  <a:pt x="14473" y="13522"/>
                </a:lnTo>
                <a:lnTo>
                  <a:pt x="17205" y="17651"/>
                </a:lnTo>
                <a:lnTo>
                  <a:pt x="20106" y="22563"/>
                </a:lnTo>
                <a:lnTo>
                  <a:pt x="23119" y="27996"/>
                </a:lnTo>
                <a:lnTo>
                  <a:pt x="27287" y="34856"/>
                </a:lnTo>
                <a:lnTo>
                  <a:pt x="37675" y="51115"/>
                </a:lnTo>
                <a:lnTo>
                  <a:pt x="43468" y="61064"/>
                </a:lnTo>
                <a:lnTo>
                  <a:pt x="49489" y="72015"/>
                </a:lnTo>
                <a:lnTo>
                  <a:pt x="75289" y="121561"/>
                </a:lnTo>
                <a:lnTo>
                  <a:pt x="73941" y="120982"/>
                </a:lnTo>
                <a:lnTo>
                  <a:pt x="70884" y="118437"/>
                </a:lnTo>
                <a:lnTo>
                  <a:pt x="66687" y="114582"/>
                </a:lnTo>
                <a:lnTo>
                  <a:pt x="19431" y="68009"/>
                </a:lnTo>
              </a:path>
            </a:pathLst>
          </a:cu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375" name="SMARTInkAnnotation591"/>
          <p:cNvSpPr/>
          <p:nvPr/>
        </p:nvSpPr>
        <p:spPr bwMode="auto">
          <a:xfrm>
            <a:off x="1705929" y="4860608"/>
            <a:ext cx="1" cy="25717"/>
          </a:xfrm>
          <a:custGeom>
            <a:avLst/>
            <a:gdLst/>
            <a:ahLst/>
            <a:cxnLst/>
            <a:rect l="0" t="0" r="0" b="0"/>
            <a:pathLst>
              <a:path w="1" h="29146">
                <a:moveTo>
                  <a:pt x="0" y="0"/>
                </a:moveTo>
                <a:lnTo>
                  <a:pt x="0" y="29145"/>
                </a:lnTo>
              </a:path>
            </a:pathLst>
          </a:cu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376" name="SMARTInkAnnotation592"/>
          <p:cNvSpPr/>
          <p:nvPr/>
        </p:nvSpPr>
        <p:spPr bwMode="auto">
          <a:xfrm>
            <a:off x="1696213" y="4830214"/>
            <a:ext cx="163043" cy="184699"/>
          </a:xfrm>
          <a:custGeom>
            <a:avLst/>
            <a:gdLst/>
            <a:ahLst/>
            <a:cxnLst/>
            <a:rect l="0" t="0" r="0" b="0"/>
            <a:pathLst>
              <a:path w="163043" h="209326">
                <a:moveTo>
                  <a:pt x="0" y="53877"/>
                </a:moveTo>
                <a:lnTo>
                  <a:pt x="0" y="24920"/>
                </a:lnTo>
                <a:lnTo>
                  <a:pt x="2879" y="24815"/>
                </a:lnTo>
                <a:lnTo>
                  <a:pt x="5158" y="24787"/>
                </a:lnTo>
                <a:lnTo>
                  <a:pt x="6677" y="25847"/>
                </a:lnTo>
                <a:lnTo>
                  <a:pt x="7690" y="27634"/>
                </a:lnTo>
                <a:lnTo>
                  <a:pt x="8365" y="29905"/>
                </a:lnTo>
                <a:lnTo>
                  <a:pt x="9895" y="31418"/>
                </a:lnTo>
                <a:lnTo>
                  <a:pt x="11994" y="32428"/>
                </a:lnTo>
                <a:lnTo>
                  <a:pt x="17962" y="34047"/>
                </a:lnTo>
                <a:lnTo>
                  <a:pt x="21657" y="34269"/>
                </a:lnTo>
                <a:lnTo>
                  <a:pt x="24154" y="34328"/>
                </a:lnTo>
                <a:lnTo>
                  <a:pt x="26897" y="33288"/>
                </a:lnTo>
                <a:lnTo>
                  <a:pt x="29806" y="31515"/>
                </a:lnTo>
                <a:lnTo>
                  <a:pt x="32825" y="29253"/>
                </a:lnTo>
                <a:lnTo>
                  <a:pt x="35917" y="26666"/>
                </a:lnTo>
                <a:lnTo>
                  <a:pt x="39058" y="23862"/>
                </a:lnTo>
                <a:lnTo>
                  <a:pt x="42231" y="20914"/>
                </a:lnTo>
                <a:lnTo>
                  <a:pt x="45426" y="18948"/>
                </a:lnTo>
                <a:lnTo>
                  <a:pt x="48636" y="17636"/>
                </a:lnTo>
                <a:lnTo>
                  <a:pt x="51855" y="16763"/>
                </a:lnTo>
                <a:lnTo>
                  <a:pt x="56160" y="15101"/>
                </a:lnTo>
                <a:lnTo>
                  <a:pt x="61189" y="12913"/>
                </a:lnTo>
                <a:lnTo>
                  <a:pt x="66701" y="10375"/>
                </a:lnTo>
                <a:lnTo>
                  <a:pt x="72534" y="8683"/>
                </a:lnTo>
                <a:lnTo>
                  <a:pt x="78582" y="7556"/>
                </a:lnTo>
                <a:lnTo>
                  <a:pt x="84773" y="6804"/>
                </a:lnTo>
                <a:lnTo>
                  <a:pt x="92139" y="5223"/>
                </a:lnTo>
                <a:lnTo>
                  <a:pt x="100288" y="3090"/>
                </a:lnTo>
                <a:lnTo>
                  <a:pt x="108959" y="588"/>
                </a:lnTo>
                <a:lnTo>
                  <a:pt x="116899" y="0"/>
                </a:lnTo>
                <a:lnTo>
                  <a:pt x="124351" y="687"/>
                </a:lnTo>
                <a:lnTo>
                  <a:pt x="131478" y="2224"/>
                </a:lnTo>
                <a:lnTo>
                  <a:pt x="137309" y="3250"/>
                </a:lnTo>
                <a:lnTo>
                  <a:pt x="142276" y="3933"/>
                </a:lnTo>
                <a:lnTo>
                  <a:pt x="146667" y="4389"/>
                </a:lnTo>
                <a:lnTo>
                  <a:pt x="150673" y="6851"/>
                </a:lnTo>
                <a:lnTo>
                  <a:pt x="154424" y="10653"/>
                </a:lnTo>
                <a:lnTo>
                  <a:pt x="158004" y="15345"/>
                </a:lnTo>
                <a:lnTo>
                  <a:pt x="160390" y="21712"/>
                </a:lnTo>
                <a:lnTo>
                  <a:pt x="161982" y="29196"/>
                </a:lnTo>
                <a:lnTo>
                  <a:pt x="163042" y="37423"/>
                </a:lnTo>
                <a:lnTo>
                  <a:pt x="161590" y="48305"/>
                </a:lnTo>
                <a:lnTo>
                  <a:pt x="158463" y="60958"/>
                </a:lnTo>
                <a:lnTo>
                  <a:pt x="154220" y="74789"/>
                </a:lnTo>
                <a:lnTo>
                  <a:pt x="149232" y="89409"/>
                </a:lnTo>
                <a:lnTo>
                  <a:pt x="137932" y="120046"/>
                </a:lnTo>
                <a:lnTo>
                  <a:pt x="132976" y="134693"/>
                </a:lnTo>
                <a:lnTo>
                  <a:pt x="128592" y="148776"/>
                </a:lnTo>
                <a:lnTo>
                  <a:pt x="124590" y="162482"/>
                </a:lnTo>
                <a:lnTo>
                  <a:pt x="120843" y="173778"/>
                </a:lnTo>
                <a:lnTo>
                  <a:pt x="117265" y="183469"/>
                </a:lnTo>
                <a:lnTo>
                  <a:pt x="106871" y="209325"/>
                </a:lnTo>
              </a:path>
            </a:pathLst>
          </a:cu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377" name="SMARTInkAnnotation593"/>
          <p:cNvSpPr/>
          <p:nvPr/>
        </p:nvSpPr>
        <p:spPr bwMode="auto">
          <a:xfrm>
            <a:off x="1482471" y="4792027"/>
            <a:ext cx="58294" cy="77154"/>
          </a:xfrm>
          <a:custGeom>
            <a:avLst/>
            <a:gdLst/>
            <a:ahLst/>
            <a:cxnLst/>
            <a:rect l="0" t="0" r="0" b="0"/>
            <a:pathLst>
              <a:path w="58294" h="87441">
                <a:moveTo>
                  <a:pt x="58293" y="0"/>
                </a:moveTo>
                <a:lnTo>
                  <a:pt x="35455" y="45677"/>
                </a:lnTo>
                <a:lnTo>
                  <a:pt x="31193" y="52041"/>
                </a:lnTo>
                <a:lnTo>
                  <a:pt x="26193" y="58443"/>
                </a:lnTo>
                <a:lnTo>
                  <a:pt x="20701" y="64870"/>
                </a:lnTo>
                <a:lnTo>
                  <a:pt x="17039" y="70234"/>
                </a:lnTo>
                <a:lnTo>
                  <a:pt x="14598" y="74889"/>
                </a:lnTo>
                <a:lnTo>
                  <a:pt x="12971" y="79073"/>
                </a:lnTo>
                <a:lnTo>
                  <a:pt x="10806" y="81862"/>
                </a:lnTo>
                <a:lnTo>
                  <a:pt x="8284" y="83721"/>
                </a:lnTo>
                <a:lnTo>
                  <a:pt x="0" y="87440"/>
                </a:lnTo>
              </a:path>
            </a:pathLst>
          </a:cu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378" name="SMARTInkAnnotation594"/>
          <p:cNvSpPr/>
          <p:nvPr/>
        </p:nvSpPr>
        <p:spPr bwMode="auto">
          <a:xfrm>
            <a:off x="1453326" y="4706691"/>
            <a:ext cx="158613" cy="259342"/>
          </a:xfrm>
          <a:custGeom>
            <a:avLst/>
            <a:gdLst/>
            <a:ahLst/>
            <a:cxnLst/>
            <a:rect l="0" t="0" r="0" b="0"/>
            <a:pathLst>
              <a:path w="158613" h="293921">
                <a:moveTo>
                  <a:pt x="0" y="38422"/>
                </a:moveTo>
                <a:lnTo>
                  <a:pt x="5158" y="33265"/>
                </a:lnTo>
                <a:lnTo>
                  <a:pt x="6677" y="30666"/>
                </a:lnTo>
                <a:lnTo>
                  <a:pt x="8364" y="24900"/>
                </a:lnTo>
                <a:lnTo>
                  <a:pt x="10974" y="22931"/>
                </a:lnTo>
                <a:lnTo>
                  <a:pt x="14872" y="21617"/>
                </a:lnTo>
                <a:lnTo>
                  <a:pt x="19630" y="20742"/>
                </a:lnTo>
                <a:lnTo>
                  <a:pt x="23882" y="19079"/>
                </a:lnTo>
                <a:lnTo>
                  <a:pt x="27796" y="16891"/>
                </a:lnTo>
                <a:lnTo>
                  <a:pt x="31484" y="14352"/>
                </a:lnTo>
                <a:lnTo>
                  <a:pt x="36102" y="12660"/>
                </a:lnTo>
                <a:lnTo>
                  <a:pt x="41340" y="11532"/>
                </a:lnTo>
                <a:lnTo>
                  <a:pt x="46991" y="10780"/>
                </a:lnTo>
                <a:lnTo>
                  <a:pt x="51838" y="9200"/>
                </a:lnTo>
                <a:lnTo>
                  <a:pt x="56149" y="7066"/>
                </a:lnTo>
                <a:lnTo>
                  <a:pt x="60102" y="4564"/>
                </a:lnTo>
                <a:lnTo>
                  <a:pt x="63817" y="2896"/>
                </a:lnTo>
                <a:lnTo>
                  <a:pt x="67373" y="1784"/>
                </a:lnTo>
                <a:lnTo>
                  <a:pt x="70823" y="1043"/>
                </a:lnTo>
                <a:lnTo>
                  <a:pt x="74203" y="549"/>
                </a:lnTo>
                <a:lnTo>
                  <a:pt x="77535" y="219"/>
                </a:lnTo>
                <a:lnTo>
                  <a:pt x="80837" y="0"/>
                </a:lnTo>
                <a:lnTo>
                  <a:pt x="85197" y="932"/>
                </a:lnTo>
                <a:lnTo>
                  <a:pt x="90262" y="2635"/>
                </a:lnTo>
                <a:lnTo>
                  <a:pt x="95798" y="4848"/>
                </a:lnTo>
                <a:lnTo>
                  <a:pt x="100568" y="7404"/>
                </a:lnTo>
                <a:lnTo>
                  <a:pt x="104828" y="10186"/>
                </a:lnTo>
                <a:lnTo>
                  <a:pt x="108747" y="13122"/>
                </a:lnTo>
                <a:lnTo>
                  <a:pt x="113519" y="18317"/>
                </a:lnTo>
                <a:lnTo>
                  <a:pt x="118859" y="25019"/>
                </a:lnTo>
                <a:lnTo>
                  <a:pt x="124579" y="32725"/>
                </a:lnTo>
                <a:lnTo>
                  <a:pt x="136690" y="49924"/>
                </a:lnTo>
                <a:lnTo>
                  <a:pt x="142943" y="59044"/>
                </a:lnTo>
                <a:lnTo>
                  <a:pt x="148191" y="69442"/>
                </a:lnTo>
                <a:lnTo>
                  <a:pt x="152769" y="80693"/>
                </a:lnTo>
                <a:lnTo>
                  <a:pt x="156900" y="92510"/>
                </a:lnTo>
                <a:lnTo>
                  <a:pt x="158575" y="105786"/>
                </a:lnTo>
                <a:lnTo>
                  <a:pt x="158612" y="120035"/>
                </a:lnTo>
                <a:lnTo>
                  <a:pt x="157557" y="134931"/>
                </a:lnTo>
                <a:lnTo>
                  <a:pt x="153616" y="151339"/>
                </a:lnTo>
                <a:lnTo>
                  <a:pt x="147750" y="168754"/>
                </a:lnTo>
                <a:lnTo>
                  <a:pt x="140600" y="186842"/>
                </a:lnTo>
                <a:lnTo>
                  <a:pt x="132595" y="204298"/>
                </a:lnTo>
                <a:lnTo>
                  <a:pt x="124021" y="221332"/>
                </a:lnTo>
                <a:lnTo>
                  <a:pt x="115065" y="238087"/>
                </a:lnTo>
                <a:lnTo>
                  <a:pt x="105856" y="252494"/>
                </a:lnTo>
                <a:lnTo>
                  <a:pt x="96479" y="265338"/>
                </a:lnTo>
                <a:lnTo>
                  <a:pt x="86989" y="277139"/>
                </a:lnTo>
                <a:lnTo>
                  <a:pt x="77423" y="285006"/>
                </a:lnTo>
                <a:lnTo>
                  <a:pt x="67808" y="290251"/>
                </a:lnTo>
                <a:lnTo>
                  <a:pt x="58159" y="293748"/>
                </a:lnTo>
                <a:lnTo>
                  <a:pt x="49568" y="293920"/>
                </a:lnTo>
                <a:lnTo>
                  <a:pt x="41681" y="291876"/>
                </a:lnTo>
                <a:lnTo>
                  <a:pt x="34264" y="288354"/>
                </a:lnTo>
                <a:lnTo>
                  <a:pt x="27161" y="280608"/>
                </a:lnTo>
                <a:lnTo>
                  <a:pt x="20266" y="270047"/>
                </a:lnTo>
                <a:lnTo>
                  <a:pt x="13511" y="257609"/>
                </a:lnTo>
                <a:lnTo>
                  <a:pt x="9007" y="242840"/>
                </a:lnTo>
                <a:lnTo>
                  <a:pt x="6004" y="226517"/>
                </a:lnTo>
                <a:lnTo>
                  <a:pt x="4003" y="209158"/>
                </a:lnTo>
                <a:lnTo>
                  <a:pt x="3748" y="190029"/>
                </a:lnTo>
                <a:lnTo>
                  <a:pt x="4657" y="169719"/>
                </a:lnTo>
                <a:lnTo>
                  <a:pt x="6344" y="148623"/>
                </a:lnTo>
                <a:lnTo>
                  <a:pt x="8547" y="129161"/>
                </a:lnTo>
                <a:lnTo>
                  <a:pt x="11095" y="110789"/>
                </a:lnTo>
                <a:lnTo>
                  <a:pt x="13874" y="93144"/>
                </a:lnTo>
                <a:lnTo>
                  <a:pt x="18964" y="80301"/>
                </a:lnTo>
                <a:lnTo>
                  <a:pt x="25597" y="70659"/>
                </a:lnTo>
                <a:lnTo>
                  <a:pt x="48577" y="48138"/>
                </a:lnTo>
              </a:path>
            </a:pathLst>
          </a:cu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379" name="SMARTInkAnnotation595"/>
          <p:cNvSpPr/>
          <p:nvPr/>
        </p:nvSpPr>
        <p:spPr bwMode="auto">
          <a:xfrm>
            <a:off x="1735074" y="5589270"/>
            <a:ext cx="63170" cy="116483"/>
          </a:xfrm>
          <a:custGeom>
            <a:avLst/>
            <a:gdLst/>
            <a:ahLst/>
            <a:cxnLst/>
            <a:rect l="0" t="0" r="0" b="0"/>
            <a:pathLst>
              <a:path w="63170" h="132014">
                <a:moveTo>
                  <a:pt x="0" y="0"/>
                </a:moveTo>
                <a:lnTo>
                  <a:pt x="0" y="5157"/>
                </a:lnTo>
                <a:lnTo>
                  <a:pt x="1080" y="8836"/>
                </a:lnTo>
                <a:lnTo>
                  <a:pt x="2879" y="13447"/>
                </a:lnTo>
                <a:lnTo>
                  <a:pt x="5158" y="18681"/>
                </a:lnTo>
                <a:lnTo>
                  <a:pt x="7757" y="25407"/>
                </a:lnTo>
                <a:lnTo>
                  <a:pt x="13523" y="41518"/>
                </a:lnTo>
                <a:lnTo>
                  <a:pt x="17651" y="50348"/>
                </a:lnTo>
                <a:lnTo>
                  <a:pt x="22563" y="59474"/>
                </a:lnTo>
                <a:lnTo>
                  <a:pt x="27996" y="68796"/>
                </a:lnTo>
                <a:lnTo>
                  <a:pt x="39790" y="87790"/>
                </a:lnTo>
                <a:lnTo>
                  <a:pt x="45958" y="97388"/>
                </a:lnTo>
                <a:lnTo>
                  <a:pt x="50070" y="105947"/>
                </a:lnTo>
                <a:lnTo>
                  <a:pt x="52811" y="113811"/>
                </a:lnTo>
                <a:lnTo>
                  <a:pt x="54638" y="121213"/>
                </a:lnTo>
                <a:lnTo>
                  <a:pt x="56936" y="126147"/>
                </a:lnTo>
                <a:lnTo>
                  <a:pt x="59547" y="129437"/>
                </a:lnTo>
                <a:lnTo>
                  <a:pt x="62368" y="131631"/>
                </a:lnTo>
                <a:lnTo>
                  <a:pt x="63169" y="132013"/>
                </a:lnTo>
                <a:lnTo>
                  <a:pt x="62623" y="131189"/>
                </a:lnTo>
                <a:lnTo>
                  <a:pt x="58293" y="126302"/>
                </a:lnTo>
              </a:path>
            </a:pathLst>
          </a:cu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380" name="SMARTInkAnnotation596"/>
          <p:cNvSpPr/>
          <p:nvPr/>
        </p:nvSpPr>
        <p:spPr bwMode="auto">
          <a:xfrm>
            <a:off x="1725394" y="5488612"/>
            <a:ext cx="139948" cy="229246"/>
          </a:xfrm>
          <a:custGeom>
            <a:avLst/>
            <a:gdLst/>
            <a:ahLst/>
            <a:cxnLst/>
            <a:rect l="0" t="0" r="0" b="0"/>
            <a:pathLst>
              <a:path w="139948" h="259812">
                <a:moveTo>
                  <a:pt x="9680" y="104364"/>
                </a:moveTo>
                <a:lnTo>
                  <a:pt x="0" y="94683"/>
                </a:lnTo>
                <a:lnTo>
                  <a:pt x="5133" y="94658"/>
                </a:lnTo>
                <a:lnTo>
                  <a:pt x="7728" y="93575"/>
                </a:lnTo>
                <a:lnTo>
                  <a:pt x="10538" y="91774"/>
                </a:lnTo>
                <a:lnTo>
                  <a:pt x="13490" y="89494"/>
                </a:lnTo>
                <a:lnTo>
                  <a:pt x="16538" y="86893"/>
                </a:lnTo>
                <a:lnTo>
                  <a:pt x="19650" y="84081"/>
                </a:lnTo>
                <a:lnTo>
                  <a:pt x="22803" y="81127"/>
                </a:lnTo>
                <a:lnTo>
                  <a:pt x="24906" y="75918"/>
                </a:lnTo>
                <a:lnTo>
                  <a:pt x="26308" y="69207"/>
                </a:lnTo>
                <a:lnTo>
                  <a:pt x="27242" y="61495"/>
                </a:lnTo>
                <a:lnTo>
                  <a:pt x="28945" y="54194"/>
                </a:lnTo>
                <a:lnTo>
                  <a:pt x="31159" y="47169"/>
                </a:lnTo>
                <a:lnTo>
                  <a:pt x="33715" y="40325"/>
                </a:lnTo>
                <a:lnTo>
                  <a:pt x="36498" y="33605"/>
                </a:lnTo>
                <a:lnTo>
                  <a:pt x="39434" y="26964"/>
                </a:lnTo>
                <a:lnTo>
                  <a:pt x="42469" y="20379"/>
                </a:lnTo>
                <a:lnTo>
                  <a:pt x="45573" y="14909"/>
                </a:lnTo>
                <a:lnTo>
                  <a:pt x="48722" y="10183"/>
                </a:lnTo>
                <a:lnTo>
                  <a:pt x="51901" y="5953"/>
                </a:lnTo>
                <a:lnTo>
                  <a:pt x="56179" y="3133"/>
                </a:lnTo>
                <a:lnTo>
                  <a:pt x="61189" y="1253"/>
                </a:lnTo>
                <a:lnTo>
                  <a:pt x="66689" y="0"/>
                </a:lnTo>
                <a:lnTo>
                  <a:pt x="71435" y="244"/>
                </a:lnTo>
                <a:lnTo>
                  <a:pt x="75678" y="1485"/>
                </a:lnTo>
                <a:lnTo>
                  <a:pt x="79587" y="3393"/>
                </a:lnTo>
                <a:lnTo>
                  <a:pt x="84352" y="6824"/>
                </a:lnTo>
                <a:lnTo>
                  <a:pt x="89687" y="11270"/>
                </a:lnTo>
                <a:lnTo>
                  <a:pt x="95403" y="16393"/>
                </a:lnTo>
                <a:lnTo>
                  <a:pt x="101373" y="23047"/>
                </a:lnTo>
                <a:lnTo>
                  <a:pt x="107512" y="30722"/>
                </a:lnTo>
                <a:lnTo>
                  <a:pt x="113763" y="39077"/>
                </a:lnTo>
                <a:lnTo>
                  <a:pt x="119010" y="48964"/>
                </a:lnTo>
                <a:lnTo>
                  <a:pt x="123588" y="59874"/>
                </a:lnTo>
                <a:lnTo>
                  <a:pt x="127719" y="71465"/>
                </a:lnTo>
                <a:lnTo>
                  <a:pt x="131553" y="84590"/>
                </a:lnTo>
                <a:lnTo>
                  <a:pt x="135188" y="98738"/>
                </a:lnTo>
                <a:lnTo>
                  <a:pt x="138691" y="113567"/>
                </a:lnTo>
                <a:lnTo>
                  <a:pt x="139947" y="127771"/>
                </a:lnTo>
                <a:lnTo>
                  <a:pt x="139705" y="141559"/>
                </a:lnTo>
                <a:lnTo>
                  <a:pt x="138464" y="155068"/>
                </a:lnTo>
                <a:lnTo>
                  <a:pt x="136556" y="168392"/>
                </a:lnTo>
                <a:lnTo>
                  <a:pt x="134206" y="181593"/>
                </a:lnTo>
                <a:lnTo>
                  <a:pt x="131559" y="194712"/>
                </a:lnTo>
                <a:lnTo>
                  <a:pt x="128715" y="205617"/>
                </a:lnTo>
                <a:lnTo>
                  <a:pt x="125740" y="215045"/>
                </a:lnTo>
                <a:lnTo>
                  <a:pt x="122677" y="223491"/>
                </a:lnTo>
                <a:lnTo>
                  <a:pt x="119555" y="231280"/>
                </a:lnTo>
                <a:lnTo>
                  <a:pt x="116395" y="238631"/>
                </a:lnTo>
                <a:lnTo>
                  <a:pt x="106835" y="259811"/>
                </a:lnTo>
              </a:path>
            </a:pathLst>
          </a:cu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381" name="SMARTInkAnnotation597"/>
          <p:cNvSpPr/>
          <p:nvPr/>
        </p:nvSpPr>
        <p:spPr bwMode="auto">
          <a:xfrm>
            <a:off x="1885191" y="5555085"/>
            <a:ext cx="128368" cy="121713"/>
          </a:xfrm>
          <a:custGeom>
            <a:avLst/>
            <a:gdLst/>
            <a:ahLst/>
            <a:cxnLst/>
            <a:rect l="0" t="0" r="0" b="0"/>
            <a:pathLst>
              <a:path w="128368" h="137941">
                <a:moveTo>
                  <a:pt x="15047" y="29028"/>
                </a:moveTo>
                <a:lnTo>
                  <a:pt x="573" y="14555"/>
                </a:lnTo>
                <a:lnTo>
                  <a:pt x="0" y="12902"/>
                </a:lnTo>
                <a:lnTo>
                  <a:pt x="697" y="11800"/>
                </a:lnTo>
                <a:lnTo>
                  <a:pt x="2242" y="11066"/>
                </a:lnTo>
                <a:lnTo>
                  <a:pt x="4351" y="10576"/>
                </a:lnTo>
                <a:lnTo>
                  <a:pt x="6837" y="10250"/>
                </a:lnTo>
                <a:lnTo>
                  <a:pt x="13424" y="9725"/>
                </a:lnTo>
                <a:lnTo>
                  <a:pt x="17204" y="9654"/>
                </a:lnTo>
                <a:lnTo>
                  <a:pt x="41050" y="9600"/>
                </a:lnTo>
                <a:lnTo>
                  <a:pt x="42097" y="8520"/>
                </a:lnTo>
                <a:lnTo>
                  <a:pt x="42796" y="6720"/>
                </a:lnTo>
                <a:lnTo>
                  <a:pt x="44111" y="281"/>
                </a:lnTo>
                <a:lnTo>
                  <a:pt x="47035" y="59"/>
                </a:lnTo>
                <a:lnTo>
                  <a:pt x="49326" y="0"/>
                </a:lnTo>
                <a:lnTo>
                  <a:pt x="50853" y="3199"/>
                </a:lnTo>
                <a:lnTo>
                  <a:pt x="51872" y="8570"/>
                </a:lnTo>
                <a:lnTo>
                  <a:pt x="52551" y="15389"/>
                </a:lnTo>
                <a:lnTo>
                  <a:pt x="53003" y="24254"/>
                </a:lnTo>
                <a:lnTo>
                  <a:pt x="53506" y="45617"/>
                </a:lnTo>
                <a:lnTo>
                  <a:pt x="54720" y="57360"/>
                </a:lnTo>
                <a:lnTo>
                  <a:pt x="56608" y="69505"/>
                </a:lnTo>
                <a:lnTo>
                  <a:pt x="58947" y="81921"/>
                </a:lnTo>
                <a:lnTo>
                  <a:pt x="62665" y="93436"/>
                </a:lnTo>
                <a:lnTo>
                  <a:pt x="67302" y="104352"/>
                </a:lnTo>
                <a:lnTo>
                  <a:pt x="72553" y="114867"/>
                </a:lnTo>
                <a:lnTo>
                  <a:pt x="77133" y="122957"/>
                </a:lnTo>
                <a:lnTo>
                  <a:pt x="81266" y="129430"/>
                </a:lnTo>
                <a:lnTo>
                  <a:pt x="85101" y="134825"/>
                </a:lnTo>
                <a:lnTo>
                  <a:pt x="88737" y="137342"/>
                </a:lnTo>
                <a:lnTo>
                  <a:pt x="92240" y="137940"/>
                </a:lnTo>
                <a:lnTo>
                  <a:pt x="95655" y="137259"/>
                </a:lnTo>
                <a:lnTo>
                  <a:pt x="99012" y="132488"/>
                </a:lnTo>
                <a:lnTo>
                  <a:pt x="102329" y="124988"/>
                </a:lnTo>
                <a:lnTo>
                  <a:pt x="105619" y="115671"/>
                </a:lnTo>
                <a:lnTo>
                  <a:pt x="120566" y="76770"/>
                </a:lnTo>
                <a:lnTo>
                  <a:pt x="124255" y="64094"/>
                </a:lnTo>
                <a:lnTo>
                  <a:pt x="126714" y="52405"/>
                </a:lnTo>
                <a:lnTo>
                  <a:pt x="128354" y="41374"/>
                </a:lnTo>
                <a:lnTo>
                  <a:pt x="128367" y="32941"/>
                </a:lnTo>
                <a:lnTo>
                  <a:pt x="127296" y="26239"/>
                </a:lnTo>
                <a:lnTo>
                  <a:pt x="122980" y="12884"/>
                </a:lnTo>
                <a:lnTo>
                  <a:pt x="120466" y="13948"/>
                </a:lnTo>
                <a:lnTo>
                  <a:pt x="116632" y="16815"/>
                </a:lnTo>
                <a:lnTo>
                  <a:pt x="102486" y="29028"/>
                </a:lnTo>
              </a:path>
            </a:pathLst>
          </a:cu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382" name="SMARTInkAnnotation598"/>
          <p:cNvSpPr/>
          <p:nvPr/>
        </p:nvSpPr>
        <p:spPr bwMode="auto">
          <a:xfrm>
            <a:off x="1958532" y="5460682"/>
            <a:ext cx="85115" cy="96529"/>
          </a:xfrm>
          <a:custGeom>
            <a:avLst/>
            <a:gdLst/>
            <a:ahLst/>
            <a:cxnLst/>
            <a:rect l="0" t="0" r="0" b="0"/>
            <a:pathLst>
              <a:path w="85115" h="109400">
                <a:moveTo>
                  <a:pt x="19431" y="19432"/>
                </a:moveTo>
                <a:lnTo>
                  <a:pt x="29746" y="14274"/>
                </a:lnTo>
                <a:lnTo>
                  <a:pt x="33864" y="12755"/>
                </a:lnTo>
                <a:lnTo>
                  <a:pt x="37689" y="11742"/>
                </a:lnTo>
                <a:lnTo>
                  <a:pt x="41318" y="11066"/>
                </a:lnTo>
                <a:lnTo>
                  <a:pt x="44817" y="11696"/>
                </a:lnTo>
                <a:lnTo>
                  <a:pt x="48229" y="13195"/>
                </a:lnTo>
                <a:lnTo>
                  <a:pt x="51584" y="15274"/>
                </a:lnTo>
                <a:lnTo>
                  <a:pt x="55979" y="17739"/>
                </a:lnTo>
                <a:lnTo>
                  <a:pt x="66620" y="23357"/>
                </a:lnTo>
                <a:lnTo>
                  <a:pt x="71401" y="26367"/>
                </a:lnTo>
                <a:lnTo>
                  <a:pt x="75668" y="29453"/>
                </a:lnTo>
                <a:lnTo>
                  <a:pt x="79591" y="32590"/>
                </a:lnTo>
                <a:lnTo>
                  <a:pt x="82207" y="36840"/>
                </a:lnTo>
                <a:lnTo>
                  <a:pt x="83951" y="41832"/>
                </a:lnTo>
                <a:lnTo>
                  <a:pt x="85114" y="47319"/>
                </a:lnTo>
                <a:lnTo>
                  <a:pt x="84809" y="53136"/>
                </a:lnTo>
                <a:lnTo>
                  <a:pt x="83527" y="59174"/>
                </a:lnTo>
                <a:lnTo>
                  <a:pt x="76565" y="80864"/>
                </a:lnTo>
                <a:lnTo>
                  <a:pt x="73712" y="89533"/>
                </a:lnTo>
                <a:lnTo>
                  <a:pt x="69652" y="96392"/>
                </a:lnTo>
                <a:lnTo>
                  <a:pt x="64786" y="102044"/>
                </a:lnTo>
                <a:lnTo>
                  <a:pt x="59383" y="106891"/>
                </a:lnTo>
                <a:lnTo>
                  <a:pt x="53622" y="109044"/>
                </a:lnTo>
                <a:lnTo>
                  <a:pt x="47622" y="109399"/>
                </a:lnTo>
                <a:lnTo>
                  <a:pt x="41464" y="108557"/>
                </a:lnTo>
                <a:lnTo>
                  <a:pt x="35199" y="103677"/>
                </a:lnTo>
                <a:lnTo>
                  <a:pt x="28863" y="96105"/>
                </a:lnTo>
                <a:lnTo>
                  <a:pt x="22481" y="86740"/>
                </a:lnTo>
                <a:lnTo>
                  <a:pt x="17146" y="75099"/>
                </a:lnTo>
                <a:lnTo>
                  <a:pt x="12510" y="61940"/>
                </a:lnTo>
                <a:lnTo>
                  <a:pt x="8340" y="47771"/>
                </a:lnTo>
                <a:lnTo>
                  <a:pt x="5560" y="36166"/>
                </a:lnTo>
                <a:lnTo>
                  <a:pt x="3707" y="26270"/>
                </a:lnTo>
                <a:lnTo>
                  <a:pt x="0" y="0"/>
                </a:lnTo>
              </a:path>
            </a:pathLst>
          </a:cu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383" name="SMARTInkAnnotation599"/>
          <p:cNvSpPr/>
          <p:nvPr/>
        </p:nvSpPr>
        <p:spPr bwMode="auto">
          <a:xfrm>
            <a:off x="2327756" y="5289232"/>
            <a:ext cx="155412" cy="205741"/>
          </a:xfrm>
          <a:custGeom>
            <a:avLst/>
            <a:gdLst/>
            <a:ahLst/>
            <a:cxnLst/>
            <a:rect l="0" t="0" r="0" b="0"/>
            <a:pathLst>
              <a:path w="155412" h="233173">
                <a:moveTo>
                  <a:pt x="116550" y="0"/>
                </a:moveTo>
                <a:lnTo>
                  <a:pt x="126230" y="0"/>
                </a:lnTo>
                <a:lnTo>
                  <a:pt x="121097" y="5157"/>
                </a:lnTo>
                <a:lnTo>
                  <a:pt x="119581" y="7757"/>
                </a:lnTo>
                <a:lnTo>
                  <a:pt x="117897" y="13523"/>
                </a:lnTo>
                <a:lnTo>
                  <a:pt x="117148" y="19684"/>
                </a:lnTo>
                <a:lnTo>
                  <a:pt x="116948" y="22838"/>
                </a:lnTo>
                <a:lnTo>
                  <a:pt x="115737" y="27100"/>
                </a:lnTo>
                <a:lnTo>
                  <a:pt x="113848" y="32100"/>
                </a:lnTo>
                <a:lnTo>
                  <a:pt x="111510" y="37593"/>
                </a:lnTo>
                <a:lnTo>
                  <a:pt x="109951" y="43413"/>
                </a:lnTo>
                <a:lnTo>
                  <a:pt x="108912" y="49453"/>
                </a:lnTo>
                <a:lnTo>
                  <a:pt x="108220" y="55638"/>
                </a:lnTo>
                <a:lnTo>
                  <a:pt x="106679" y="61921"/>
                </a:lnTo>
                <a:lnTo>
                  <a:pt x="104571" y="68268"/>
                </a:lnTo>
                <a:lnTo>
                  <a:pt x="98590" y="83653"/>
                </a:lnTo>
                <a:lnTo>
                  <a:pt x="97773" y="88635"/>
                </a:lnTo>
                <a:lnTo>
                  <a:pt x="97555" y="91475"/>
                </a:lnTo>
                <a:lnTo>
                  <a:pt x="96330" y="94448"/>
                </a:lnTo>
                <a:lnTo>
                  <a:pt x="92090" y="100630"/>
                </a:lnTo>
                <a:lnTo>
                  <a:pt x="89448" y="102711"/>
                </a:lnTo>
                <a:lnTo>
                  <a:pt x="86607" y="104097"/>
                </a:lnTo>
                <a:lnTo>
                  <a:pt x="83635" y="105022"/>
                </a:lnTo>
                <a:lnTo>
                  <a:pt x="80573" y="105638"/>
                </a:lnTo>
                <a:lnTo>
                  <a:pt x="77452" y="106049"/>
                </a:lnTo>
                <a:lnTo>
                  <a:pt x="74292" y="106323"/>
                </a:lnTo>
                <a:lnTo>
                  <a:pt x="72185" y="107585"/>
                </a:lnTo>
                <a:lnTo>
                  <a:pt x="70781" y="109506"/>
                </a:lnTo>
                <a:lnTo>
                  <a:pt x="69845" y="111866"/>
                </a:lnTo>
                <a:lnTo>
                  <a:pt x="65926" y="117367"/>
                </a:lnTo>
                <a:lnTo>
                  <a:pt x="63370" y="120346"/>
                </a:lnTo>
                <a:lnTo>
                  <a:pt x="61665" y="123410"/>
                </a:lnTo>
                <a:lnTo>
                  <a:pt x="59772" y="129694"/>
                </a:lnTo>
                <a:lnTo>
                  <a:pt x="58930" y="136086"/>
                </a:lnTo>
                <a:lnTo>
                  <a:pt x="58390" y="143827"/>
                </a:lnTo>
                <a:lnTo>
                  <a:pt x="57266" y="143383"/>
                </a:lnTo>
                <a:lnTo>
                  <a:pt x="53139" y="140011"/>
                </a:lnTo>
                <a:lnTo>
                  <a:pt x="48370" y="135726"/>
                </a:lnTo>
                <a:lnTo>
                  <a:pt x="43787" y="131210"/>
                </a:lnTo>
                <a:lnTo>
                  <a:pt x="41054" y="129574"/>
                </a:lnTo>
                <a:lnTo>
                  <a:pt x="38152" y="128483"/>
                </a:lnTo>
                <a:lnTo>
                  <a:pt x="29639" y="126429"/>
                </a:lnTo>
                <a:lnTo>
                  <a:pt x="26467" y="126358"/>
                </a:lnTo>
                <a:lnTo>
                  <a:pt x="24110" y="126340"/>
                </a:lnTo>
                <a:lnTo>
                  <a:pt x="21459" y="127406"/>
                </a:lnTo>
                <a:lnTo>
                  <a:pt x="18611" y="129197"/>
                </a:lnTo>
                <a:lnTo>
                  <a:pt x="11444" y="134670"/>
                </a:lnTo>
                <a:lnTo>
                  <a:pt x="10855" y="134040"/>
                </a:lnTo>
                <a:lnTo>
                  <a:pt x="10202" y="130460"/>
                </a:lnTo>
                <a:lnTo>
                  <a:pt x="8948" y="129075"/>
                </a:lnTo>
                <a:lnTo>
                  <a:pt x="7033" y="128150"/>
                </a:lnTo>
                <a:lnTo>
                  <a:pt x="4677" y="127534"/>
                </a:lnTo>
                <a:lnTo>
                  <a:pt x="3106" y="124965"/>
                </a:lnTo>
                <a:lnTo>
                  <a:pt x="2058" y="121092"/>
                </a:lnTo>
                <a:lnTo>
                  <a:pt x="1360" y="116351"/>
                </a:lnTo>
                <a:lnTo>
                  <a:pt x="894" y="112112"/>
                </a:lnTo>
                <a:lnTo>
                  <a:pt x="584" y="108206"/>
                </a:lnTo>
                <a:lnTo>
                  <a:pt x="378" y="104522"/>
                </a:lnTo>
                <a:lnTo>
                  <a:pt x="147" y="94672"/>
                </a:lnTo>
                <a:lnTo>
                  <a:pt x="0" y="75914"/>
                </a:lnTo>
                <a:lnTo>
                  <a:pt x="1067" y="72199"/>
                </a:lnTo>
                <a:lnTo>
                  <a:pt x="5132" y="65193"/>
                </a:lnTo>
                <a:lnTo>
                  <a:pt x="6648" y="60735"/>
                </a:lnTo>
                <a:lnTo>
                  <a:pt x="7658" y="55603"/>
                </a:lnTo>
                <a:lnTo>
                  <a:pt x="8332" y="50022"/>
                </a:lnTo>
                <a:lnTo>
                  <a:pt x="9861" y="45223"/>
                </a:lnTo>
                <a:lnTo>
                  <a:pt x="11959" y="40943"/>
                </a:lnTo>
                <a:lnTo>
                  <a:pt x="14438" y="37011"/>
                </a:lnTo>
                <a:lnTo>
                  <a:pt x="17170" y="34390"/>
                </a:lnTo>
                <a:lnTo>
                  <a:pt x="20070" y="32642"/>
                </a:lnTo>
                <a:lnTo>
                  <a:pt x="27324" y="29837"/>
                </a:lnTo>
                <a:lnTo>
                  <a:pt x="31195" y="29453"/>
                </a:lnTo>
                <a:lnTo>
                  <a:pt x="33739" y="29351"/>
                </a:lnTo>
                <a:lnTo>
                  <a:pt x="36514" y="30363"/>
                </a:lnTo>
                <a:lnTo>
                  <a:pt x="39444" y="32116"/>
                </a:lnTo>
                <a:lnTo>
                  <a:pt x="42476" y="34365"/>
                </a:lnTo>
                <a:lnTo>
                  <a:pt x="45577" y="36943"/>
                </a:lnTo>
                <a:lnTo>
                  <a:pt x="48724" y="39742"/>
                </a:lnTo>
                <a:lnTo>
                  <a:pt x="51902" y="42687"/>
                </a:lnTo>
                <a:lnTo>
                  <a:pt x="55100" y="46810"/>
                </a:lnTo>
                <a:lnTo>
                  <a:pt x="58311" y="51717"/>
                </a:lnTo>
                <a:lnTo>
                  <a:pt x="61531" y="57147"/>
                </a:lnTo>
                <a:lnTo>
                  <a:pt x="65837" y="62927"/>
                </a:lnTo>
                <a:lnTo>
                  <a:pt x="70867" y="68939"/>
                </a:lnTo>
                <a:lnTo>
                  <a:pt x="81133" y="80297"/>
                </a:lnTo>
                <a:lnTo>
                  <a:pt x="89294" y="88943"/>
                </a:lnTo>
                <a:lnTo>
                  <a:pt x="92982" y="93839"/>
                </a:lnTo>
                <a:lnTo>
                  <a:pt x="96520" y="99263"/>
                </a:lnTo>
                <a:lnTo>
                  <a:pt x="99958" y="105037"/>
                </a:lnTo>
                <a:lnTo>
                  <a:pt x="103329" y="108887"/>
                </a:lnTo>
                <a:lnTo>
                  <a:pt x="106657" y="111453"/>
                </a:lnTo>
                <a:lnTo>
                  <a:pt x="109954" y="113164"/>
                </a:lnTo>
                <a:lnTo>
                  <a:pt x="113232" y="115384"/>
                </a:lnTo>
                <a:lnTo>
                  <a:pt x="116497" y="117944"/>
                </a:lnTo>
                <a:lnTo>
                  <a:pt x="119753" y="120730"/>
                </a:lnTo>
                <a:lnTo>
                  <a:pt x="121924" y="123667"/>
                </a:lnTo>
                <a:lnTo>
                  <a:pt x="124335" y="129808"/>
                </a:lnTo>
                <a:lnTo>
                  <a:pt x="130851" y="149650"/>
                </a:lnTo>
                <a:lnTo>
                  <a:pt x="133640" y="159140"/>
                </a:lnTo>
                <a:lnTo>
                  <a:pt x="142723" y="192046"/>
                </a:lnTo>
                <a:lnTo>
                  <a:pt x="155411" y="233172"/>
                </a:lnTo>
              </a:path>
            </a:pathLst>
          </a:cu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384" name="SMARTInkAnnotation600"/>
          <p:cNvSpPr/>
          <p:nvPr/>
        </p:nvSpPr>
        <p:spPr bwMode="auto">
          <a:xfrm>
            <a:off x="6286424" y="5049203"/>
            <a:ext cx="199402" cy="248603"/>
          </a:xfrm>
          <a:custGeom>
            <a:avLst/>
            <a:gdLst/>
            <a:ahLst/>
            <a:cxnLst/>
            <a:rect l="0" t="0" r="0" b="0"/>
            <a:pathLst>
              <a:path w="199402" h="281750">
                <a:moveTo>
                  <a:pt x="131521" y="0"/>
                </a:moveTo>
                <a:lnTo>
                  <a:pt x="131521" y="61745"/>
                </a:lnTo>
                <a:lnTo>
                  <a:pt x="132600" y="69230"/>
                </a:lnTo>
                <a:lnTo>
                  <a:pt x="134400" y="76379"/>
                </a:lnTo>
                <a:lnTo>
                  <a:pt x="136678" y="83304"/>
                </a:lnTo>
                <a:lnTo>
                  <a:pt x="138198" y="90080"/>
                </a:lnTo>
                <a:lnTo>
                  <a:pt x="139211" y="96756"/>
                </a:lnTo>
                <a:lnTo>
                  <a:pt x="139886" y="103366"/>
                </a:lnTo>
                <a:lnTo>
                  <a:pt x="141415" y="111011"/>
                </a:lnTo>
                <a:lnTo>
                  <a:pt x="143515" y="119346"/>
                </a:lnTo>
                <a:lnTo>
                  <a:pt x="145993" y="128141"/>
                </a:lnTo>
                <a:lnTo>
                  <a:pt x="151627" y="146551"/>
                </a:lnTo>
                <a:lnTo>
                  <a:pt x="154641" y="155993"/>
                </a:lnTo>
                <a:lnTo>
                  <a:pt x="157729" y="164447"/>
                </a:lnTo>
                <a:lnTo>
                  <a:pt x="160868" y="172243"/>
                </a:lnTo>
                <a:lnTo>
                  <a:pt x="164039" y="179598"/>
                </a:lnTo>
                <a:lnTo>
                  <a:pt x="167233" y="185581"/>
                </a:lnTo>
                <a:lnTo>
                  <a:pt x="170442" y="190649"/>
                </a:lnTo>
                <a:lnTo>
                  <a:pt x="178191" y="201382"/>
                </a:lnTo>
                <a:lnTo>
                  <a:pt x="179251" y="205729"/>
                </a:lnTo>
                <a:lnTo>
                  <a:pt x="179987" y="213765"/>
                </a:lnTo>
                <a:lnTo>
                  <a:pt x="180077" y="224100"/>
                </a:lnTo>
                <a:lnTo>
                  <a:pt x="180084" y="227124"/>
                </a:lnTo>
                <a:lnTo>
                  <a:pt x="181168" y="231299"/>
                </a:lnTo>
                <a:lnTo>
                  <a:pt x="182971" y="236241"/>
                </a:lnTo>
                <a:lnTo>
                  <a:pt x="185252" y="241695"/>
                </a:lnTo>
                <a:lnTo>
                  <a:pt x="186772" y="246410"/>
                </a:lnTo>
                <a:lnTo>
                  <a:pt x="188462" y="254528"/>
                </a:lnTo>
                <a:lnTo>
                  <a:pt x="189992" y="257125"/>
                </a:lnTo>
                <a:lnTo>
                  <a:pt x="192091" y="258856"/>
                </a:lnTo>
                <a:lnTo>
                  <a:pt x="199401" y="262258"/>
                </a:lnTo>
                <a:lnTo>
                  <a:pt x="194334" y="262300"/>
                </a:lnTo>
                <a:lnTo>
                  <a:pt x="192827" y="261226"/>
                </a:lnTo>
                <a:lnTo>
                  <a:pt x="191823" y="259431"/>
                </a:lnTo>
                <a:lnTo>
                  <a:pt x="189849" y="252721"/>
                </a:lnTo>
                <a:lnTo>
                  <a:pt x="184667" y="252637"/>
                </a:lnTo>
                <a:lnTo>
                  <a:pt x="180499" y="252605"/>
                </a:lnTo>
                <a:lnTo>
                  <a:pt x="180177" y="258200"/>
                </a:lnTo>
                <a:lnTo>
                  <a:pt x="180134" y="255810"/>
                </a:lnTo>
                <a:lnTo>
                  <a:pt x="179043" y="254740"/>
                </a:lnTo>
                <a:lnTo>
                  <a:pt x="177236" y="254028"/>
                </a:lnTo>
                <a:lnTo>
                  <a:pt x="174951" y="253553"/>
                </a:lnTo>
                <a:lnTo>
                  <a:pt x="173428" y="252156"/>
                </a:lnTo>
                <a:lnTo>
                  <a:pt x="172414" y="250146"/>
                </a:lnTo>
                <a:lnTo>
                  <a:pt x="171737" y="247726"/>
                </a:lnTo>
                <a:lnTo>
                  <a:pt x="170206" y="246113"/>
                </a:lnTo>
                <a:lnTo>
                  <a:pt x="168105" y="245038"/>
                </a:lnTo>
                <a:lnTo>
                  <a:pt x="162136" y="243312"/>
                </a:lnTo>
                <a:lnTo>
                  <a:pt x="155945" y="243013"/>
                </a:lnTo>
                <a:lnTo>
                  <a:pt x="153201" y="244050"/>
                </a:lnTo>
                <a:lnTo>
                  <a:pt x="147274" y="248082"/>
                </a:lnTo>
                <a:lnTo>
                  <a:pt x="144182" y="249589"/>
                </a:lnTo>
                <a:lnTo>
                  <a:pt x="141041" y="250593"/>
                </a:lnTo>
                <a:lnTo>
                  <a:pt x="133401" y="252206"/>
                </a:lnTo>
                <a:lnTo>
                  <a:pt x="130615" y="252338"/>
                </a:lnTo>
                <a:lnTo>
                  <a:pt x="117459" y="252524"/>
                </a:lnTo>
                <a:lnTo>
                  <a:pt x="99416" y="252592"/>
                </a:lnTo>
                <a:lnTo>
                  <a:pt x="96084" y="253675"/>
                </a:lnTo>
                <a:lnTo>
                  <a:pt x="92784" y="255476"/>
                </a:lnTo>
                <a:lnTo>
                  <a:pt x="89503" y="257757"/>
                </a:lnTo>
                <a:lnTo>
                  <a:pt x="86238" y="259277"/>
                </a:lnTo>
                <a:lnTo>
                  <a:pt x="82980" y="260290"/>
                </a:lnTo>
                <a:lnTo>
                  <a:pt x="79729" y="260966"/>
                </a:lnTo>
                <a:lnTo>
                  <a:pt x="76483" y="262497"/>
                </a:lnTo>
                <a:lnTo>
                  <a:pt x="73239" y="264596"/>
                </a:lnTo>
                <a:lnTo>
                  <a:pt x="69997" y="267075"/>
                </a:lnTo>
                <a:lnTo>
                  <a:pt x="66756" y="268728"/>
                </a:lnTo>
                <a:lnTo>
                  <a:pt x="63516" y="269830"/>
                </a:lnTo>
                <a:lnTo>
                  <a:pt x="60276" y="270564"/>
                </a:lnTo>
                <a:lnTo>
                  <a:pt x="58116" y="272134"/>
                </a:lnTo>
                <a:lnTo>
                  <a:pt x="56676" y="274259"/>
                </a:lnTo>
                <a:lnTo>
                  <a:pt x="55716" y="276756"/>
                </a:lnTo>
                <a:lnTo>
                  <a:pt x="53997" y="278420"/>
                </a:lnTo>
                <a:lnTo>
                  <a:pt x="51771" y="279530"/>
                </a:lnTo>
                <a:lnTo>
                  <a:pt x="49207" y="280269"/>
                </a:lnTo>
                <a:lnTo>
                  <a:pt x="46420" y="278604"/>
                </a:lnTo>
                <a:lnTo>
                  <a:pt x="40443" y="270995"/>
                </a:lnTo>
                <a:lnTo>
                  <a:pt x="37338" y="267023"/>
                </a:lnTo>
                <a:lnTo>
                  <a:pt x="34188" y="263296"/>
                </a:lnTo>
                <a:lnTo>
                  <a:pt x="31009" y="259731"/>
                </a:lnTo>
                <a:lnTo>
                  <a:pt x="27810" y="257355"/>
                </a:lnTo>
                <a:lnTo>
                  <a:pt x="24598" y="255771"/>
                </a:lnTo>
                <a:lnTo>
                  <a:pt x="21377" y="254714"/>
                </a:lnTo>
                <a:lnTo>
                  <a:pt x="18150" y="252931"/>
                </a:lnTo>
                <a:lnTo>
                  <a:pt x="14919" y="250663"/>
                </a:lnTo>
                <a:lnTo>
                  <a:pt x="11685" y="248071"/>
                </a:lnTo>
                <a:lnTo>
                  <a:pt x="9530" y="247422"/>
                </a:lnTo>
                <a:lnTo>
                  <a:pt x="8093" y="248070"/>
                </a:lnTo>
                <a:lnTo>
                  <a:pt x="5417" y="251667"/>
                </a:lnTo>
                <a:lnTo>
                  <a:pt x="630" y="256864"/>
                </a:lnTo>
                <a:lnTo>
                  <a:pt x="0" y="259761"/>
                </a:lnTo>
                <a:lnTo>
                  <a:pt x="660" y="262773"/>
                </a:lnTo>
                <a:lnTo>
                  <a:pt x="4273" y="268997"/>
                </a:lnTo>
                <a:lnTo>
                  <a:pt x="6747" y="272168"/>
                </a:lnTo>
                <a:lnTo>
                  <a:pt x="14935" y="281749"/>
                </a:lnTo>
              </a:path>
            </a:pathLst>
          </a:cu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385" name="SMARTInkAnnotation601"/>
          <p:cNvSpPr/>
          <p:nvPr/>
        </p:nvSpPr>
        <p:spPr bwMode="auto">
          <a:xfrm>
            <a:off x="6291679" y="4877762"/>
            <a:ext cx="37320" cy="119212"/>
          </a:xfrm>
          <a:custGeom>
            <a:avLst/>
            <a:gdLst/>
            <a:ahLst/>
            <a:cxnLst/>
            <a:rect l="0" t="0" r="0" b="0"/>
            <a:pathLst>
              <a:path w="37320" h="135107">
                <a:moveTo>
                  <a:pt x="9680" y="9705"/>
                </a:moveTo>
                <a:lnTo>
                  <a:pt x="9680" y="4548"/>
                </a:lnTo>
                <a:lnTo>
                  <a:pt x="8601" y="3028"/>
                </a:lnTo>
                <a:lnTo>
                  <a:pt x="6801" y="2015"/>
                </a:lnTo>
                <a:lnTo>
                  <a:pt x="0" y="0"/>
                </a:lnTo>
                <a:lnTo>
                  <a:pt x="5132" y="10308"/>
                </a:lnTo>
                <a:lnTo>
                  <a:pt x="6649" y="15504"/>
                </a:lnTo>
                <a:lnTo>
                  <a:pt x="7659" y="21127"/>
                </a:lnTo>
                <a:lnTo>
                  <a:pt x="8333" y="27036"/>
                </a:lnTo>
                <a:lnTo>
                  <a:pt x="9862" y="34212"/>
                </a:lnTo>
                <a:lnTo>
                  <a:pt x="11959" y="42237"/>
                </a:lnTo>
                <a:lnTo>
                  <a:pt x="14438" y="50823"/>
                </a:lnTo>
                <a:lnTo>
                  <a:pt x="20071" y="69001"/>
                </a:lnTo>
                <a:lnTo>
                  <a:pt x="23084" y="78382"/>
                </a:lnTo>
                <a:lnTo>
                  <a:pt x="25093" y="87875"/>
                </a:lnTo>
                <a:lnTo>
                  <a:pt x="26432" y="97442"/>
                </a:lnTo>
                <a:lnTo>
                  <a:pt x="27325" y="107058"/>
                </a:lnTo>
                <a:lnTo>
                  <a:pt x="29000" y="114549"/>
                </a:lnTo>
                <a:lnTo>
                  <a:pt x="31196" y="120622"/>
                </a:lnTo>
                <a:lnTo>
                  <a:pt x="37319" y="132968"/>
                </a:lnTo>
                <a:lnTo>
                  <a:pt x="36742" y="133981"/>
                </a:lnTo>
                <a:lnTo>
                  <a:pt x="35278" y="134657"/>
                </a:lnTo>
                <a:lnTo>
                  <a:pt x="33222" y="135106"/>
                </a:lnTo>
                <a:lnTo>
                  <a:pt x="31851" y="134327"/>
                </a:lnTo>
                <a:lnTo>
                  <a:pt x="30939" y="132728"/>
                </a:lnTo>
                <a:lnTo>
                  <a:pt x="30329" y="130583"/>
                </a:lnTo>
                <a:lnTo>
                  <a:pt x="28844" y="126993"/>
                </a:lnTo>
                <a:lnTo>
                  <a:pt x="26774" y="122442"/>
                </a:lnTo>
                <a:lnTo>
                  <a:pt x="24314" y="117248"/>
                </a:lnTo>
                <a:lnTo>
                  <a:pt x="22675" y="111626"/>
                </a:lnTo>
                <a:lnTo>
                  <a:pt x="21582" y="105719"/>
                </a:lnTo>
                <a:lnTo>
                  <a:pt x="19396" y="87429"/>
                </a:lnTo>
              </a:path>
            </a:pathLst>
          </a:cu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386" name="SMARTInkAnnotation602"/>
          <p:cNvSpPr/>
          <p:nvPr/>
        </p:nvSpPr>
        <p:spPr bwMode="auto">
          <a:xfrm>
            <a:off x="6272331" y="4836113"/>
            <a:ext cx="116456" cy="144511"/>
          </a:xfrm>
          <a:custGeom>
            <a:avLst/>
            <a:gdLst/>
            <a:ahLst/>
            <a:cxnLst/>
            <a:rect l="0" t="0" r="0" b="0"/>
            <a:pathLst>
              <a:path w="116456" h="163779">
                <a:moveTo>
                  <a:pt x="9597" y="37476"/>
                </a:moveTo>
                <a:lnTo>
                  <a:pt x="4440" y="37476"/>
                </a:lnTo>
                <a:lnTo>
                  <a:pt x="2920" y="36397"/>
                </a:lnTo>
                <a:lnTo>
                  <a:pt x="1908" y="34597"/>
                </a:lnTo>
                <a:lnTo>
                  <a:pt x="0" y="28161"/>
                </a:lnTo>
                <a:lnTo>
                  <a:pt x="2812" y="27938"/>
                </a:lnTo>
                <a:lnTo>
                  <a:pt x="5075" y="27879"/>
                </a:lnTo>
                <a:lnTo>
                  <a:pt x="6581" y="26760"/>
                </a:lnTo>
                <a:lnTo>
                  <a:pt x="7587" y="24935"/>
                </a:lnTo>
                <a:lnTo>
                  <a:pt x="8257" y="22638"/>
                </a:lnTo>
                <a:lnTo>
                  <a:pt x="9784" y="21107"/>
                </a:lnTo>
                <a:lnTo>
                  <a:pt x="11880" y="20087"/>
                </a:lnTo>
                <a:lnTo>
                  <a:pt x="14358" y="19406"/>
                </a:lnTo>
                <a:lnTo>
                  <a:pt x="17089" y="18952"/>
                </a:lnTo>
                <a:lnTo>
                  <a:pt x="19989" y="18649"/>
                </a:lnTo>
                <a:lnTo>
                  <a:pt x="23003" y="18448"/>
                </a:lnTo>
                <a:lnTo>
                  <a:pt x="26091" y="17234"/>
                </a:lnTo>
                <a:lnTo>
                  <a:pt x="29229" y="15345"/>
                </a:lnTo>
                <a:lnTo>
                  <a:pt x="32400" y="13007"/>
                </a:lnTo>
                <a:lnTo>
                  <a:pt x="35594" y="11448"/>
                </a:lnTo>
                <a:lnTo>
                  <a:pt x="38803" y="10409"/>
                </a:lnTo>
                <a:lnTo>
                  <a:pt x="46552" y="8740"/>
                </a:lnTo>
                <a:lnTo>
                  <a:pt x="48267" y="7523"/>
                </a:lnTo>
                <a:lnTo>
                  <a:pt x="50490" y="5633"/>
                </a:lnTo>
                <a:lnTo>
                  <a:pt x="53052" y="3293"/>
                </a:lnTo>
                <a:lnTo>
                  <a:pt x="55839" y="1733"/>
                </a:lnTo>
                <a:lnTo>
                  <a:pt x="58776" y="694"/>
                </a:lnTo>
                <a:lnTo>
                  <a:pt x="61814" y="0"/>
                </a:lnTo>
                <a:lnTo>
                  <a:pt x="64919" y="618"/>
                </a:lnTo>
                <a:lnTo>
                  <a:pt x="68068" y="2109"/>
                </a:lnTo>
                <a:lnTo>
                  <a:pt x="71247" y="4183"/>
                </a:lnTo>
                <a:lnTo>
                  <a:pt x="74446" y="5565"/>
                </a:lnTo>
                <a:lnTo>
                  <a:pt x="77658" y="6487"/>
                </a:lnTo>
                <a:lnTo>
                  <a:pt x="80879" y="7101"/>
                </a:lnTo>
                <a:lnTo>
                  <a:pt x="84106" y="8590"/>
                </a:lnTo>
                <a:lnTo>
                  <a:pt x="87337" y="10662"/>
                </a:lnTo>
                <a:lnTo>
                  <a:pt x="90570" y="13123"/>
                </a:lnTo>
                <a:lnTo>
                  <a:pt x="93805" y="14764"/>
                </a:lnTo>
                <a:lnTo>
                  <a:pt x="97041" y="15857"/>
                </a:lnTo>
                <a:lnTo>
                  <a:pt x="104833" y="17613"/>
                </a:lnTo>
                <a:lnTo>
                  <a:pt x="106553" y="18836"/>
                </a:lnTo>
                <a:lnTo>
                  <a:pt x="108778" y="20732"/>
                </a:lnTo>
                <a:lnTo>
                  <a:pt x="111341" y="23075"/>
                </a:lnTo>
                <a:lnTo>
                  <a:pt x="113050" y="25716"/>
                </a:lnTo>
                <a:lnTo>
                  <a:pt x="114189" y="28557"/>
                </a:lnTo>
                <a:lnTo>
                  <a:pt x="114949" y="31530"/>
                </a:lnTo>
                <a:lnTo>
                  <a:pt x="115455" y="34591"/>
                </a:lnTo>
                <a:lnTo>
                  <a:pt x="115792" y="37712"/>
                </a:lnTo>
                <a:lnTo>
                  <a:pt x="116017" y="40872"/>
                </a:lnTo>
                <a:lnTo>
                  <a:pt x="116167" y="45137"/>
                </a:lnTo>
                <a:lnTo>
                  <a:pt x="116408" y="64618"/>
                </a:lnTo>
                <a:lnTo>
                  <a:pt x="116455" y="79180"/>
                </a:lnTo>
                <a:lnTo>
                  <a:pt x="115381" y="83631"/>
                </a:lnTo>
                <a:lnTo>
                  <a:pt x="113584" y="88756"/>
                </a:lnTo>
                <a:lnTo>
                  <a:pt x="111306" y="94332"/>
                </a:lnTo>
                <a:lnTo>
                  <a:pt x="108709" y="100208"/>
                </a:lnTo>
                <a:lnTo>
                  <a:pt x="102944" y="112496"/>
                </a:lnTo>
                <a:lnTo>
                  <a:pt x="93629" y="131551"/>
                </a:lnTo>
                <a:lnTo>
                  <a:pt x="89368" y="136896"/>
                </a:lnTo>
                <a:lnTo>
                  <a:pt x="84367" y="141538"/>
                </a:lnTo>
                <a:lnTo>
                  <a:pt x="78874" y="145713"/>
                </a:lnTo>
                <a:lnTo>
                  <a:pt x="74134" y="149576"/>
                </a:lnTo>
                <a:lnTo>
                  <a:pt x="69894" y="153230"/>
                </a:lnTo>
                <a:lnTo>
                  <a:pt x="65987" y="156746"/>
                </a:lnTo>
                <a:lnTo>
                  <a:pt x="62304" y="159090"/>
                </a:lnTo>
                <a:lnTo>
                  <a:pt x="58768" y="160653"/>
                </a:lnTo>
                <a:lnTo>
                  <a:pt x="48459" y="163778"/>
                </a:lnTo>
              </a:path>
            </a:pathLst>
          </a:cu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387" name="SMARTInkAnnotation603"/>
          <p:cNvSpPr/>
          <p:nvPr/>
        </p:nvSpPr>
        <p:spPr bwMode="auto">
          <a:xfrm>
            <a:off x="6126481" y="5203508"/>
            <a:ext cx="36959" cy="120197"/>
          </a:xfrm>
          <a:custGeom>
            <a:avLst/>
            <a:gdLst/>
            <a:ahLst/>
            <a:cxnLst/>
            <a:rect l="0" t="0" r="0" b="0"/>
            <a:pathLst>
              <a:path w="36959" h="136223">
                <a:moveTo>
                  <a:pt x="0" y="0"/>
                </a:moveTo>
                <a:lnTo>
                  <a:pt x="0" y="18681"/>
                </a:lnTo>
                <a:lnTo>
                  <a:pt x="1080" y="26487"/>
                </a:lnTo>
                <a:lnTo>
                  <a:pt x="2879" y="36009"/>
                </a:lnTo>
                <a:lnTo>
                  <a:pt x="5157" y="46676"/>
                </a:lnTo>
                <a:lnTo>
                  <a:pt x="7756" y="57026"/>
                </a:lnTo>
                <a:lnTo>
                  <a:pt x="10568" y="67163"/>
                </a:lnTo>
                <a:lnTo>
                  <a:pt x="16572" y="87064"/>
                </a:lnTo>
                <a:lnTo>
                  <a:pt x="22838" y="106704"/>
                </a:lnTo>
                <a:lnTo>
                  <a:pt x="26021" y="115395"/>
                </a:lnTo>
                <a:lnTo>
                  <a:pt x="29221" y="123348"/>
                </a:lnTo>
                <a:lnTo>
                  <a:pt x="32434" y="130810"/>
                </a:lnTo>
                <a:lnTo>
                  <a:pt x="34577" y="134705"/>
                </a:lnTo>
                <a:lnTo>
                  <a:pt x="36005" y="136222"/>
                </a:lnTo>
                <a:lnTo>
                  <a:pt x="36958" y="136153"/>
                </a:lnTo>
                <a:lnTo>
                  <a:pt x="36513" y="133949"/>
                </a:lnTo>
                <a:lnTo>
                  <a:pt x="35137" y="130320"/>
                </a:lnTo>
                <a:lnTo>
                  <a:pt x="33140" y="125742"/>
                </a:lnTo>
                <a:lnTo>
                  <a:pt x="30729" y="119452"/>
                </a:lnTo>
                <a:lnTo>
                  <a:pt x="19431" y="87440"/>
                </a:lnTo>
              </a:path>
            </a:pathLst>
          </a:cu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388" name="SMARTInkAnnotation604"/>
          <p:cNvSpPr/>
          <p:nvPr/>
        </p:nvSpPr>
        <p:spPr bwMode="auto">
          <a:xfrm>
            <a:off x="6126481" y="5144840"/>
            <a:ext cx="111457" cy="174381"/>
          </a:xfrm>
          <a:custGeom>
            <a:avLst/>
            <a:gdLst/>
            <a:ahLst/>
            <a:cxnLst/>
            <a:rect l="0" t="0" r="0" b="0"/>
            <a:pathLst>
              <a:path w="111457" h="197632">
                <a:moveTo>
                  <a:pt x="0" y="56775"/>
                </a:moveTo>
                <a:lnTo>
                  <a:pt x="0" y="24256"/>
                </a:lnTo>
                <a:lnTo>
                  <a:pt x="1080" y="21062"/>
                </a:lnTo>
                <a:lnTo>
                  <a:pt x="2879" y="17854"/>
                </a:lnTo>
                <a:lnTo>
                  <a:pt x="8366" y="10105"/>
                </a:lnTo>
                <a:lnTo>
                  <a:pt x="9895" y="8390"/>
                </a:lnTo>
                <a:lnTo>
                  <a:pt x="14473" y="3605"/>
                </a:lnTo>
                <a:lnTo>
                  <a:pt x="17206" y="1898"/>
                </a:lnTo>
                <a:lnTo>
                  <a:pt x="20106" y="759"/>
                </a:lnTo>
                <a:lnTo>
                  <a:pt x="23119" y="0"/>
                </a:lnTo>
                <a:lnTo>
                  <a:pt x="26209" y="574"/>
                </a:lnTo>
                <a:lnTo>
                  <a:pt x="29348" y="2036"/>
                </a:lnTo>
                <a:lnTo>
                  <a:pt x="32519" y="4089"/>
                </a:lnTo>
                <a:lnTo>
                  <a:pt x="35713" y="5459"/>
                </a:lnTo>
                <a:lnTo>
                  <a:pt x="38922" y="6372"/>
                </a:lnTo>
                <a:lnTo>
                  <a:pt x="42140" y="6980"/>
                </a:lnTo>
                <a:lnTo>
                  <a:pt x="45365" y="7386"/>
                </a:lnTo>
                <a:lnTo>
                  <a:pt x="48595" y="7657"/>
                </a:lnTo>
                <a:lnTo>
                  <a:pt x="51828" y="7837"/>
                </a:lnTo>
                <a:lnTo>
                  <a:pt x="55063" y="9036"/>
                </a:lnTo>
                <a:lnTo>
                  <a:pt x="58299" y="10916"/>
                </a:lnTo>
                <a:lnTo>
                  <a:pt x="61535" y="13248"/>
                </a:lnTo>
                <a:lnTo>
                  <a:pt x="64773" y="15883"/>
                </a:lnTo>
                <a:lnTo>
                  <a:pt x="68011" y="18718"/>
                </a:lnTo>
                <a:lnTo>
                  <a:pt x="71248" y="21689"/>
                </a:lnTo>
                <a:lnTo>
                  <a:pt x="77725" y="27868"/>
                </a:lnTo>
                <a:lnTo>
                  <a:pt x="80964" y="31027"/>
                </a:lnTo>
                <a:lnTo>
                  <a:pt x="84201" y="35291"/>
                </a:lnTo>
                <a:lnTo>
                  <a:pt x="87440" y="40294"/>
                </a:lnTo>
                <a:lnTo>
                  <a:pt x="90678" y="45788"/>
                </a:lnTo>
                <a:lnTo>
                  <a:pt x="92838" y="51609"/>
                </a:lnTo>
                <a:lnTo>
                  <a:pt x="94277" y="57649"/>
                </a:lnTo>
                <a:lnTo>
                  <a:pt x="95237" y="63835"/>
                </a:lnTo>
                <a:lnTo>
                  <a:pt x="96956" y="70118"/>
                </a:lnTo>
                <a:lnTo>
                  <a:pt x="99181" y="76465"/>
                </a:lnTo>
                <a:lnTo>
                  <a:pt x="101745" y="82856"/>
                </a:lnTo>
                <a:lnTo>
                  <a:pt x="104533" y="89275"/>
                </a:lnTo>
                <a:lnTo>
                  <a:pt x="110510" y="102166"/>
                </a:lnTo>
                <a:lnTo>
                  <a:pt x="111456" y="108626"/>
                </a:lnTo>
                <a:lnTo>
                  <a:pt x="111007" y="115090"/>
                </a:lnTo>
                <a:lnTo>
                  <a:pt x="109629" y="121560"/>
                </a:lnTo>
                <a:lnTo>
                  <a:pt x="107630" y="128032"/>
                </a:lnTo>
                <a:lnTo>
                  <a:pt x="105218" y="134506"/>
                </a:lnTo>
                <a:lnTo>
                  <a:pt x="102530" y="140981"/>
                </a:lnTo>
                <a:lnTo>
                  <a:pt x="99659" y="147456"/>
                </a:lnTo>
                <a:lnTo>
                  <a:pt x="93590" y="160409"/>
                </a:lnTo>
                <a:lnTo>
                  <a:pt x="89381" y="166885"/>
                </a:lnTo>
                <a:lnTo>
                  <a:pt x="84416" y="173362"/>
                </a:lnTo>
                <a:lnTo>
                  <a:pt x="71250" y="188954"/>
                </a:lnTo>
                <a:lnTo>
                  <a:pt x="69090" y="191313"/>
                </a:lnTo>
                <a:lnTo>
                  <a:pt x="63811" y="196813"/>
                </a:lnTo>
                <a:lnTo>
                  <a:pt x="60892" y="197631"/>
                </a:lnTo>
                <a:lnTo>
                  <a:pt x="57867" y="197098"/>
                </a:lnTo>
                <a:lnTo>
                  <a:pt x="54770" y="195663"/>
                </a:lnTo>
                <a:lnTo>
                  <a:pt x="51627" y="193627"/>
                </a:lnTo>
                <a:lnTo>
                  <a:pt x="48451" y="191190"/>
                </a:lnTo>
                <a:lnTo>
                  <a:pt x="38863" y="183077"/>
                </a:lnTo>
              </a:path>
            </a:pathLst>
          </a:cu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389" name="SMARTInkAnnotation605"/>
          <p:cNvSpPr/>
          <p:nvPr/>
        </p:nvSpPr>
        <p:spPr bwMode="auto">
          <a:xfrm>
            <a:off x="1268862" y="5246370"/>
            <a:ext cx="135886" cy="128585"/>
          </a:xfrm>
          <a:custGeom>
            <a:avLst/>
            <a:gdLst/>
            <a:ahLst/>
            <a:cxnLst/>
            <a:rect l="0" t="0" r="0" b="0"/>
            <a:pathLst>
              <a:path w="135886" h="145730">
                <a:moveTo>
                  <a:pt x="135885" y="0"/>
                </a:moveTo>
                <a:lnTo>
                  <a:pt x="135885" y="23119"/>
                </a:lnTo>
                <a:lnTo>
                  <a:pt x="134806" y="26208"/>
                </a:lnTo>
                <a:lnTo>
                  <a:pt x="133006" y="29347"/>
                </a:lnTo>
                <a:lnTo>
                  <a:pt x="130727" y="32519"/>
                </a:lnTo>
                <a:lnTo>
                  <a:pt x="128129" y="35712"/>
                </a:lnTo>
                <a:lnTo>
                  <a:pt x="125317" y="38921"/>
                </a:lnTo>
                <a:lnTo>
                  <a:pt x="122363" y="42140"/>
                </a:lnTo>
                <a:lnTo>
                  <a:pt x="120393" y="45365"/>
                </a:lnTo>
                <a:lnTo>
                  <a:pt x="119080" y="48595"/>
                </a:lnTo>
                <a:lnTo>
                  <a:pt x="118205" y="51828"/>
                </a:lnTo>
                <a:lnTo>
                  <a:pt x="116542" y="55062"/>
                </a:lnTo>
                <a:lnTo>
                  <a:pt x="114354" y="58298"/>
                </a:lnTo>
                <a:lnTo>
                  <a:pt x="111815" y="61535"/>
                </a:lnTo>
                <a:lnTo>
                  <a:pt x="110123" y="64773"/>
                </a:lnTo>
                <a:lnTo>
                  <a:pt x="108995" y="68010"/>
                </a:lnTo>
                <a:lnTo>
                  <a:pt x="108243" y="71248"/>
                </a:lnTo>
                <a:lnTo>
                  <a:pt x="106662" y="74486"/>
                </a:lnTo>
                <a:lnTo>
                  <a:pt x="104528" y="77725"/>
                </a:lnTo>
                <a:lnTo>
                  <a:pt x="102026" y="80963"/>
                </a:lnTo>
                <a:lnTo>
                  <a:pt x="100359" y="84201"/>
                </a:lnTo>
                <a:lnTo>
                  <a:pt x="99247" y="87440"/>
                </a:lnTo>
                <a:lnTo>
                  <a:pt x="98505" y="90678"/>
                </a:lnTo>
                <a:lnTo>
                  <a:pt x="96932" y="92837"/>
                </a:lnTo>
                <a:lnTo>
                  <a:pt x="94803" y="94277"/>
                </a:lnTo>
                <a:lnTo>
                  <a:pt x="92305" y="95236"/>
                </a:lnTo>
                <a:lnTo>
                  <a:pt x="90639" y="96955"/>
                </a:lnTo>
                <a:lnTo>
                  <a:pt x="89528" y="99181"/>
                </a:lnTo>
                <a:lnTo>
                  <a:pt x="88788" y="101744"/>
                </a:lnTo>
                <a:lnTo>
                  <a:pt x="88294" y="104532"/>
                </a:lnTo>
                <a:lnTo>
                  <a:pt x="87966" y="107470"/>
                </a:lnTo>
                <a:lnTo>
                  <a:pt x="87746" y="110509"/>
                </a:lnTo>
                <a:lnTo>
                  <a:pt x="86521" y="112535"/>
                </a:lnTo>
                <a:lnTo>
                  <a:pt x="84623" y="113885"/>
                </a:lnTo>
                <a:lnTo>
                  <a:pt x="82280" y="114786"/>
                </a:lnTo>
                <a:lnTo>
                  <a:pt x="80717" y="116465"/>
                </a:lnTo>
                <a:lnTo>
                  <a:pt x="79676" y="118664"/>
                </a:lnTo>
                <a:lnTo>
                  <a:pt x="78004" y="124793"/>
                </a:lnTo>
                <a:lnTo>
                  <a:pt x="76787" y="125296"/>
                </a:lnTo>
                <a:lnTo>
                  <a:pt x="72556" y="125854"/>
                </a:lnTo>
                <a:lnTo>
                  <a:pt x="69263" y="126169"/>
                </a:lnTo>
                <a:lnTo>
                  <a:pt x="68801" y="127293"/>
                </a:lnTo>
                <a:lnTo>
                  <a:pt x="68287" y="131420"/>
                </a:lnTo>
                <a:lnTo>
                  <a:pt x="67071" y="132953"/>
                </a:lnTo>
                <a:lnTo>
                  <a:pt x="65181" y="133974"/>
                </a:lnTo>
                <a:lnTo>
                  <a:pt x="62841" y="134655"/>
                </a:lnTo>
                <a:lnTo>
                  <a:pt x="60201" y="135109"/>
                </a:lnTo>
                <a:lnTo>
                  <a:pt x="57362" y="135412"/>
                </a:lnTo>
                <a:lnTo>
                  <a:pt x="54390" y="135614"/>
                </a:lnTo>
                <a:lnTo>
                  <a:pt x="52409" y="136828"/>
                </a:lnTo>
                <a:lnTo>
                  <a:pt x="51088" y="138716"/>
                </a:lnTo>
                <a:lnTo>
                  <a:pt x="50207" y="141055"/>
                </a:lnTo>
                <a:lnTo>
                  <a:pt x="48541" y="142614"/>
                </a:lnTo>
                <a:lnTo>
                  <a:pt x="46350" y="143653"/>
                </a:lnTo>
                <a:lnTo>
                  <a:pt x="43810" y="144347"/>
                </a:lnTo>
                <a:lnTo>
                  <a:pt x="41037" y="144809"/>
                </a:lnTo>
                <a:lnTo>
                  <a:pt x="38109" y="145117"/>
                </a:lnTo>
                <a:lnTo>
                  <a:pt x="29547" y="145696"/>
                </a:lnTo>
                <a:lnTo>
                  <a:pt x="15539" y="145729"/>
                </a:lnTo>
                <a:lnTo>
                  <a:pt x="13554" y="144651"/>
                </a:lnTo>
                <a:lnTo>
                  <a:pt x="12230" y="142852"/>
                </a:lnTo>
                <a:lnTo>
                  <a:pt x="11348" y="140574"/>
                </a:lnTo>
                <a:lnTo>
                  <a:pt x="9681" y="137976"/>
                </a:lnTo>
                <a:lnTo>
                  <a:pt x="7489" y="135164"/>
                </a:lnTo>
                <a:lnTo>
                  <a:pt x="4949" y="132209"/>
                </a:lnTo>
                <a:lnTo>
                  <a:pt x="3255" y="129161"/>
                </a:lnTo>
                <a:lnTo>
                  <a:pt x="2126" y="126048"/>
                </a:lnTo>
                <a:lnTo>
                  <a:pt x="1373" y="122894"/>
                </a:lnTo>
                <a:lnTo>
                  <a:pt x="872" y="118633"/>
                </a:lnTo>
                <a:lnTo>
                  <a:pt x="537" y="113632"/>
                </a:lnTo>
                <a:lnTo>
                  <a:pt x="314" y="108139"/>
                </a:lnTo>
                <a:lnTo>
                  <a:pt x="66" y="96280"/>
                </a:lnTo>
                <a:lnTo>
                  <a:pt x="0" y="90095"/>
                </a:lnTo>
                <a:lnTo>
                  <a:pt x="1035" y="84892"/>
                </a:lnTo>
                <a:lnTo>
                  <a:pt x="2805" y="80343"/>
                </a:lnTo>
                <a:lnTo>
                  <a:pt x="5065" y="76231"/>
                </a:lnTo>
                <a:lnTo>
                  <a:pt x="6571" y="71332"/>
                </a:lnTo>
                <a:lnTo>
                  <a:pt x="7575" y="65906"/>
                </a:lnTo>
                <a:lnTo>
                  <a:pt x="8244" y="60130"/>
                </a:lnTo>
                <a:lnTo>
                  <a:pt x="9771" y="55199"/>
                </a:lnTo>
                <a:lnTo>
                  <a:pt x="11867" y="50833"/>
                </a:lnTo>
                <a:lnTo>
                  <a:pt x="17831" y="41227"/>
                </a:lnTo>
                <a:lnTo>
                  <a:pt x="19400" y="40439"/>
                </a:lnTo>
                <a:lnTo>
                  <a:pt x="21525" y="39913"/>
                </a:lnTo>
                <a:lnTo>
                  <a:pt x="24022" y="39563"/>
                </a:lnTo>
                <a:lnTo>
                  <a:pt x="26765" y="39329"/>
                </a:lnTo>
                <a:lnTo>
                  <a:pt x="29674" y="39173"/>
                </a:lnTo>
                <a:lnTo>
                  <a:pt x="32693" y="39070"/>
                </a:lnTo>
                <a:lnTo>
                  <a:pt x="34705" y="37921"/>
                </a:lnTo>
                <a:lnTo>
                  <a:pt x="36047" y="36076"/>
                </a:lnTo>
                <a:lnTo>
                  <a:pt x="36941" y="33766"/>
                </a:lnTo>
                <a:lnTo>
                  <a:pt x="38617" y="32226"/>
                </a:lnTo>
                <a:lnTo>
                  <a:pt x="40814" y="31200"/>
                </a:lnTo>
                <a:lnTo>
                  <a:pt x="46938" y="29552"/>
                </a:lnTo>
                <a:lnTo>
                  <a:pt x="50654" y="29327"/>
                </a:lnTo>
                <a:lnTo>
                  <a:pt x="53157" y="29267"/>
                </a:lnTo>
                <a:lnTo>
                  <a:pt x="55904" y="31386"/>
                </a:lnTo>
                <a:lnTo>
                  <a:pt x="58816" y="34957"/>
                </a:lnTo>
                <a:lnTo>
                  <a:pt x="76402" y="61360"/>
                </a:lnTo>
                <a:lnTo>
                  <a:pt x="81116" y="70053"/>
                </a:lnTo>
                <a:lnTo>
                  <a:pt x="85340" y="79087"/>
                </a:lnTo>
                <a:lnTo>
                  <a:pt x="89234" y="88348"/>
                </a:lnTo>
                <a:lnTo>
                  <a:pt x="93989" y="97761"/>
                </a:lnTo>
                <a:lnTo>
                  <a:pt x="99318" y="107274"/>
                </a:lnTo>
                <a:lnTo>
                  <a:pt x="105030" y="116855"/>
                </a:lnTo>
                <a:lnTo>
                  <a:pt x="109918" y="124322"/>
                </a:lnTo>
                <a:lnTo>
                  <a:pt x="114256" y="130379"/>
                </a:lnTo>
                <a:lnTo>
                  <a:pt x="125472" y="144834"/>
                </a:lnTo>
                <a:lnTo>
                  <a:pt x="122981" y="142454"/>
                </a:lnTo>
                <a:lnTo>
                  <a:pt x="116454" y="136017"/>
                </a:lnTo>
              </a:path>
            </a:pathLst>
          </a:cu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390" name="SMARTInkAnnotation606"/>
          <p:cNvSpPr/>
          <p:nvPr/>
        </p:nvSpPr>
        <p:spPr bwMode="auto">
          <a:xfrm>
            <a:off x="1318670" y="5452170"/>
            <a:ext cx="76348" cy="162819"/>
          </a:xfrm>
          <a:custGeom>
            <a:avLst/>
            <a:gdLst/>
            <a:ahLst/>
            <a:cxnLst/>
            <a:rect l="0" t="0" r="0" b="0"/>
            <a:pathLst>
              <a:path w="76348" h="184528">
                <a:moveTo>
                  <a:pt x="37499" y="184527"/>
                </a:moveTo>
                <a:lnTo>
                  <a:pt x="37499" y="179370"/>
                </a:lnTo>
                <a:lnTo>
                  <a:pt x="36420" y="177850"/>
                </a:lnTo>
                <a:lnTo>
                  <a:pt x="34621" y="176837"/>
                </a:lnTo>
                <a:lnTo>
                  <a:pt x="32342" y="176161"/>
                </a:lnTo>
                <a:lnTo>
                  <a:pt x="29743" y="174632"/>
                </a:lnTo>
                <a:lnTo>
                  <a:pt x="26931" y="172532"/>
                </a:lnTo>
                <a:lnTo>
                  <a:pt x="19820" y="166565"/>
                </a:lnTo>
                <a:lnTo>
                  <a:pt x="18156" y="166075"/>
                </a:lnTo>
                <a:lnTo>
                  <a:pt x="15968" y="165749"/>
                </a:lnTo>
                <a:lnTo>
                  <a:pt x="9857" y="165224"/>
                </a:lnTo>
                <a:lnTo>
                  <a:pt x="9356" y="164102"/>
                </a:lnTo>
                <a:lnTo>
                  <a:pt x="8799" y="159976"/>
                </a:lnTo>
                <a:lnTo>
                  <a:pt x="8551" y="154544"/>
                </a:lnTo>
                <a:lnTo>
                  <a:pt x="8485" y="151584"/>
                </a:lnTo>
                <a:lnTo>
                  <a:pt x="7362" y="148532"/>
                </a:lnTo>
                <a:lnTo>
                  <a:pt x="5533" y="145417"/>
                </a:lnTo>
                <a:lnTo>
                  <a:pt x="3235" y="142261"/>
                </a:lnTo>
                <a:lnTo>
                  <a:pt x="1702" y="136919"/>
                </a:lnTo>
                <a:lnTo>
                  <a:pt x="681" y="130118"/>
                </a:lnTo>
                <a:lnTo>
                  <a:pt x="0" y="122347"/>
                </a:lnTo>
                <a:lnTo>
                  <a:pt x="625" y="113927"/>
                </a:lnTo>
                <a:lnTo>
                  <a:pt x="2122" y="105075"/>
                </a:lnTo>
                <a:lnTo>
                  <a:pt x="4199" y="95935"/>
                </a:lnTo>
                <a:lnTo>
                  <a:pt x="5583" y="87683"/>
                </a:lnTo>
                <a:lnTo>
                  <a:pt x="6506" y="80023"/>
                </a:lnTo>
                <a:lnTo>
                  <a:pt x="7122" y="72757"/>
                </a:lnTo>
                <a:lnTo>
                  <a:pt x="8612" y="64675"/>
                </a:lnTo>
                <a:lnTo>
                  <a:pt x="10685" y="56047"/>
                </a:lnTo>
                <a:lnTo>
                  <a:pt x="13146" y="47058"/>
                </a:lnTo>
                <a:lnTo>
                  <a:pt x="15866" y="38905"/>
                </a:lnTo>
                <a:lnTo>
                  <a:pt x="18759" y="31312"/>
                </a:lnTo>
                <a:lnTo>
                  <a:pt x="21767" y="24090"/>
                </a:lnTo>
                <a:lnTo>
                  <a:pt x="23773" y="18196"/>
                </a:lnTo>
                <a:lnTo>
                  <a:pt x="25110" y="13188"/>
                </a:lnTo>
                <a:lnTo>
                  <a:pt x="27256" y="2551"/>
                </a:lnTo>
                <a:lnTo>
                  <a:pt x="28511" y="1677"/>
                </a:lnTo>
                <a:lnTo>
                  <a:pt x="30428" y="1096"/>
                </a:lnTo>
                <a:lnTo>
                  <a:pt x="32785" y="708"/>
                </a:lnTo>
                <a:lnTo>
                  <a:pt x="35436" y="449"/>
                </a:lnTo>
                <a:lnTo>
                  <a:pt x="38283" y="276"/>
                </a:lnTo>
                <a:lnTo>
                  <a:pt x="45451" y="0"/>
                </a:lnTo>
                <a:lnTo>
                  <a:pt x="47119" y="1057"/>
                </a:lnTo>
                <a:lnTo>
                  <a:pt x="49309" y="2841"/>
                </a:lnTo>
                <a:lnTo>
                  <a:pt x="51850" y="5110"/>
                </a:lnTo>
                <a:lnTo>
                  <a:pt x="54623" y="6622"/>
                </a:lnTo>
                <a:lnTo>
                  <a:pt x="57551" y="7631"/>
                </a:lnTo>
                <a:lnTo>
                  <a:pt x="60583" y="8303"/>
                </a:lnTo>
                <a:lnTo>
                  <a:pt x="62604" y="9831"/>
                </a:lnTo>
                <a:lnTo>
                  <a:pt x="63951" y="11929"/>
                </a:lnTo>
                <a:lnTo>
                  <a:pt x="65448" y="17138"/>
                </a:lnTo>
                <a:lnTo>
                  <a:pt x="65847" y="20039"/>
                </a:lnTo>
                <a:lnTo>
                  <a:pt x="66113" y="23052"/>
                </a:lnTo>
                <a:lnTo>
                  <a:pt x="65212" y="26140"/>
                </a:lnTo>
                <a:lnTo>
                  <a:pt x="63531" y="29279"/>
                </a:lnTo>
                <a:lnTo>
                  <a:pt x="61331" y="32451"/>
                </a:lnTo>
                <a:lnTo>
                  <a:pt x="59864" y="35644"/>
                </a:lnTo>
                <a:lnTo>
                  <a:pt x="58886" y="38853"/>
                </a:lnTo>
                <a:lnTo>
                  <a:pt x="58234" y="42072"/>
                </a:lnTo>
                <a:lnTo>
                  <a:pt x="56720" y="44218"/>
                </a:lnTo>
                <a:lnTo>
                  <a:pt x="54631" y="45648"/>
                </a:lnTo>
                <a:lnTo>
                  <a:pt x="52160" y="46602"/>
                </a:lnTo>
                <a:lnTo>
                  <a:pt x="50511" y="48317"/>
                </a:lnTo>
                <a:lnTo>
                  <a:pt x="49413" y="50541"/>
                </a:lnTo>
                <a:lnTo>
                  <a:pt x="47344" y="57775"/>
                </a:lnTo>
                <a:lnTo>
                  <a:pt x="48380" y="57925"/>
                </a:lnTo>
                <a:lnTo>
                  <a:pt x="50151" y="58025"/>
                </a:lnTo>
                <a:lnTo>
                  <a:pt x="54997" y="58136"/>
                </a:lnTo>
                <a:lnTo>
                  <a:pt x="70056" y="58213"/>
                </a:lnTo>
                <a:lnTo>
                  <a:pt x="72158" y="59296"/>
                </a:lnTo>
                <a:lnTo>
                  <a:pt x="73559" y="61099"/>
                </a:lnTo>
                <a:lnTo>
                  <a:pt x="75808" y="66589"/>
                </a:lnTo>
                <a:lnTo>
                  <a:pt x="75992" y="69198"/>
                </a:lnTo>
                <a:lnTo>
                  <a:pt x="76116" y="73097"/>
                </a:lnTo>
                <a:lnTo>
                  <a:pt x="76329" y="93248"/>
                </a:lnTo>
                <a:lnTo>
                  <a:pt x="76347" y="100059"/>
                </a:lnTo>
                <a:lnTo>
                  <a:pt x="75273" y="103386"/>
                </a:lnTo>
                <a:lnTo>
                  <a:pt x="73476" y="106684"/>
                </a:lnTo>
                <a:lnTo>
                  <a:pt x="71199" y="109962"/>
                </a:lnTo>
                <a:lnTo>
                  <a:pt x="68602" y="112147"/>
                </a:lnTo>
                <a:lnTo>
                  <a:pt x="65791" y="113604"/>
                </a:lnTo>
                <a:lnTo>
                  <a:pt x="62838" y="114575"/>
                </a:lnTo>
                <a:lnTo>
                  <a:pt x="58710" y="116303"/>
                </a:lnTo>
                <a:lnTo>
                  <a:pt x="53798" y="118533"/>
                </a:lnTo>
                <a:lnTo>
                  <a:pt x="37499" y="126234"/>
                </a:lnTo>
              </a:path>
            </a:pathLst>
          </a:cu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391" name="SMARTInkAnnotation607"/>
          <p:cNvSpPr/>
          <p:nvPr/>
        </p:nvSpPr>
        <p:spPr bwMode="auto">
          <a:xfrm>
            <a:off x="1114634" y="5469255"/>
            <a:ext cx="105521" cy="222832"/>
          </a:xfrm>
          <a:custGeom>
            <a:avLst/>
            <a:gdLst/>
            <a:ahLst/>
            <a:cxnLst/>
            <a:rect l="0" t="0" r="0" b="0"/>
            <a:pathLst>
              <a:path w="105521" h="252543">
                <a:moveTo>
                  <a:pt x="8364" y="77724"/>
                </a:moveTo>
                <a:lnTo>
                  <a:pt x="8364" y="86090"/>
                </a:lnTo>
                <a:lnTo>
                  <a:pt x="7285" y="86540"/>
                </a:lnTo>
                <a:lnTo>
                  <a:pt x="5486" y="86840"/>
                </a:lnTo>
                <a:lnTo>
                  <a:pt x="0" y="87322"/>
                </a:lnTo>
                <a:lnTo>
                  <a:pt x="2128" y="87387"/>
                </a:lnTo>
                <a:lnTo>
                  <a:pt x="7132" y="87429"/>
                </a:lnTo>
                <a:lnTo>
                  <a:pt x="7543" y="88513"/>
                </a:lnTo>
                <a:lnTo>
                  <a:pt x="7999" y="92594"/>
                </a:lnTo>
                <a:lnTo>
                  <a:pt x="9201" y="94115"/>
                </a:lnTo>
                <a:lnTo>
                  <a:pt x="11081" y="95128"/>
                </a:lnTo>
                <a:lnTo>
                  <a:pt x="16698" y="96754"/>
                </a:lnTo>
                <a:lnTo>
                  <a:pt x="18238" y="96888"/>
                </a:lnTo>
                <a:lnTo>
                  <a:pt x="20344" y="96978"/>
                </a:lnTo>
                <a:lnTo>
                  <a:pt x="25563" y="97076"/>
                </a:lnTo>
                <a:lnTo>
                  <a:pt x="40882" y="97145"/>
                </a:lnTo>
                <a:lnTo>
                  <a:pt x="44076" y="98228"/>
                </a:lnTo>
                <a:lnTo>
                  <a:pt x="47285" y="100029"/>
                </a:lnTo>
                <a:lnTo>
                  <a:pt x="55035" y="105519"/>
                </a:lnTo>
                <a:lnTo>
                  <a:pt x="56750" y="105970"/>
                </a:lnTo>
                <a:lnTo>
                  <a:pt x="58973" y="106270"/>
                </a:lnTo>
                <a:lnTo>
                  <a:pt x="61535" y="106470"/>
                </a:lnTo>
                <a:lnTo>
                  <a:pt x="63242" y="107683"/>
                </a:lnTo>
                <a:lnTo>
                  <a:pt x="64381" y="109572"/>
                </a:lnTo>
                <a:lnTo>
                  <a:pt x="66725" y="115628"/>
                </a:lnTo>
                <a:lnTo>
                  <a:pt x="71365" y="125516"/>
                </a:lnTo>
                <a:lnTo>
                  <a:pt x="74114" y="130096"/>
                </a:lnTo>
                <a:lnTo>
                  <a:pt x="77026" y="134229"/>
                </a:lnTo>
                <a:lnTo>
                  <a:pt x="80047" y="138064"/>
                </a:lnTo>
                <a:lnTo>
                  <a:pt x="83140" y="141700"/>
                </a:lnTo>
                <a:lnTo>
                  <a:pt x="86282" y="145203"/>
                </a:lnTo>
                <a:lnTo>
                  <a:pt x="92652" y="151975"/>
                </a:lnTo>
                <a:lnTo>
                  <a:pt x="99081" y="158583"/>
                </a:lnTo>
                <a:lnTo>
                  <a:pt x="101227" y="161856"/>
                </a:lnTo>
                <a:lnTo>
                  <a:pt x="103612" y="168372"/>
                </a:lnTo>
                <a:lnTo>
                  <a:pt x="104672" y="174866"/>
                </a:lnTo>
                <a:lnTo>
                  <a:pt x="105143" y="181350"/>
                </a:lnTo>
                <a:lnTo>
                  <a:pt x="105352" y="187831"/>
                </a:lnTo>
                <a:lnTo>
                  <a:pt x="105519" y="250249"/>
                </a:lnTo>
                <a:lnTo>
                  <a:pt x="104440" y="251034"/>
                </a:lnTo>
                <a:lnTo>
                  <a:pt x="102641" y="251558"/>
                </a:lnTo>
                <a:lnTo>
                  <a:pt x="100362" y="251906"/>
                </a:lnTo>
                <a:lnTo>
                  <a:pt x="97763" y="252139"/>
                </a:lnTo>
                <a:lnTo>
                  <a:pt x="94951" y="252294"/>
                </a:lnTo>
                <a:lnTo>
                  <a:pt x="91997" y="252397"/>
                </a:lnTo>
                <a:lnTo>
                  <a:pt x="77524" y="252542"/>
                </a:lnTo>
                <a:lnTo>
                  <a:pt x="72822" y="251483"/>
                </a:lnTo>
                <a:lnTo>
                  <a:pt x="68609" y="249698"/>
                </a:lnTo>
                <a:lnTo>
                  <a:pt x="57002" y="242923"/>
                </a:lnTo>
                <a:lnTo>
                  <a:pt x="56960" y="237741"/>
                </a:lnTo>
                <a:lnTo>
                  <a:pt x="56947" y="219053"/>
                </a:lnTo>
                <a:lnTo>
                  <a:pt x="55866" y="211885"/>
                </a:lnTo>
                <a:lnTo>
                  <a:pt x="54066" y="204948"/>
                </a:lnTo>
                <a:lnTo>
                  <a:pt x="51786" y="198163"/>
                </a:lnTo>
                <a:lnTo>
                  <a:pt x="50266" y="190402"/>
                </a:lnTo>
                <a:lnTo>
                  <a:pt x="49253" y="181989"/>
                </a:lnTo>
                <a:lnTo>
                  <a:pt x="48577" y="173142"/>
                </a:lnTo>
                <a:lnTo>
                  <a:pt x="48128" y="164006"/>
                </a:lnTo>
                <a:lnTo>
                  <a:pt x="47627" y="145218"/>
                </a:lnTo>
                <a:lnTo>
                  <a:pt x="48573" y="134595"/>
                </a:lnTo>
                <a:lnTo>
                  <a:pt x="50283" y="123195"/>
                </a:lnTo>
                <a:lnTo>
                  <a:pt x="52503" y="111276"/>
                </a:lnTo>
                <a:lnTo>
                  <a:pt x="55062" y="100093"/>
                </a:lnTo>
                <a:lnTo>
                  <a:pt x="57848" y="89398"/>
                </a:lnTo>
                <a:lnTo>
                  <a:pt x="60784" y="79030"/>
                </a:lnTo>
                <a:lnTo>
                  <a:pt x="64901" y="68879"/>
                </a:lnTo>
                <a:lnTo>
                  <a:pt x="69805" y="58874"/>
                </a:lnTo>
                <a:lnTo>
                  <a:pt x="75233" y="48965"/>
                </a:lnTo>
                <a:lnTo>
                  <a:pt x="79931" y="41280"/>
                </a:lnTo>
                <a:lnTo>
                  <a:pt x="84142" y="35076"/>
                </a:lnTo>
                <a:lnTo>
                  <a:pt x="88029" y="29861"/>
                </a:lnTo>
                <a:lnTo>
                  <a:pt x="91701" y="26385"/>
                </a:lnTo>
                <a:lnTo>
                  <a:pt x="95228" y="24067"/>
                </a:lnTo>
                <a:lnTo>
                  <a:pt x="98658" y="22522"/>
                </a:lnTo>
                <a:lnTo>
                  <a:pt x="100946" y="20412"/>
                </a:lnTo>
                <a:lnTo>
                  <a:pt x="102470" y="17926"/>
                </a:lnTo>
                <a:lnTo>
                  <a:pt x="104165" y="12286"/>
                </a:lnTo>
                <a:lnTo>
                  <a:pt x="104917" y="6180"/>
                </a:lnTo>
                <a:lnTo>
                  <a:pt x="105520" y="0"/>
                </a:lnTo>
              </a:path>
            </a:pathLst>
          </a:cu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392" name="SMARTInkAnnotation608"/>
          <p:cNvSpPr/>
          <p:nvPr/>
        </p:nvSpPr>
        <p:spPr bwMode="auto">
          <a:xfrm>
            <a:off x="1074566" y="5777865"/>
            <a:ext cx="106727" cy="180023"/>
          </a:xfrm>
          <a:custGeom>
            <a:avLst/>
            <a:gdLst/>
            <a:ahLst/>
            <a:cxnLst/>
            <a:rect l="0" t="0" r="0" b="0"/>
            <a:pathLst>
              <a:path w="106727" h="204026">
                <a:moveTo>
                  <a:pt x="106726" y="0"/>
                </a:moveTo>
                <a:lnTo>
                  <a:pt x="98361" y="8365"/>
                </a:lnTo>
                <a:lnTo>
                  <a:pt x="97610" y="11994"/>
                </a:lnTo>
                <a:lnTo>
                  <a:pt x="97410" y="14473"/>
                </a:lnTo>
                <a:lnTo>
                  <a:pt x="96197" y="19364"/>
                </a:lnTo>
                <a:lnTo>
                  <a:pt x="94309" y="25863"/>
                </a:lnTo>
                <a:lnTo>
                  <a:pt x="91971" y="33435"/>
                </a:lnTo>
                <a:lnTo>
                  <a:pt x="88253" y="41721"/>
                </a:lnTo>
                <a:lnTo>
                  <a:pt x="83615" y="50484"/>
                </a:lnTo>
                <a:lnTo>
                  <a:pt x="78365" y="59564"/>
                </a:lnTo>
                <a:lnTo>
                  <a:pt x="73785" y="68856"/>
                </a:lnTo>
                <a:lnTo>
                  <a:pt x="69652" y="78289"/>
                </a:lnTo>
                <a:lnTo>
                  <a:pt x="65817" y="87816"/>
                </a:lnTo>
                <a:lnTo>
                  <a:pt x="61102" y="97405"/>
                </a:lnTo>
                <a:lnTo>
                  <a:pt x="55799" y="107037"/>
                </a:lnTo>
                <a:lnTo>
                  <a:pt x="50105" y="116697"/>
                </a:lnTo>
                <a:lnTo>
                  <a:pt x="45230" y="126375"/>
                </a:lnTo>
                <a:lnTo>
                  <a:pt x="40900" y="136067"/>
                </a:lnTo>
                <a:lnTo>
                  <a:pt x="36934" y="145765"/>
                </a:lnTo>
                <a:lnTo>
                  <a:pt x="32131" y="154390"/>
                </a:lnTo>
                <a:lnTo>
                  <a:pt x="26769" y="162300"/>
                </a:lnTo>
                <a:lnTo>
                  <a:pt x="21037" y="169731"/>
                </a:lnTo>
                <a:lnTo>
                  <a:pt x="17214" y="175765"/>
                </a:lnTo>
                <a:lnTo>
                  <a:pt x="14666" y="180868"/>
                </a:lnTo>
                <a:lnTo>
                  <a:pt x="12967" y="185348"/>
                </a:lnTo>
                <a:lnTo>
                  <a:pt x="10756" y="189415"/>
                </a:lnTo>
                <a:lnTo>
                  <a:pt x="8202" y="193206"/>
                </a:lnTo>
                <a:lnTo>
                  <a:pt x="0" y="203838"/>
                </a:lnTo>
                <a:lnTo>
                  <a:pt x="2798" y="203942"/>
                </a:lnTo>
                <a:lnTo>
                  <a:pt x="9570" y="204025"/>
                </a:lnTo>
              </a:path>
            </a:pathLst>
          </a:custGeom>
          <a:noFill/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393" name="SMARTInkAnnotation609"/>
          <p:cNvSpPr/>
          <p:nvPr/>
        </p:nvSpPr>
        <p:spPr bwMode="auto">
          <a:xfrm>
            <a:off x="1191006" y="5769292"/>
            <a:ext cx="153432" cy="141099"/>
          </a:xfrm>
          <a:custGeom>
            <a:avLst/>
            <a:gdLst/>
            <a:ahLst/>
            <a:cxnLst/>
            <a:rect l="0" t="0" r="0" b="0"/>
            <a:pathLst>
              <a:path w="153432" h="159912">
                <a:moveTo>
                  <a:pt x="0" y="0"/>
                </a:moveTo>
                <a:lnTo>
                  <a:pt x="5158" y="0"/>
                </a:lnTo>
                <a:lnTo>
                  <a:pt x="7757" y="2160"/>
                </a:lnTo>
                <a:lnTo>
                  <a:pt x="10568" y="5758"/>
                </a:lnTo>
                <a:lnTo>
                  <a:pt x="13522" y="10316"/>
                </a:lnTo>
                <a:lnTo>
                  <a:pt x="16572" y="15514"/>
                </a:lnTo>
                <a:lnTo>
                  <a:pt x="19684" y="21137"/>
                </a:lnTo>
                <a:lnTo>
                  <a:pt x="22838" y="27045"/>
                </a:lnTo>
                <a:lnTo>
                  <a:pt x="26020" y="34223"/>
                </a:lnTo>
                <a:lnTo>
                  <a:pt x="29221" y="42247"/>
                </a:lnTo>
                <a:lnTo>
                  <a:pt x="32435" y="50833"/>
                </a:lnTo>
                <a:lnTo>
                  <a:pt x="37816" y="59797"/>
                </a:lnTo>
                <a:lnTo>
                  <a:pt x="44641" y="69011"/>
                </a:lnTo>
                <a:lnTo>
                  <a:pt x="52431" y="78393"/>
                </a:lnTo>
                <a:lnTo>
                  <a:pt x="60861" y="87885"/>
                </a:lnTo>
                <a:lnTo>
                  <a:pt x="78865" y="107069"/>
                </a:lnTo>
                <a:lnTo>
                  <a:pt x="107209" y="136076"/>
                </a:lnTo>
                <a:lnTo>
                  <a:pt x="114652" y="142533"/>
                </a:lnTo>
                <a:lnTo>
                  <a:pt x="120694" y="146838"/>
                </a:lnTo>
                <a:lnTo>
                  <a:pt x="125802" y="149708"/>
                </a:lnTo>
                <a:lnTo>
                  <a:pt x="130286" y="152701"/>
                </a:lnTo>
                <a:lnTo>
                  <a:pt x="134355" y="155775"/>
                </a:lnTo>
                <a:lnTo>
                  <a:pt x="138148" y="158905"/>
                </a:lnTo>
                <a:lnTo>
                  <a:pt x="141755" y="159911"/>
                </a:lnTo>
                <a:lnTo>
                  <a:pt x="145240" y="159503"/>
                </a:lnTo>
                <a:lnTo>
                  <a:pt x="153431" y="156250"/>
                </a:lnTo>
                <a:lnTo>
                  <a:pt x="153024" y="155982"/>
                </a:lnTo>
                <a:lnTo>
                  <a:pt x="148372" y="155607"/>
                </a:lnTo>
                <a:lnTo>
                  <a:pt x="145732" y="155448"/>
                </a:lnTo>
              </a:path>
            </a:pathLst>
          </a:custGeom>
          <a:noFill/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394" name="SMARTInkAnnotation610"/>
          <p:cNvSpPr/>
          <p:nvPr/>
        </p:nvSpPr>
        <p:spPr bwMode="auto">
          <a:xfrm>
            <a:off x="1404748" y="5932170"/>
            <a:ext cx="38417" cy="195583"/>
          </a:xfrm>
          <a:custGeom>
            <a:avLst/>
            <a:gdLst/>
            <a:ahLst/>
            <a:cxnLst/>
            <a:rect l="0" t="0" r="0" b="0"/>
            <a:pathLst>
              <a:path w="38417" h="221661">
                <a:moveTo>
                  <a:pt x="0" y="0"/>
                </a:moveTo>
                <a:lnTo>
                  <a:pt x="5158" y="5157"/>
                </a:lnTo>
                <a:lnTo>
                  <a:pt x="6677" y="8836"/>
                </a:lnTo>
                <a:lnTo>
                  <a:pt x="7690" y="13447"/>
                </a:lnTo>
                <a:lnTo>
                  <a:pt x="8365" y="18681"/>
                </a:lnTo>
                <a:lnTo>
                  <a:pt x="9895" y="26487"/>
                </a:lnTo>
                <a:lnTo>
                  <a:pt x="23120" y="87476"/>
                </a:lnTo>
                <a:lnTo>
                  <a:pt x="25129" y="102578"/>
                </a:lnTo>
                <a:lnTo>
                  <a:pt x="26468" y="118042"/>
                </a:lnTo>
                <a:lnTo>
                  <a:pt x="27361" y="133749"/>
                </a:lnTo>
                <a:lnTo>
                  <a:pt x="29035" y="147460"/>
                </a:lnTo>
                <a:lnTo>
                  <a:pt x="31231" y="159838"/>
                </a:lnTo>
                <a:lnTo>
                  <a:pt x="33775" y="171329"/>
                </a:lnTo>
                <a:lnTo>
                  <a:pt x="35471" y="182228"/>
                </a:lnTo>
                <a:lnTo>
                  <a:pt x="36601" y="192733"/>
                </a:lnTo>
                <a:lnTo>
                  <a:pt x="38416" y="217389"/>
                </a:lnTo>
                <a:lnTo>
                  <a:pt x="37485" y="219412"/>
                </a:lnTo>
                <a:lnTo>
                  <a:pt x="35785" y="220760"/>
                </a:lnTo>
                <a:lnTo>
                  <a:pt x="33572" y="221660"/>
                </a:lnTo>
                <a:lnTo>
                  <a:pt x="32097" y="221179"/>
                </a:lnTo>
                <a:lnTo>
                  <a:pt x="31113" y="219780"/>
                </a:lnTo>
                <a:lnTo>
                  <a:pt x="29147" y="213742"/>
                </a:lnTo>
              </a:path>
            </a:pathLst>
          </a:custGeom>
          <a:noFill/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395" name="SMARTInkAnnotation611"/>
          <p:cNvSpPr/>
          <p:nvPr/>
        </p:nvSpPr>
        <p:spPr bwMode="auto">
          <a:xfrm>
            <a:off x="1404747" y="5863590"/>
            <a:ext cx="115202" cy="173970"/>
          </a:xfrm>
          <a:custGeom>
            <a:avLst/>
            <a:gdLst/>
            <a:ahLst/>
            <a:cxnLst/>
            <a:rect l="0" t="0" r="0" b="0"/>
            <a:pathLst>
              <a:path w="115202" h="197166">
                <a:moveTo>
                  <a:pt x="97155" y="0"/>
                </a:moveTo>
                <a:lnTo>
                  <a:pt x="97155" y="10316"/>
                </a:lnTo>
                <a:lnTo>
                  <a:pt x="98235" y="18752"/>
                </a:lnTo>
                <a:lnTo>
                  <a:pt x="100034" y="29773"/>
                </a:lnTo>
                <a:lnTo>
                  <a:pt x="102313" y="42518"/>
                </a:lnTo>
                <a:lnTo>
                  <a:pt x="103832" y="57492"/>
                </a:lnTo>
                <a:lnTo>
                  <a:pt x="104845" y="73951"/>
                </a:lnTo>
                <a:lnTo>
                  <a:pt x="105970" y="108432"/>
                </a:lnTo>
                <a:lnTo>
                  <a:pt x="106471" y="141749"/>
                </a:lnTo>
                <a:lnTo>
                  <a:pt x="107683" y="156031"/>
                </a:lnTo>
                <a:lnTo>
                  <a:pt x="109571" y="168790"/>
                </a:lnTo>
                <a:lnTo>
                  <a:pt x="115201" y="197066"/>
                </a:lnTo>
                <a:lnTo>
                  <a:pt x="114583" y="196147"/>
                </a:lnTo>
                <a:lnTo>
                  <a:pt x="113091" y="192296"/>
                </a:lnTo>
                <a:lnTo>
                  <a:pt x="111018" y="186490"/>
                </a:lnTo>
                <a:lnTo>
                  <a:pt x="109635" y="179381"/>
                </a:lnTo>
                <a:lnTo>
                  <a:pt x="108714" y="171404"/>
                </a:lnTo>
                <a:lnTo>
                  <a:pt x="108100" y="162847"/>
                </a:lnTo>
                <a:lnTo>
                  <a:pt x="105530" y="153903"/>
                </a:lnTo>
                <a:lnTo>
                  <a:pt x="101659" y="144703"/>
                </a:lnTo>
                <a:lnTo>
                  <a:pt x="85091" y="111825"/>
                </a:lnTo>
                <a:lnTo>
                  <a:pt x="81556" y="106935"/>
                </a:lnTo>
                <a:lnTo>
                  <a:pt x="78119" y="103674"/>
                </a:lnTo>
                <a:lnTo>
                  <a:pt x="74749" y="101502"/>
                </a:lnTo>
                <a:lnTo>
                  <a:pt x="71423" y="101132"/>
                </a:lnTo>
                <a:lnTo>
                  <a:pt x="68126" y="101965"/>
                </a:lnTo>
                <a:lnTo>
                  <a:pt x="64848" y="103600"/>
                </a:lnTo>
                <a:lnTo>
                  <a:pt x="61583" y="109008"/>
                </a:lnTo>
                <a:lnTo>
                  <a:pt x="58328" y="116932"/>
                </a:lnTo>
                <a:lnTo>
                  <a:pt x="45346" y="155516"/>
                </a:lnTo>
                <a:lnTo>
                  <a:pt x="41026" y="164130"/>
                </a:lnTo>
                <a:lnTo>
                  <a:pt x="35987" y="172030"/>
                </a:lnTo>
                <a:lnTo>
                  <a:pt x="30468" y="179457"/>
                </a:lnTo>
                <a:lnTo>
                  <a:pt x="25710" y="185487"/>
                </a:lnTo>
                <a:lnTo>
                  <a:pt x="21458" y="190587"/>
                </a:lnTo>
                <a:lnTo>
                  <a:pt x="17543" y="195067"/>
                </a:lnTo>
                <a:lnTo>
                  <a:pt x="13855" y="196973"/>
                </a:lnTo>
                <a:lnTo>
                  <a:pt x="10316" y="197165"/>
                </a:lnTo>
                <a:lnTo>
                  <a:pt x="0" y="194310"/>
                </a:lnTo>
              </a:path>
            </a:pathLst>
          </a:custGeom>
          <a:noFill/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396" name="SMARTInkAnnotation612"/>
          <p:cNvSpPr/>
          <p:nvPr/>
        </p:nvSpPr>
        <p:spPr bwMode="auto">
          <a:xfrm>
            <a:off x="928689" y="6043613"/>
            <a:ext cx="38863" cy="188596"/>
          </a:xfrm>
          <a:custGeom>
            <a:avLst/>
            <a:gdLst/>
            <a:ahLst/>
            <a:cxnLst/>
            <a:rect l="0" t="0" r="0" b="0"/>
            <a:pathLst>
              <a:path w="38863" h="213742">
                <a:moveTo>
                  <a:pt x="0" y="0"/>
                </a:moveTo>
                <a:lnTo>
                  <a:pt x="0" y="55991"/>
                </a:lnTo>
                <a:lnTo>
                  <a:pt x="1079" y="68633"/>
                </a:lnTo>
                <a:lnTo>
                  <a:pt x="2878" y="82458"/>
                </a:lnTo>
                <a:lnTo>
                  <a:pt x="5158" y="97072"/>
                </a:lnTo>
                <a:lnTo>
                  <a:pt x="8835" y="112213"/>
                </a:lnTo>
                <a:lnTo>
                  <a:pt x="13447" y="127703"/>
                </a:lnTo>
                <a:lnTo>
                  <a:pt x="31203" y="181034"/>
                </a:lnTo>
                <a:lnTo>
                  <a:pt x="33756" y="189776"/>
                </a:lnTo>
                <a:lnTo>
                  <a:pt x="35458" y="196685"/>
                </a:lnTo>
                <a:lnTo>
                  <a:pt x="38862" y="213741"/>
                </a:lnTo>
              </a:path>
            </a:pathLst>
          </a:custGeom>
          <a:noFill/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397" name="SMARTInkAnnotation613"/>
          <p:cNvSpPr/>
          <p:nvPr/>
        </p:nvSpPr>
        <p:spPr bwMode="auto">
          <a:xfrm>
            <a:off x="967550" y="5983605"/>
            <a:ext cx="73254" cy="144098"/>
          </a:xfrm>
          <a:custGeom>
            <a:avLst/>
            <a:gdLst/>
            <a:ahLst/>
            <a:cxnLst/>
            <a:rect l="0" t="0" r="0" b="0"/>
            <a:pathLst>
              <a:path w="73254" h="163311">
                <a:moveTo>
                  <a:pt x="38862" y="0"/>
                </a:moveTo>
                <a:lnTo>
                  <a:pt x="38862" y="5157"/>
                </a:lnTo>
                <a:lnTo>
                  <a:pt x="39941" y="8836"/>
                </a:lnTo>
                <a:lnTo>
                  <a:pt x="41740" y="13447"/>
                </a:lnTo>
                <a:lnTo>
                  <a:pt x="44019" y="18681"/>
                </a:lnTo>
                <a:lnTo>
                  <a:pt x="45539" y="25407"/>
                </a:lnTo>
                <a:lnTo>
                  <a:pt x="46551" y="33131"/>
                </a:lnTo>
                <a:lnTo>
                  <a:pt x="47227" y="41518"/>
                </a:lnTo>
                <a:lnTo>
                  <a:pt x="48756" y="51428"/>
                </a:lnTo>
                <a:lnTo>
                  <a:pt x="50855" y="62352"/>
                </a:lnTo>
                <a:lnTo>
                  <a:pt x="56067" y="86005"/>
                </a:lnTo>
                <a:lnTo>
                  <a:pt x="61981" y="110911"/>
                </a:lnTo>
                <a:lnTo>
                  <a:pt x="63990" y="122518"/>
                </a:lnTo>
                <a:lnTo>
                  <a:pt x="65329" y="133495"/>
                </a:lnTo>
                <a:lnTo>
                  <a:pt x="66222" y="144051"/>
                </a:lnTo>
                <a:lnTo>
                  <a:pt x="67897" y="151088"/>
                </a:lnTo>
                <a:lnTo>
                  <a:pt x="70093" y="155780"/>
                </a:lnTo>
                <a:lnTo>
                  <a:pt x="72637" y="158908"/>
                </a:lnTo>
                <a:lnTo>
                  <a:pt x="73253" y="160993"/>
                </a:lnTo>
                <a:lnTo>
                  <a:pt x="72584" y="162383"/>
                </a:lnTo>
                <a:lnTo>
                  <a:pt x="71059" y="163310"/>
                </a:lnTo>
                <a:lnTo>
                  <a:pt x="68963" y="161769"/>
                </a:lnTo>
                <a:lnTo>
                  <a:pt x="66485" y="158582"/>
                </a:lnTo>
                <a:lnTo>
                  <a:pt x="63754" y="154299"/>
                </a:lnTo>
                <a:lnTo>
                  <a:pt x="59775" y="149284"/>
                </a:lnTo>
                <a:lnTo>
                  <a:pt x="54963" y="143782"/>
                </a:lnTo>
                <a:lnTo>
                  <a:pt x="49595" y="137956"/>
                </a:lnTo>
                <a:lnTo>
                  <a:pt x="43859" y="132991"/>
                </a:lnTo>
                <a:lnTo>
                  <a:pt x="37875" y="128603"/>
                </a:lnTo>
                <a:lnTo>
                  <a:pt x="31727" y="124597"/>
                </a:lnTo>
                <a:lnTo>
                  <a:pt x="26548" y="121926"/>
                </a:lnTo>
                <a:lnTo>
                  <a:pt x="22017" y="120146"/>
                </a:lnTo>
                <a:lnTo>
                  <a:pt x="17916" y="118960"/>
                </a:lnTo>
                <a:lnTo>
                  <a:pt x="14103" y="121407"/>
                </a:lnTo>
                <a:lnTo>
                  <a:pt x="10482" y="126276"/>
                </a:lnTo>
                <a:lnTo>
                  <a:pt x="0" y="145733"/>
                </a:lnTo>
              </a:path>
            </a:pathLst>
          </a:custGeom>
          <a:noFill/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398" name="SMARTInkAnnotation614"/>
          <p:cNvSpPr/>
          <p:nvPr/>
        </p:nvSpPr>
        <p:spPr bwMode="auto">
          <a:xfrm>
            <a:off x="1161861" y="4680585"/>
            <a:ext cx="301181" cy="917036"/>
          </a:xfrm>
          <a:custGeom>
            <a:avLst/>
            <a:gdLst/>
            <a:ahLst/>
            <a:cxnLst/>
            <a:rect l="0" t="0" r="0" b="0"/>
            <a:pathLst>
              <a:path w="301181" h="1039308">
                <a:moveTo>
                  <a:pt x="9715" y="0"/>
                </a:moveTo>
                <a:lnTo>
                  <a:pt x="9715" y="17681"/>
                </a:lnTo>
                <a:lnTo>
                  <a:pt x="6836" y="21531"/>
                </a:lnTo>
                <a:lnTo>
                  <a:pt x="4557" y="24070"/>
                </a:lnTo>
                <a:lnTo>
                  <a:pt x="3038" y="26842"/>
                </a:lnTo>
                <a:lnTo>
                  <a:pt x="1350" y="32800"/>
                </a:lnTo>
                <a:lnTo>
                  <a:pt x="177" y="59201"/>
                </a:lnTo>
                <a:lnTo>
                  <a:pt x="0" y="134693"/>
                </a:lnTo>
                <a:lnTo>
                  <a:pt x="2878" y="146584"/>
                </a:lnTo>
                <a:lnTo>
                  <a:pt x="6677" y="159064"/>
                </a:lnTo>
                <a:lnTo>
                  <a:pt x="9315" y="191121"/>
                </a:lnTo>
                <a:lnTo>
                  <a:pt x="9708" y="221007"/>
                </a:lnTo>
                <a:lnTo>
                  <a:pt x="9715" y="329873"/>
                </a:lnTo>
                <a:lnTo>
                  <a:pt x="4557" y="335350"/>
                </a:lnTo>
                <a:lnTo>
                  <a:pt x="4117" y="337993"/>
                </a:lnTo>
                <a:lnTo>
                  <a:pt x="4904" y="340836"/>
                </a:lnTo>
                <a:lnTo>
                  <a:pt x="6508" y="343810"/>
                </a:lnTo>
                <a:lnTo>
                  <a:pt x="8290" y="349993"/>
                </a:lnTo>
                <a:lnTo>
                  <a:pt x="9433" y="357601"/>
                </a:lnTo>
                <a:lnTo>
                  <a:pt x="6711" y="361520"/>
                </a:lnTo>
                <a:lnTo>
                  <a:pt x="4474" y="364076"/>
                </a:lnTo>
                <a:lnTo>
                  <a:pt x="4062" y="365780"/>
                </a:lnTo>
                <a:lnTo>
                  <a:pt x="4867" y="366916"/>
                </a:lnTo>
                <a:lnTo>
                  <a:pt x="6483" y="367674"/>
                </a:lnTo>
                <a:lnTo>
                  <a:pt x="6481" y="369258"/>
                </a:lnTo>
                <a:lnTo>
                  <a:pt x="5400" y="371394"/>
                </a:lnTo>
                <a:lnTo>
                  <a:pt x="3600" y="373898"/>
                </a:lnTo>
                <a:lnTo>
                  <a:pt x="1600" y="379558"/>
                </a:lnTo>
                <a:lnTo>
                  <a:pt x="210" y="395183"/>
                </a:lnTo>
                <a:lnTo>
                  <a:pt x="8" y="412644"/>
                </a:lnTo>
                <a:lnTo>
                  <a:pt x="1084" y="414351"/>
                </a:lnTo>
                <a:lnTo>
                  <a:pt x="2882" y="415490"/>
                </a:lnTo>
                <a:lnTo>
                  <a:pt x="8365" y="417316"/>
                </a:lnTo>
                <a:lnTo>
                  <a:pt x="8815" y="418546"/>
                </a:lnTo>
                <a:lnTo>
                  <a:pt x="9692" y="428287"/>
                </a:lnTo>
                <a:lnTo>
                  <a:pt x="9705" y="432518"/>
                </a:lnTo>
                <a:lnTo>
                  <a:pt x="10788" y="434078"/>
                </a:lnTo>
                <a:lnTo>
                  <a:pt x="12589" y="435117"/>
                </a:lnTo>
                <a:lnTo>
                  <a:pt x="14869" y="435811"/>
                </a:lnTo>
                <a:lnTo>
                  <a:pt x="16390" y="437353"/>
                </a:lnTo>
                <a:lnTo>
                  <a:pt x="17403" y="439460"/>
                </a:lnTo>
                <a:lnTo>
                  <a:pt x="18079" y="441944"/>
                </a:lnTo>
                <a:lnTo>
                  <a:pt x="21709" y="447584"/>
                </a:lnTo>
                <a:lnTo>
                  <a:pt x="29821" y="456827"/>
                </a:lnTo>
                <a:lnTo>
                  <a:pt x="39061" y="466403"/>
                </a:lnTo>
                <a:lnTo>
                  <a:pt x="53178" y="480652"/>
                </a:lnTo>
                <a:lnTo>
                  <a:pt x="55962" y="482359"/>
                </a:lnTo>
                <a:lnTo>
                  <a:pt x="61935" y="484257"/>
                </a:lnTo>
                <a:lnTo>
                  <a:pt x="68187" y="485100"/>
                </a:lnTo>
                <a:lnTo>
                  <a:pt x="71366" y="485325"/>
                </a:lnTo>
                <a:lnTo>
                  <a:pt x="74565" y="486555"/>
                </a:lnTo>
                <a:lnTo>
                  <a:pt x="80997" y="490799"/>
                </a:lnTo>
                <a:lnTo>
                  <a:pt x="87455" y="493406"/>
                </a:lnTo>
                <a:lnTo>
                  <a:pt x="90688" y="494100"/>
                </a:lnTo>
                <a:lnTo>
                  <a:pt x="97159" y="497751"/>
                </a:lnTo>
                <a:lnTo>
                  <a:pt x="104713" y="502972"/>
                </a:lnTo>
                <a:lnTo>
                  <a:pt x="109750" y="505876"/>
                </a:lnTo>
                <a:lnTo>
                  <a:pt x="115267" y="508891"/>
                </a:lnTo>
                <a:lnTo>
                  <a:pt x="124276" y="512241"/>
                </a:lnTo>
                <a:lnTo>
                  <a:pt x="128190" y="513135"/>
                </a:lnTo>
                <a:lnTo>
                  <a:pt x="135417" y="517006"/>
                </a:lnTo>
                <a:lnTo>
                  <a:pt x="138855" y="519550"/>
                </a:lnTo>
                <a:lnTo>
                  <a:pt x="145554" y="522377"/>
                </a:lnTo>
                <a:lnTo>
                  <a:pt x="153210" y="524712"/>
                </a:lnTo>
                <a:lnTo>
                  <a:pt x="158274" y="526846"/>
                </a:lnTo>
                <a:lnTo>
                  <a:pt x="163809" y="529349"/>
                </a:lnTo>
                <a:lnTo>
                  <a:pt x="172838" y="532128"/>
                </a:lnTo>
                <a:lnTo>
                  <a:pt x="176756" y="532869"/>
                </a:lnTo>
                <a:lnTo>
                  <a:pt x="183989" y="536572"/>
                </a:lnTo>
                <a:lnTo>
                  <a:pt x="187429" y="539071"/>
                </a:lnTo>
                <a:lnTo>
                  <a:pt x="194131" y="541846"/>
                </a:lnTo>
                <a:lnTo>
                  <a:pt x="197429" y="542587"/>
                </a:lnTo>
                <a:lnTo>
                  <a:pt x="199628" y="544160"/>
                </a:lnTo>
                <a:lnTo>
                  <a:pt x="201093" y="546289"/>
                </a:lnTo>
                <a:lnTo>
                  <a:pt x="202071" y="548787"/>
                </a:lnTo>
                <a:lnTo>
                  <a:pt x="203802" y="550452"/>
                </a:lnTo>
                <a:lnTo>
                  <a:pt x="206035" y="551563"/>
                </a:lnTo>
                <a:lnTo>
                  <a:pt x="211395" y="552797"/>
                </a:lnTo>
                <a:lnTo>
                  <a:pt x="220754" y="553588"/>
                </a:lnTo>
                <a:lnTo>
                  <a:pt x="221655" y="553653"/>
                </a:lnTo>
                <a:lnTo>
                  <a:pt x="230909" y="561456"/>
                </a:lnTo>
                <a:lnTo>
                  <a:pt x="231663" y="562137"/>
                </a:lnTo>
                <a:lnTo>
                  <a:pt x="235380" y="562894"/>
                </a:lnTo>
                <a:lnTo>
                  <a:pt x="241404" y="563380"/>
                </a:lnTo>
                <a:lnTo>
                  <a:pt x="241899" y="564499"/>
                </a:lnTo>
                <a:lnTo>
                  <a:pt x="242448" y="568621"/>
                </a:lnTo>
                <a:lnTo>
                  <a:pt x="243674" y="570152"/>
                </a:lnTo>
                <a:lnTo>
                  <a:pt x="245571" y="571173"/>
                </a:lnTo>
                <a:lnTo>
                  <a:pt x="247914" y="571853"/>
                </a:lnTo>
                <a:lnTo>
                  <a:pt x="249477" y="573387"/>
                </a:lnTo>
                <a:lnTo>
                  <a:pt x="250519" y="575489"/>
                </a:lnTo>
                <a:lnTo>
                  <a:pt x="251677" y="580702"/>
                </a:lnTo>
                <a:lnTo>
                  <a:pt x="252481" y="590859"/>
                </a:lnTo>
                <a:lnTo>
                  <a:pt x="260957" y="600854"/>
                </a:lnTo>
                <a:lnTo>
                  <a:pt x="261713" y="604570"/>
                </a:lnTo>
                <a:lnTo>
                  <a:pt x="261915" y="607072"/>
                </a:lnTo>
                <a:lnTo>
                  <a:pt x="270648" y="633525"/>
                </a:lnTo>
                <a:lnTo>
                  <a:pt x="273032" y="664021"/>
                </a:lnTo>
                <a:lnTo>
                  <a:pt x="279708" y="679471"/>
                </a:lnTo>
                <a:lnTo>
                  <a:pt x="281144" y="692498"/>
                </a:lnTo>
                <a:lnTo>
                  <a:pt x="281714" y="721775"/>
                </a:lnTo>
                <a:lnTo>
                  <a:pt x="282805" y="725150"/>
                </a:lnTo>
                <a:lnTo>
                  <a:pt x="288419" y="735059"/>
                </a:lnTo>
                <a:lnTo>
                  <a:pt x="290111" y="741580"/>
                </a:lnTo>
                <a:lnTo>
                  <a:pt x="291454" y="772113"/>
                </a:lnTo>
                <a:lnTo>
                  <a:pt x="291465" y="804589"/>
                </a:lnTo>
                <a:lnTo>
                  <a:pt x="294343" y="808467"/>
                </a:lnTo>
                <a:lnTo>
                  <a:pt x="296623" y="811012"/>
                </a:lnTo>
                <a:lnTo>
                  <a:pt x="298142" y="813788"/>
                </a:lnTo>
                <a:lnTo>
                  <a:pt x="299829" y="819752"/>
                </a:lnTo>
                <a:lnTo>
                  <a:pt x="301061" y="838808"/>
                </a:lnTo>
                <a:lnTo>
                  <a:pt x="300022" y="842034"/>
                </a:lnTo>
                <a:lnTo>
                  <a:pt x="292805" y="853048"/>
                </a:lnTo>
                <a:lnTo>
                  <a:pt x="291583" y="876684"/>
                </a:lnTo>
                <a:lnTo>
                  <a:pt x="291465" y="1036686"/>
                </a:lnTo>
                <a:lnTo>
                  <a:pt x="292544" y="1037643"/>
                </a:lnTo>
                <a:lnTo>
                  <a:pt x="294343" y="1038282"/>
                </a:lnTo>
                <a:lnTo>
                  <a:pt x="299829" y="1039307"/>
                </a:lnTo>
                <a:lnTo>
                  <a:pt x="301180" y="1010412"/>
                </a:lnTo>
              </a:path>
            </a:pathLst>
          </a:custGeom>
          <a:noFill/>
          <a:ln w="266700" cap="flat" cmpd="sng" algn="ctr">
            <a:solidFill>
              <a:srgbClr val="98FB98">
                <a:alpha val="50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399" name="SMARTInkAnnotation615"/>
          <p:cNvSpPr/>
          <p:nvPr/>
        </p:nvSpPr>
        <p:spPr bwMode="auto">
          <a:xfrm>
            <a:off x="1259016" y="6455093"/>
            <a:ext cx="86309" cy="185854"/>
          </a:xfrm>
          <a:custGeom>
            <a:avLst/>
            <a:gdLst/>
            <a:ahLst/>
            <a:cxnLst/>
            <a:rect l="0" t="0" r="0" b="0"/>
            <a:pathLst>
              <a:path w="86309" h="210635">
                <a:moveTo>
                  <a:pt x="0" y="0"/>
                </a:moveTo>
                <a:lnTo>
                  <a:pt x="0" y="27996"/>
                </a:lnTo>
                <a:lnTo>
                  <a:pt x="1080" y="33777"/>
                </a:lnTo>
                <a:lnTo>
                  <a:pt x="2879" y="39790"/>
                </a:lnTo>
                <a:lnTo>
                  <a:pt x="5158" y="45958"/>
                </a:lnTo>
                <a:lnTo>
                  <a:pt x="18680" y="80426"/>
                </a:lnTo>
                <a:lnTo>
                  <a:pt x="24328" y="93559"/>
                </a:lnTo>
                <a:lnTo>
                  <a:pt x="36360" y="119666"/>
                </a:lnTo>
                <a:lnTo>
                  <a:pt x="42592" y="131594"/>
                </a:lnTo>
                <a:lnTo>
                  <a:pt x="48905" y="142784"/>
                </a:lnTo>
                <a:lnTo>
                  <a:pt x="55273" y="153482"/>
                </a:lnTo>
                <a:lnTo>
                  <a:pt x="68105" y="174005"/>
                </a:lnTo>
                <a:lnTo>
                  <a:pt x="74550" y="184012"/>
                </a:lnTo>
                <a:lnTo>
                  <a:pt x="78846" y="191763"/>
                </a:lnTo>
                <a:lnTo>
                  <a:pt x="81711" y="198009"/>
                </a:lnTo>
                <a:lnTo>
                  <a:pt x="86308" y="210634"/>
                </a:lnTo>
                <a:lnTo>
                  <a:pt x="84058" y="206603"/>
                </a:lnTo>
                <a:lnTo>
                  <a:pt x="77724" y="194310"/>
                </a:lnTo>
              </a:path>
            </a:pathLst>
          </a:cu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400" name="SMARTInkAnnotation616"/>
          <p:cNvSpPr/>
          <p:nvPr/>
        </p:nvSpPr>
        <p:spPr bwMode="auto">
          <a:xfrm>
            <a:off x="1230388" y="6412274"/>
            <a:ext cx="201413" cy="236952"/>
          </a:xfrm>
          <a:custGeom>
            <a:avLst/>
            <a:gdLst/>
            <a:ahLst/>
            <a:cxnLst/>
            <a:rect l="0" t="0" r="0" b="0"/>
            <a:pathLst>
              <a:path w="201413" h="268546">
                <a:moveTo>
                  <a:pt x="18912" y="48527"/>
                </a:moveTo>
                <a:lnTo>
                  <a:pt x="13754" y="53685"/>
                </a:lnTo>
                <a:lnTo>
                  <a:pt x="11156" y="55204"/>
                </a:lnTo>
                <a:lnTo>
                  <a:pt x="5390" y="56893"/>
                </a:lnTo>
                <a:lnTo>
                  <a:pt x="0" y="58124"/>
                </a:lnTo>
                <a:lnTo>
                  <a:pt x="4792" y="53050"/>
                </a:lnTo>
                <a:lnTo>
                  <a:pt x="7340" y="51543"/>
                </a:lnTo>
                <a:lnTo>
                  <a:pt x="13050" y="49868"/>
                </a:lnTo>
                <a:lnTo>
                  <a:pt x="15003" y="48341"/>
                </a:lnTo>
                <a:lnTo>
                  <a:pt x="16307" y="46244"/>
                </a:lnTo>
                <a:lnTo>
                  <a:pt x="17175" y="43766"/>
                </a:lnTo>
                <a:lnTo>
                  <a:pt x="18834" y="42116"/>
                </a:lnTo>
                <a:lnTo>
                  <a:pt x="21019" y="41015"/>
                </a:lnTo>
                <a:lnTo>
                  <a:pt x="23555" y="40280"/>
                </a:lnTo>
                <a:lnTo>
                  <a:pt x="29252" y="36586"/>
                </a:lnTo>
                <a:lnTo>
                  <a:pt x="32282" y="34090"/>
                </a:lnTo>
                <a:lnTo>
                  <a:pt x="34302" y="31345"/>
                </a:lnTo>
                <a:lnTo>
                  <a:pt x="36547" y="25419"/>
                </a:lnTo>
                <a:lnTo>
                  <a:pt x="40424" y="19185"/>
                </a:lnTo>
                <a:lnTo>
                  <a:pt x="45745" y="12818"/>
                </a:lnTo>
                <a:lnTo>
                  <a:pt x="51708" y="6388"/>
                </a:lnTo>
                <a:lnTo>
                  <a:pt x="55889" y="4242"/>
                </a:lnTo>
                <a:lnTo>
                  <a:pt x="60835" y="2812"/>
                </a:lnTo>
                <a:lnTo>
                  <a:pt x="66292" y="1858"/>
                </a:lnTo>
                <a:lnTo>
                  <a:pt x="71009" y="1222"/>
                </a:lnTo>
                <a:lnTo>
                  <a:pt x="75233" y="798"/>
                </a:lnTo>
                <a:lnTo>
                  <a:pt x="79129" y="515"/>
                </a:lnTo>
                <a:lnTo>
                  <a:pt x="83885" y="327"/>
                </a:lnTo>
                <a:lnTo>
                  <a:pt x="99815" y="61"/>
                </a:lnTo>
                <a:lnTo>
                  <a:pt x="108124" y="0"/>
                </a:lnTo>
                <a:lnTo>
                  <a:pt x="114010" y="2143"/>
                </a:lnTo>
                <a:lnTo>
                  <a:pt x="121173" y="5730"/>
                </a:lnTo>
                <a:lnTo>
                  <a:pt x="129186" y="10280"/>
                </a:lnTo>
                <a:lnTo>
                  <a:pt x="136688" y="15473"/>
                </a:lnTo>
                <a:lnTo>
                  <a:pt x="143847" y="21093"/>
                </a:lnTo>
                <a:lnTo>
                  <a:pt x="150780" y="27000"/>
                </a:lnTo>
                <a:lnTo>
                  <a:pt x="157560" y="34175"/>
                </a:lnTo>
                <a:lnTo>
                  <a:pt x="164240" y="42197"/>
                </a:lnTo>
                <a:lnTo>
                  <a:pt x="170852" y="50785"/>
                </a:lnTo>
                <a:lnTo>
                  <a:pt x="176339" y="60827"/>
                </a:lnTo>
                <a:lnTo>
                  <a:pt x="181077" y="71841"/>
                </a:lnTo>
                <a:lnTo>
                  <a:pt x="185315" y="83501"/>
                </a:lnTo>
                <a:lnTo>
                  <a:pt x="189220" y="95592"/>
                </a:lnTo>
                <a:lnTo>
                  <a:pt x="192903" y="107971"/>
                </a:lnTo>
                <a:lnTo>
                  <a:pt x="196437" y="120541"/>
                </a:lnTo>
                <a:lnTo>
                  <a:pt x="198794" y="134319"/>
                </a:lnTo>
                <a:lnTo>
                  <a:pt x="200365" y="148902"/>
                </a:lnTo>
                <a:lnTo>
                  <a:pt x="201412" y="164021"/>
                </a:lnTo>
                <a:lnTo>
                  <a:pt x="199951" y="177340"/>
                </a:lnTo>
                <a:lnTo>
                  <a:pt x="196818" y="189457"/>
                </a:lnTo>
                <a:lnTo>
                  <a:pt x="192570" y="200774"/>
                </a:lnTo>
                <a:lnTo>
                  <a:pt x="187580" y="212635"/>
                </a:lnTo>
                <a:lnTo>
                  <a:pt x="182094" y="224862"/>
                </a:lnTo>
                <a:lnTo>
                  <a:pt x="176277" y="237330"/>
                </a:lnTo>
                <a:lnTo>
                  <a:pt x="169161" y="246723"/>
                </a:lnTo>
                <a:lnTo>
                  <a:pt x="161178" y="254064"/>
                </a:lnTo>
                <a:lnTo>
                  <a:pt x="152618" y="260037"/>
                </a:lnTo>
                <a:lnTo>
                  <a:pt x="143673" y="264020"/>
                </a:lnTo>
                <a:lnTo>
                  <a:pt x="134471" y="266674"/>
                </a:lnTo>
                <a:lnTo>
                  <a:pt x="125098" y="268445"/>
                </a:lnTo>
                <a:lnTo>
                  <a:pt x="116690" y="268545"/>
                </a:lnTo>
                <a:lnTo>
                  <a:pt x="108926" y="267532"/>
                </a:lnTo>
                <a:lnTo>
                  <a:pt x="86921" y="262269"/>
                </a:lnTo>
              </a:path>
            </a:pathLst>
          </a:cu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401" name="SMARTInkAnnotation617"/>
          <p:cNvSpPr/>
          <p:nvPr/>
        </p:nvSpPr>
        <p:spPr bwMode="auto">
          <a:xfrm>
            <a:off x="1512906" y="6339976"/>
            <a:ext cx="108799" cy="181239"/>
          </a:xfrm>
          <a:custGeom>
            <a:avLst/>
            <a:gdLst/>
            <a:ahLst/>
            <a:cxnLst/>
            <a:rect l="0" t="0" r="0" b="0"/>
            <a:pathLst>
              <a:path w="108799" h="205404">
                <a:moveTo>
                  <a:pt x="8428" y="33310"/>
                </a:moveTo>
                <a:lnTo>
                  <a:pt x="13586" y="22995"/>
                </a:lnTo>
                <a:lnTo>
                  <a:pt x="16185" y="18877"/>
                </a:lnTo>
                <a:lnTo>
                  <a:pt x="18996" y="15052"/>
                </a:lnTo>
                <a:lnTo>
                  <a:pt x="21951" y="11423"/>
                </a:lnTo>
                <a:lnTo>
                  <a:pt x="25000" y="7923"/>
                </a:lnTo>
                <a:lnTo>
                  <a:pt x="28112" y="4511"/>
                </a:lnTo>
                <a:lnTo>
                  <a:pt x="31266" y="1157"/>
                </a:lnTo>
                <a:lnTo>
                  <a:pt x="34448" y="0"/>
                </a:lnTo>
                <a:lnTo>
                  <a:pt x="37649" y="309"/>
                </a:lnTo>
                <a:lnTo>
                  <a:pt x="40863" y="1594"/>
                </a:lnTo>
                <a:lnTo>
                  <a:pt x="44085" y="3530"/>
                </a:lnTo>
                <a:lnTo>
                  <a:pt x="47312" y="5900"/>
                </a:lnTo>
                <a:lnTo>
                  <a:pt x="50543" y="8560"/>
                </a:lnTo>
                <a:lnTo>
                  <a:pt x="54856" y="12492"/>
                </a:lnTo>
                <a:lnTo>
                  <a:pt x="65406" y="22618"/>
                </a:lnTo>
                <a:lnTo>
                  <a:pt x="70163" y="30500"/>
                </a:lnTo>
                <a:lnTo>
                  <a:pt x="74413" y="40073"/>
                </a:lnTo>
                <a:lnTo>
                  <a:pt x="78326" y="50772"/>
                </a:lnTo>
                <a:lnTo>
                  <a:pt x="82014" y="62224"/>
                </a:lnTo>
                <a:lnTo>
                  <a:pt x="85553" y="74176"/>
                </a:lnTo>
                <a:lnTo>
                  <a:pt x="92363" y="97891"/>
                </a:lnTo>
                <a:lnTo>
                  <a:pt x="98988" y="119226"/>
                </a:lnTo>
                <a:lnTo>
                  <a:pt x="105530" y="142383"/>
                </a:lnTo>
                <a:lnTo>
                  <a:pt x="108787" y="154603"/>
                </a:lnTo>
                <a:lnTo>
                  <a:pt x="108798" y="164909"/>
                </a:lnTo>
                <a:lnTo>
                  <a:pt x="106647" y="173938"/>
                </a:lnTo>
                <a:lnTo>
                  <a:pt x="103054" y="182116"/>
                </a:lnTo>
                <a:lnTo>
                  <a:pt x="98499" y="188649"/>
                </a:lnTo>
                <a:lnTo>
                  <a:pt x="93304" y="194082"/>
                </a:lnTo>
                <a:lnTo>
                  <a:pt x="87682" y="198785"/>
                </a:lnTo>
                <a:lnTo>
                  <a:pt x="80695" y="201921"/>
                </a:lnTo>
                <a:lnTo>
                  <a:pt x="72798" y="204010"/>
                </a:lnTo>
                <a:lnTo>
                  <a:pt x="64296" y="205403"/>
                </a:lnTo>
                <a:lnTo>
                  <a:pt x="55389" y="204172"/>
                </a:lnTo>
                <a:lnTo>
                  <a:pt x="46212" y="201194"/>
                </a:lnTo>
                <a:lnTo>
                  <a:pt x="36856" y="197049"/>
                </a:lnTo>
                <a:lnTo>
                  <a:pt x="28459" y="191047"/>
                </a:lnTo>
                <a:lnTo>
                  <a:pt x="20703" y="183807"/>
                </a:lnTo>
                <a:lnTo>
                  <a:pt x="13373" y="175742"/>
                </a:lnTo>
                <a:lnTo>
                  <a:pt x="8486" y="166047"/>
                </a:lnTo>
                <a:lnTo>
                  <a:pt x="5228" y="155266"/>
                </a:lnTo>
                <a:lnTo>
                  <a:pt x="3057" y="143761"/>
                </a:lnTo>
                <a:lnTo>
                  <a:pt x="1608" y="130693"/>
                </a:lnTo>
                <a:lnTo>
                  <a:pt x="643" y="116583"/>
                </a:lnTo>
                <a:lnTo>
                  <a:pt x="0" y="101779"/>
                </a:lnTo>
                <a:lnTo>
                  <a:pt x="650" y="88672"/>
                </a:lnTo>
                <a:lnTo>
                  <a:pt x="2163" y="76696"/>
                </a:lnTo>
                <a:lnTo>
                  <a:pt x="4251" y="65472"/>
                </a:lnTo>
                <a:lnTo>
                  <a:pt x="6723" y="55831"/>
                </a:lnTo>
                <a:lnTo>
                  <a:pt x="9451" y="47245"/>
                </a:lnTo>
                <a:lnTo>
                  <a:pt x="18144" y="23595"/>
                </a:lnTo>
              </a:path>
            </a:pathLst>
          </a:cu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402" name="SMARTInkAnnotation618"/>
          <p:cNvSpPr/>
          <p:nvPr/>
        </p:nvSpPr>
        <p:spPr bwMode="auto">
          <a:xfrm>
            <a:off x="1696213" y="6155054"/>
            <a:ext cx="87441" cy="60009"/>
          </a:xfrm>
          <a:custGeom>
            <a:avLst/>
            <a:gdLst/>
            <a:ahLst/>
            <a:cxnLst/>
            <a:rect l="0" t="0" r="0" b="0"/>
            <a:pathLst>
              <a:path w="87441" h="68010">
                <a:moveTo>
                  <a:pt x="87440" y="0"/>
                </a:moveTo>
                <a:lnTo>
                  <a:pt x="73917" y="13523"/>
                </a:lnTo>
                <a:lnTo>
                  <a:pt x="70868" y="17651"/>
                </a:lnTo>
                <a:lnTo>
                  <a:pt x="67756" y="22563"/>
                </a:lnTo>
                <a:lnTo>
                  <a:pt x="64602" y="27996"/>
                </a:lnTo>
                <a:lnTo>
                  <a:pt x="60340" y="32698"/>
                </a:lnTo>
                <a:lnTo>
                  <a:pt x="55339" y="36911"/>
                </a:lnTo>
                <a:lnTo>
                  <a:pt x="49847" y="40800"/>
                </a:lnTo>
                <a:lnTo>
                  <a:pt x="44027" y="45552"/>
                </a:lnTo>
                <a:lnTo>
                  <a:pt x="37987" y="50879"/>
                </a:lnTo>
                <a:lnTo>
                  <a:pt x="31802" y="56588"/>
                </a:lnTo>
                <a:lnTo>
                  <a:pt x="26598" y="60395"/>
                </a:lnTo>
                <a:lnTo>
                  <a:pt x="22051" y="62934"/>
                </a:lnTo>
                <a:lnTo>
                  <a:pt x="17939" y="64625"/>
                </a:lnTo>
                <a:lnTo>
                  <a:pt x="14118" y="65753"/>
                </a:lnTo>
                <a:lnTo>
                  <a:pt x="10492" y="66505"/>
                </a:lnTo>
                <a:lnTo>
                  <a:pt x="0" y="68009"/>
                </a:lnTo>
              </a:path>
            </a:pathLst>
          </a:cu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403" name="SMARTInkAnnotation619"/>
          <p:cNvSpPr/>
          <p:nvPr/>
        </p:nvSpPr>
        <p:spPr bwMode="auto">
          <a:xfrm>
            <a:off x="1670165" y="6043770"/>
            <a:ext cx="186714" cy="205046"/>
          </a:xfrm>
          <a:custGeom>
            <a:avLst/>
            <a:gdLst/>
            <a:ahLst/>
            <a:cxnLst/>
            <a:rect l="0" t="0" r="0" b="0"/>
            <a:pathLst>
              <a:path w="186714" h="232385">
                <a:moveTo>
                  <a:pt x="35763" y="58114"/>
                </a:moveTo>
                <a:lnTo>
                  <a:pt x="40920" y="52957"/>
                </a:lnTo>
                <a:lnTo>
                  <a:pt x="42440" y="50358"/>
                </a:lnTo>
                <a:lnTo>
                  <a:pt x="45657" y="40463"/>
                </a:lnTo>
                <a:lnTo>
                  <a:pt x="47756" y="35552"/>
                </a:lnTo>
                <a:lnTo>
                  <a:pt x="50236" y="30119"/>
                </a:lnTo>
                <a:lnTo>
                  <a:pt x="52968" y="25417"/>
                </a:lnTo>
                <a:lnTo>
                  <a:pt x="55868" y="21203"/>
                </a:lnTo>
                <a:lnTo>
                  <a:pt x="58882" y="17314"/>
                </a:lnTo>
                <a:lnTo>
                  <a:pt x="61970" y="13642"/>
                </a:lnTo>
                <a:lnTo>
                  <a:pt x="65109" y="10115"/>
                </a:lnTo>
                <a:lnTo>
                  <a:pt x="68281" y="6684"/>
                </a:lnTo>
                <a:lnTo>
                  <a:pt x="71475" y="4397"/>
                </a:lnTo>
                <a:lnTo>
                  <a:pt x="74684" y="2871"/>
                </a:lnTo>
                <a:lnTo>
                  <a:pt x="77902" y="1855"/>
                </a:lnTo>
                <a:lnTo>
                  <a:pt x="81128" y="1177"/>
                </a:lnTo>
                <a:lnTo>
                  <a:pt x="84358" y="725"/>
                </a:lnTo>
                <a:lnTo>
                  <a:pt x="87590" y="424"/>
                </a:lnTo>
                <a:lnTo>
                  <a:pt x="90825" y="222"/>
                </a:lnTo>
                <a:lnTo>
                  <a:pt x="97297" y="0"/>
                </a:lnTo>
                <a:lnTo>
                  <a:pt x="100535" y="1020"/>
                </a:lnTo>
                <a:lnTo>
                  <a:pt x="103772" y="2780"/>
                </a:lnTo>
                <a:lnTo>
                  <a:pt x="107010" y="5032"/>
                </a:lnTo>
                <a:lnTo>
                  <a:pt x="110249" y="6534"/>
                </a:lnTo>
                <a:lnTo>
                  <a:pt x="113487" y="7534"/>
                </a:lnTo>
                <a:lnTo>
                  <a:pt x="116725" y="8203"/>
                </a:lnTo>
                <a:lnTo>
                  <a:pt x="119964" y="8647"/>
                </a:lnTo>
                <a:lnTo>
                  <a:pt x="123202" y="8944"/>
                </a:lnTo>
                <a:lnTo>
                  <a:pt x="126440" y="9142"/>
                </a:lnTo>
                <a:lnTo>
                  <a:pt x="129679" y="10353"/>
                </a:lnTo>
                <a:lnTo>
                  <a:pt x="132918" y="12240"/>
                </a:lnTo>
                <a:lnTo>
                  <a:pt x="136156" y="14577"/>
                </a:lnTo>
                <a:lnTo>
                  <a:pt x="139394" y="17216"/>
                </a:lnTo>
                <a:lnTo>
                  <a:pt x="142633" y="20053"/>
                </a:lnTo>
                <a:lnTo>
                  <a:pt x="145871" y="23025"/>
                </a:lnTo>
                <a:lnTo>
                  <a:pt x="152348" y="29205"/>
                </a:lnTo>
                <a:lnTo>
                  <a:pt x="155587" y="32365"/>
                </a:lnTo>
                <a:lnTo>
                  <a:pt x="158825" y="38789"/>
                </a:lnTo>
                <a:lnTo>
                  <a:pt x="162064" y="47390"/>
                </a:lnTo>
                <a:lnTo>
                  <a:pt x="175018" y="87062"/>
                </a:lnTo>
                <a:lnTo>
                  <a:pt x="177177" y="96844"/>
                </a:lnTo>
                <a:lnTo>
                  <a:pt x="178616" y="106604"/>
                </a:lnTo>
                <a:lnTo>
                  <a:pt x="179576" y="116349"/>
                </a:lnTo>
                <a:lnTo>
                  <a:pt x="181295" y="126084"/>
                </a:lnTo>
                <a:lnTo>
                  <a:pt x="183521" y="135813"/>
                </a:lnTo>
                <a:lnTo>
                  <a:pt x="186084" y="145536"/>
                </a:lnTo>
                <a:lnTo>
                  <a:pt x="186713" y="154179"/>
                </a:lnTo>
                <a:lnTo>
                  <a:pt x="186053" y="162099"/>
                </a:lnTo>
                <a:lnTo>
                  <a:pt x="184534" y="169538"/>
                </a:lnTo>
                <a:lnTo>
                  <a:pt x="182441" y="175578"/>
                </a:lnTo>
                <a:lnTo>
                  <a:pt x="179967" y="180682"/>
                </a:lnTo>
                <a:lnTo>
                  <a:pt x="177238" y="185165"/>
                </a:lnTo>
                <a:lnTo>
                  <a:pt x="172179" y="190313"/>
                </a:lnTo>
                <a:lnTo>
                  <a:pt x="165569" y="195903"/>
                </a:lnTo>
                <a:lnTo>
                  <a:pt x="157924" y="201790"/>
                </a:lnTo>
                <a:lnTo>
                  <a:pt x="148509" y="206794"/>
                </a:lnTo>
                <a:lnTo>
                  <a:pt x="137914" y="211209"/>
                </a:lnTo>
                <a:lnTo>
                  <a:pt x="126533" y="215232"/>
                </a:lnTo>
                <a:lnTo>
                  <a:pt x="114627" y="218994"/>
                </a:lnTo>
                <a:lnTo>
                  <a:pt x="89885" y="226051"/>
                </a:lnTo>
                <a:lnTo>
                  <a:pt x="78321" y="228367"/>
                </a:lnTo>
                <a:lnTo>
                  <a:pt x="67374" y="229908"/>
                </a:lnTo>
                <a:lnTo>
                  <a:pt x="56837" y="230937"/>
                </a:lnTo>
                <a:lnTo>
                  <a:pt x="46573" y="231623"/>
                </a:lnTo>
                <a:lnTo>
                  <a:pt x="36493" y="232080"/>
                </a:lnTo>
                <a:lnTo>
                  <a:pt x="26534" y="232384"/>
                </a:lnTo>
                <a:lnTo>
                  <a:pt x="18815" y="230429"/>
                </a:lnTo>
                <a:lnTo>
                  <a:pt x="12590" y="226966"/>
                </a:lnTo>
                <a:lnTo>
                  <a:pt x="7360" y="222498"/>
                </a:lnTo>
                <a:lnTo>
                  <a:pt x="3874" y="217361"/>
                </a:lnTo>
                <a:lnTo>
                  <a:pt x="1549" y="211777"/>
                </a:lnTo>
                <a:lnTo>
                  <a:pt x="0" y="205895"/>
                </a:lnTo>
                <a:lnTo>
                  <a:pt x="46" y="198736"/>
                </a:lnTo>
                <a:lnTo>
                  <a:pt x="1157" y="190724"/>
                </a:lnTo>
                <a:lnTo>
                  <a:pt x="2976" y="182145"/>
                </a:lnTo>
                <a:lnTo>
                  <a:pt x="6349" y="171027"/>
                </a:lnTo>
                <a:lnTo>
                  <a:pt x="10756" y="158218"/>
                </a:lnTo>
                <a:lnTo>
                  <a:pt x="15853" y="144282"/>
                </a:lnTo>
                <a:lnTo>
                  <a:pt x="21410" y="130672"/>
                </a:lnTo>
                <a:lnTo>
                  <a:pt x="27274" y="117281"/>
                </a:lnTo>
                <a:lnTo>
                  <a:pt x="42963" y="83562"/>
                </a:lnTo>
                <a:lnTo>
                  <a:pt x="55193" y="58114"/>
                </a:lnTo>
              </a:path>
            </a:pathLst>
          </a:cu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404" name="SMARTInkAnnotation620"/>
          <p:cNvSpPr/>
          <p:nvPr/>
        </p:nvSpPr>
        <p:spPr bwMode="auto">
          <a:xfrm>
            <a:off x="1492305" y="6035528"/>
            <a:ext cx="116468" cy="179484"/>
          </a:xfrm>
          <a:custGeom>
            <a:avLst/>
            <a:gdLst/>
            <a:ahLst/>
            <a:cxnLst/>
            <a:rect l="0" t="0" r="0" b="0"/>
            <a:pathLst>
              <a:path w="116468" h="203415">
                <a:moveTo>
                  <a:pt x="116467" y="184041"/>
                </a:moveTo>
                <a:lnTo>
                  <a:pt x="116467" y="193357"/>
                </a:lnTo>
                <a:lnTo>
                  <a:pt x="113589" y="193579"/>
                </a:lnTo>
                <a:lnTo>
                  <a:pt x="111310" y="193639"/>
                </a:lnTo>
                <a:lnTo>
                  <a:pt x="109790" y="192599"/>
                </a:lnTo>
                <a:lnTo>
                  <a:pt x="108778" y="190826"/>
                </a:lnTo>
                <a:lnTo>
                  <a:pt x="106871" y="184439"/>
                </a:lnTo>
                <a:lnTo>
                  <a:pt x="103926" y="181339"/>
                </a:lnTo>
                <a:lnTo>
                  <a:pt x="87124" y="164421"/>
                </a:lnTo>
                <a:lnTo>
                  <a:pt x="83951" y="159087"/>
                </a:lnTo>
                <a:lnTo>
                  <a:pt x="81836" y="153372"/>
                </a:lnTo>
                <a:lnTo>
                  <a:pt x="80426" y="147403"/>
                </a:lnTo>
                <a:lnTo>
                  <a:pt x="78406" y="141264"/>
                </a:lnTo>
                <a:lnTo>
                  <a:pt x="75980" y="135013"/>
                </a:lnTo>
                <a:lnTo>
                  <a:pt x="73283" y="128686"/>
                </a:lnTo>
                <a:lnTo>
                  <a:pt x="70406" y="123389"/>
                </a:lnTo>
                <a:lnTo>
                  <a:pt x="67409" y="118778"/>
                </a:lnTo>
                <a:lnTo>
                  <a:pt x="64330" y="114625"/>
                </a:lnTo>
                <a:lnTo>
                  <a:pt x="61199" y="110776"/>
                </a:lnTo>
                <a:lnTo>
                  <a:pt x="58032" y="107131"/>
                </a:lnTo>
                <a:lnTo>
                  <a:pt x="54841" y="103621"/>
                </a:lnTo>
                <a:lnTo>
                  <a:pt x="50555" y="100202"/>
                </a:lnTo>
                <a:lnTo>
                  <a:pt x="45538" y="96843"/>
                </a:lnTo>
                <a:lnTo>
                  <a:pt x="29994" y="87470"/>
                </a:lnTo>
                <a:lnTo>
                  <a:pt x="26579" y="90024"/>
                </a:lnTo>
                <a:lnTo>
                  <a:pt x="19329" y="96588"/>
                </a:lnTo>
                <a:lnTo>
                  <a:pt x="19316" y="96599"/>
                </a:lnTo>
                <a:lnTo>
                  <a:pt x="19314" y="96602"/>
                </a:lnTo>
                <a:lnTo>
                  <a:pt x="19312" y="165762"/>
                </a:lnTo>
                <a:lnTo>
                  <a:pt x="18233" y="172936"/>
                </a:lnTo>
                <a:lnTo>
                  <a:pt x="16434" y="178796"/>
                </a:lnTo>
                <a:lnTo>
                  <a:pt x="14155" y="183783"/>
                </a:lnTo>
                <a:lnTo>
                  <a:pt x="12635" y="188187"/>
                </a:lnTo>
                <a:lnTo>
                  <a:pt x="11623" y="192203"/>
                </a:lnTo>
                <a:lnTo>
                  <a:pt x="9607" y="203414"/>
                </a:lnTo>
                <a:lnTo>
                  <a:pt x="9597" y="123764"/>
                </a:lnTo>
                <a:lnTo>
                  <a:pt x="8518" y="115790"/>
                </a:lnTo>
                <a:lnTo>
                  <a:pt x="6719" y="108314"/>
                </a:lnTo>
                <a:lnTo>
                  <a:pt x="4439" y="101172"/>
                </a:lnTo>
                <a:lnTo>
                  <a:pt x="2920" y="94250"/>
                </a:lnTo>
                <a:lnTo>
                  <a:pt x="1907" y="87478"/>
                </a:lnTo>
                <a:lnTo>
                  <a:pt x="1232" y="80804"/>
                </a:lnTo>
                <a:lnTo>
                  <a:pt x="781" y="74196"/>
                </a:lnTo>
                <a:lnTo>
                  <a:pt x="482" y="67630"/>
                </a:lnTo>
                <a:lnTo>
                  <a:pt x="0" y="51897"/>
                </a:lnTo>
                <a:lnTo>
                  <a:pt x="1040" y="50607"/>
                </a:lnTo>
                <a:lnTo>
                  <a:pt x="2813" y="49745"/>
                </a:lnTo>
                <a:lnTo>
                  <a:pt x="5074" y="49172"/>
                </a:lnTo>
                <a:lnTo>
                  <a:pt x="6582" y="49869"/>
                </a:lnTo>
                <a:lnTo>
                  <a:pt x="7587" y="51414"/>
                </a:lnTo>
                <a:lnTo>
                  <a:pt x="8257" y="53522"/>
                </a:lnTo>
                <a:lnTo>
                  <a:pt x="11880" y="58744"/>
                </a:lnTo>
                <a:lnTo>
                  <a:pt x="14357" y="61648"/>
                </a:lnTo>
                <a:lnTo>
                  <a:pt x="17089" y="63584"/>
                </a:lnTo>
                <a:lnTo>
                  <a:pt x="19989" y="64874"/>
                </a:lnTo>
                <a:lnTo>
                  <a:pt x="23002" y="65735"/>
                </a:lnTo>
                <a:lnTo>
                  <a:pt x="26090" y="66308"/>
                </a:lnTo>
                <a:lnTo>
                  <a:pt x="29228" y="66691"/>
                </a:lnTo>
                <a:lnTo>
                  <a:pt x="32400" y="66945"/>
                </a:lnTo>
                <a:lnTo>
                  <a:pt x="35594" y="66036"/>
                </a:lnTo>
                <a:lnTo>
                  <a:pt x="38803" y="64351"/>
                </a:lnTo>
                <a:lnTo>
                  <a:pt x="42022" y="62147"/>
                </a:lnTo>
                <a:lnTo>
                  <a:pt x="45247" y="58519"/>
                </a:lnTo>
                <a:lnTo>
                  <a:pt x="48477" y="53941"/>
                </a:lnTo>
                <a:lnTo>
                  <a:pt x="51709" y="48731"/>
                </a:lnTo>
                <a:lnTo>
                  <a:pt x="54944" y="43098"/>
                </a:lnTo>
                <a:lnTo>
                  <a:pt x="61417" y="31082"/>
                </a:lnTo>
                <a:lnTo>
                  <a:pt x="63574" y="25934"/>
                </a:lnTo>
                <a:lnTo>
                  <a:pt x="65013" y="21423"/>
                </a:lnTo>
                <a:lnTo>
                  <a:pt x="65972" y="17337"/>
                </a:lnTo>
                <a:lnTo>
                  <a:pt x="67691" y="14613"/>
                </a:lnTo>
                <a:lnTo>
                  <a:pt x="69916" y="12795"/>
                </a:lnTo>
                <a:lnTo>
                  <a:pt x="76087" y="9880"/>
                </a:lnTo>
                <a:lnTo>
                  <a:pt x="77672" y="9641"/>
                </a:lnTo>
                <a:lnTo>
                  <a:pt x="79809" y="9482"/>
                </a:lnTo>
                <a:lnTo>
                  <a:pt x="82313" y="9376"/>
                </a:lnTo>
                <a:lnTo>
                  <a:pt x="85062" y="10384"/>
                </a:lnTo>
                <a:lnTo>
                  <a:pt x="87974" y="12136"/>
                </a:lnTo>
                <a:lnTo>
                  <a:pt x="90995" y="14383"/>
                </a:lnTo>
                <a:lnTo>
                  <a:pt x="93008" y="16961"/>
                </a:lnTo>
                <a:lnTo>
                  <a:pt x="94351" y="19759"/>
                </a:lnTo>
                <a:lnTo>
                  <a:pt x="96879" y="28077"/>
                </a:lnTo>
                <a:lnTo>
                  <a:pt x="96990" y="23283"/>
                </a:lnTo>
                <a:lnTo>
                  <a:pt x="95926" y="20736"/>
                </a:lnTo>
                <a:lnTo>
                  <a:pt x="94137" y="17957"/>
                </a:lnTo>
                <a:lnTo>
                  <a:pt x="91865" y="15026"/>
                </a:lnTo>
                <a:lnTo>
                  <a:pt x="89271" y="11992"/>
                </a:lnTo>
                <a:lnTo>
                  <a:pt x="86462" y="8890"/>
                </a:lnTo>
                <a:lnTo>
                  <a:pt x="78124" y="0"/>
                </a:lnTo>
                <a:lnTo>
                  <a:pt x="77836" y="2572"/>
                </a:lnTo>
                <a:lnTo>
                  <a:pt x="77708" y="7312"/>
                </a:lnTo>
                <a:lnTo>
                  <a:pt x="77619" y="27458"/>
                </a:lnTo>
                <a:lnTo>
                  <a:pt x="78694" y="32154"/>
                </a:lnTo>
                <a:lnTo>
                  <a:pt x="80490" y="36365"/>
                </a:lnTo>
                <a:lnTo>
                  <a:pt x="82767" y="40251"/>
                </a:lnTo>
                <a:lnTo>
                  <a:pt x="83206" y="43922"/>
                </a:lnTo>
                <a:lnTo>
                  <a:pt x="82418" y="47449"/>
                </a:lnTo>
                <a:lnTo>
                  <a:pt x="80814" y="50879"/>
                </a:lnTo>
                <a:lnTo>
                  <a:pt x="79744" y="54246"/>
                </a:lnTo>
                <a:lnTo>
                  <a:pt x="79032" y="57569"/>
                </a:lnTo>
                <a:lnTo>
                  <a:pt x="78556" y="60864"/>
                </a:lnTo>
                <a:lnTo>
                  <a:pt x="77160" y="63062"/>
                </a:lnTo>
                <a:lnTo>
                  <a:pt x="75150" y="64527"/>
                </a:lnTo>
                <a:lnTo>
                  <a:pt x="72729" y="65503"/>
                </a:lnTo>
                <a:lnTo>
                  <a:pt x="70037" y="68313"/>
                </a:lnTo>
                <a:lnTo>
                  <a:pt x="67162" y="72345"/>
                </a:lnTo>
                <a:lnTo>
                  <a:pt x="64166" y="77193"/>
                </a:lnTo>
                <a:lnTo>
                  <a:pt x="62169" y="81503"/>
                </a:lnTo>
                <a:lnTo>
                  <a:pt x="60838" y="85456"/>
                </a:lnTo>
                <a:lnTo>
                  <a:pt x="59950" y="89172"/>
                </a:lnTo>
                <a:lnTo>
                  <a:pt x="58279" y="92728"/>
                </a:lnTo>
                <a:lnTo>
                  <a:pt x="56085" y="96178"/>
                </a:lnTo>
                <a:lnTo>
                  <a:pt x="53543" y="99558"/>
                </a:lnTo>
                <a:lnTo>
                  <a:pt x="50769" y="102891"/>
                </a:lnTo>
                <a:lnTo>
                  <a:pt x="47840" y="106192"/>
                </a:lnTo>
                <a:lnTo>
                  <a:pt x="44807" y="109472"/>
                </a:lnTo>
                <a:lnTo>
                  <a:pt x="42787" y="113818"/>
                </a:lnTo>
                <a:lnTo>
                  <a:pt x="41439" y="118875"/>
                </a:lnTo>
                <a:lnTo>
                  <a:pt x="40540" y="124404"/>
                </a:lnTo>
                <a:lnTo>
                  <a:pt x="39941" y="129171"/>
                </a:lnTo>
                <a:lnTo>
                  <a:pt x="39542" y="133427"/>
                </a:lnTo>
                <a:lnTo>
                  <a:pt x="39276" y="137346"/>
                </a:lnTo>
                <a:lnTo>
                  <a:pt x="38019" y="139956"/>
                </a:lnTo>
                <a:lnTo>
                  <a:pt x="36102" y="141697"/>
                </a:lnTo>
                <a:lnTo>
                  <a:pt x="33744" y="142858"/>
                </a:lnTo>
                <a:lnTo>
                  <a:pt x="31092" y="141473"/>
                </a:lnTo>
                <a:lnTo>
                  <a:pt x="28245" y="138390"/>
                </a:lnTo>
                <a:lnTo>
                  <a:pt x="19312" y="125749"/>
                </a:lnTo>
              </a:path>
            </a:pathLst>
          </a:cu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405" name="SMARTInkAnnotation621"/>
          <p:cNvSpPr/>
          <p:nvPr/>
        </p:nvSpPr>
        <p:spPr bwMode="auto">
          <a:xfrm>
            <a:off x="3804487" y="5889704"/>
            <a:ext cx="38694" cy="71457"/>
          </a:xfrm>
          <a:custGeom>
            <a:avLst/>
            <a:gdLst/>
            <a:ahLst/>
            <a:cxnLst/>
            <a:rect l="0" t="0" r="0" b="0"/>
            <a:pathLst>
              <a:path w="38694" h="80985">
                <a:moveTo>
                  <a:pt x="19420" y="38413"/>
                </a:moveTo>
                <a:lnTo>
                  <a:pt x="27" y="38413"/>
                </a:lnTo>
                <a:lnTo>
                  <a:pt x="0" y="33256"/>
                </a:lnTo>
                <a:lnTo>
                  <a:pt x="1075" y="30657"/>
                </a:lnTo>
                <a:lnTo>
                  <a:pt x="2872" y="27845"/>
                </a:lnTo>
                <a:lnTo>
                  <a:pt x="5149" y="24891"/>
                </a:lnTo>
                <a:lnTo>
                  <a:pt x="6668" y="21842"/>
                </a:lnTo>
                <a:lnTo>
                  <a:pt x="7680" y="18729"/>
                </a:lnTo>
                <a:lnTo>
                  <a:pt x="8354" y="15576"/>
                </a:lnTo>
                <a:lnTo>
                  <a:pt x="9884" y="13473"/>
                </a:lnTo>
                <a:lnTo>
                  <a:pt x="11983" y="12071"/>
                </a:lnTo>
                <a:lnTo>
                  <a:pt x="14462" y="11136"/>
                </a:lnTo>
                <a:lnTo>
                  <a:pt x="16114" y="9434"/>
                </a:lnTo>
                <a:lnTo>
                  <a:pt x="17216" y="7219"/>
                </a:lnTo>
                <a:lnTo>
                  <a:pt x="17950" y="4663"/>
                </a:lnTo>
                <a:lnTo>
                  <a:pt x="19520" y="2959"/>
                </a:lnTo>
                <a:lnTo>
                  <a:pt x="21645" y="1823"/>
                </a:lnTo>
                <a:lnTo>
                  <a:pt x="24142" y="1066"/>
                </a:lnTo>
                <a:lnTo>
                  <a:pt x="26885" y="561"/>
                </a:lnTo>
                <a:lnTo>
                  <a:pt x="29794" y="224"/>
                </a:lnTo>
                <a:lnTo>
                  <a:pt x="32813" y="0"/>
                </a:lnTo>
                <a:lnTo>
                  <a:pt x="34825" y="930"/>
                </a:lnTo>
                <a:lnTo>
                  <a:pt x="36167" y="2630"/>
                </a:lnTo>
                <a:lnTo>
                  <a:pt x="37061" y="4842"/>
                </a:lnTo>
                <a:lnTo>
                  <a:pt x="37658" y="7397"/>
                </a:lnTo>
                <a:lnTo>
                  <a:pt x="38056" y="10179"/>
                </a:lnTo>
                <a:lnTo>
                  <a:pt x="38320" y="13113"/>
                </a:lnTo>
                <a:lnTo>
                  <a:pt x="38497" y="17229"/>
                </a:lnTo>
                <a:lnTo>
                  <a:pt x="38693" y="27559"/>
                </a:lnTo>
                <a:lnTo>
                  <a:pt x="37666" y="34416"/>
                </a:lnTo>
                <a:lnTo>
                  <a:pt x="35902" y="42225"/>
                </a:lnTo>
                <a:lnTo>
                  <a:pt x="33646" y="50670"/>
                </a:lnTo>
                <a:lnTo>
                  <a:pt x="32142" y="57380"/>
                </a:lnTo>
                <a:lnTo>
                  <a:pt x="31140" y="62933"/>
                </a:lnTo>
                <a:lnTo>
                  <a:pt x="30471" y="67713"/>
                </a:lnTo>
                <a:lnTo>
                  <a:pt x="28946" y="71980"/>
                </a:lnTo>
                <a:lnTo>
                  <a:pt x="26850" y="75904"/>
                </a:lnTo>
                <a:lnTo>
                  <a:pt x="24373" y="79600"/>
                </a:lnTo>
                <a:lnTo>
                  <a:pt x="21642" y="80984"/>
                </a:lnTo>
                <a:lnTo>
                  <a:pt x="18742" y="80827"/>
                </a:lnTo>
                <a:lnTo>
                  <a:pt x="15730" y="79643"/>
                </a:lnTo>
                <a:lnTo>
                  <a:pt x="12642" y="77775"/>
                </a:lnTo>
                <a:lnTo>
                  <a:pt x="9503" y="75449"/>
                </a:lnTo>
                <a:lnTo>
                  <a:pt x="6332" y="72819"/>
                </a:lnTo>
                <a:lnTo>
                  <a:pt x="4217" y="68908"/>
                </a:lnTo>
                <a:lnTo>
                  <a:pt x="2808" y="64140"/>
                </a:lnTo>
                <a:lnTo>
                  <a:pt x="1868" y="58804"/>
                </a:lnTo>
                <a:lnTo>
                  <a:pt x="1242" y="53086"/>
                </a:lnTo>
                <a:lnTo>
                  <a:pt x="824" y="47116"/>
                </a:lnTo>
                <a:lnTo>
                  <a:pt x="545" y="40977"/>
                </a:lnTo>
                <a:lnTo>
                  <a:pt x="236" y="28398"/>
                </a:lnTo>
                <a:lnTo>
                  <a:pt x="37" y="13046"/>
                </a:lnTo>
                <a:lnTo>
                  <a:pt x="1100" y="11786"/>
                </a:lnTo>
                <a:lnTo>
                  <a:pt x="2889" y="10946"/>
                </a:lnTo>
                <a:lnTo>
                  <a:pt x="5160" y="10386"/>
                </a:lnTo>
                <a:lnTo>
                  <a:pt x="6675" y="11093"/>
                </a:lnTo>
                <a:lnTo>
                  <a:pt x="7685" y="12643"/>
                </a:lnTo>
                <a:lnTo>
                  <a:pt x="8358" y="14757"/>
                </a:lnTo>
                <a:lnTo>
                  <a:pt x="8807" y="19404"/>
                </a:lnTo>
                <a:lnTo>
                  <a:pt x="9105" y="25741"/>
                </a:lnTo>
                <a:lnTo>
                  <a:pt x="9704" y="48129"/>
                </a:lnTo>
              </a:path>
            </a:pathLst>
          </a:cu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406" name="Freeform 11405"/>
          <p:cNvSpPr/>
          <p:nvPr/>
        </p:nvSpPr>
        <p:spPr bwMode="auto">
          <a:xfrm>
            <a:off x="3940493" y="5897996"/>
            <a:ext cx="19419" cy="25592"/>
          </a:xfrm>
          <a:custGeom>
            <a:avLst/>
            <a:gdLst/>
            <a:ahLst/>
            <a:cxnLst/>
            <a:rect l="0" t="0" r="0" b="0"/>
            <a:pathLst>
              <a:path w="19419" h="29004">
                <a:moveTo>
                  <a:pt x="0" y="19299"/>
                </a:moveTo>
                <a:lnTo>
                  <a:pt x="0" y="9618"/>
                </a:lnTo>
                <a:lnTo>
                  <a:pt x="5157" y="9594"/>
                </a:lnTo>
                <a:lnTo>
                  <a:pt x="6678" y="10670"/>
                </a:lnTo>
                <a:lnTo>
                  <a:pt x="7691" y="12467"/>
                </a:lnTo>
                <a:lnTo>
                  <a:pt x="9316" y="17949"/>
                </a:lnTo>
                <a:lnTo>
                  <a:pt x="10528" y="19479"/>
                </a:lnTo>
                <a:lnTo>
                  <a:pt x="12417" y="21578"/>
                </a:lnTo>
                <a:lnTo>
                  <a:pt x="18046" y="27545"/>
                </a:lnTo>
                <a:lnTo>
                  <a:pt x="17429" y="28035"/>
                </a:lnTo>
                <a:lnTo>
                  <a:pt x="15937" y="28361"/>
                </a:lnTo>
                <a:lnTo>
                  <a:pt x="9824" y="29003"/>
                </a:lnTo>
                <a:lnTo>
                  <a:pt x="4590" y="23853"/>
                </a:lnTo>
                <a:lnTo>
                  <a:pt x="3060" y="21256"/>
                </a:lnTo>
                <a:lnTo>
                  <a:pt x="2040" y="18444"/>
                </a:lnTo>
                <a:lnTo>
                  <a:pt x="404" y="11333"/>
                </a:lnTo>
                <a:lnTo>
                  <a:pt x="269" y="9671"/>
                </a:lnTo>
                <a:lnTo>
                  <a:pt x="179" y="7483"/>
                </a:lnTo>
                <a:lnTo>
                  <a:pt x="36" y="1372"/>
                </a:lnTo>
                <a:lnTo>
                  <a:pt x="1103" y="870"/>
                </a:lnTo>
                <a:lnTo>
                  <a:pt x="2895" y="536"/>
                </a:lnTo>
                <a:lnTo>
                  <a:pt x="5168" y="313"/>
                </a:lnTo>
                <a:lnTo>
                  <a:pt x="7764" y="165"/>
                </a:lnTo>
                <a:lnTo>
                  <a:pt x="13526" y="0"/>
                </a:lnTo>
                <a:lnTo>
                  <a:pt x="15494" y="1035"/>
                </a:lnTo>
                <a:lnTo>
                  <a:pt x="16807" y="2805"/>
                </a:lnTo>
                <a:lnTo>
                  <a:pt x="17682" y="5065"/>
                </a:lnTo>
                <a:lnTo>
                  <a:pt x="18265" y="7650"/>
                </a:lnTo>
                <a:lnTo>
                  <a:pt x="18654" y="10453"/>
                </a:lnTo>
                <a:lnTo>
                  <a:pt x="18914" y="13402"/>
                </a:lnTo>
                <a:lnTo>
                  <a:pt x="19086" y="16447"/>
                </a:lnTo>
                <a:lnTo>
                  <a:pt x="19418" y="28461"/>
                </a:lnTo>
                <a:lnTo>
                  <a:pt x="18343" y="28645"/>
                </a:lnTo>
                <a:lnTo>
                  <a:pt x="16547" y="28768"/>
                </a:lnTo>
                <a:lnTo>
                  <a:pt x="14269" y="28850"/>
                </a:lnTo>
                <a:lnTo>
                  <a:pt x="1751" y="29000"/>
                </a:lnTo>
                <a:lnTo>
                  <a:pt x="1167" y="27925"/>
                </a:lnTo>
                <a:lnTo>
                  <a:pt x="779" y="26129"/>
                </a:lnTo>
                <a:lnTo>
                  <a:pt x="519" y="23852"/>
                </a:lnTo>
                <a:lnTo>
                  <a:pt x="1426" y="22335"/>
                </a:lnTo>
                <a:lnTo>
                  <a:pt x="3110" y="21323"/>
                </a:lnTo>
                <a:close/>
              </a:path>
            </a:pathLst>
          </a:cu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407" name="SMARTInkAnnotation623"/>
          <p:cNvSpPr/>
          <p:nvPr/>
        </p:nvSpPr>
        <p:spPr bwMode="auto">
          <a:xfrm>
            <a:off x="3882200" y="6103620"/>
            <a:ext cx="126302" cy="32289"/>
          </a:xfrm>
          <a:custGeom>
            <a:avLst/>
            <a:gdLst/>
            <a:ahLst/>
            <a:cxnLst/>
            <a:rect l="0" t="0" r="0" b="0"/>
            <a:pathLst>
              <a:path w="126302" h="36594">
                <a:moveTo>
                  <a:pt x="126301" y="0"/>
                </a:moveTo>
                <a:lnTo>
                  <a:pt x="98306" y="0"/>
                </a:lnTo>
                <a:lnTo>
                  <a:pt x="91445" y="1080"/>
                </a:lnTo>
                <a:lnTo>
                  <a:pt x="83632" y="2878"/>
                </a:lnTo>
                <a:lnTo>
                  <a:pt x="75186" y="5157"/>
                </a:lnTo>
                <a:lnTo>
                  <a:pt x="67396" y="8836"/>
                </a:lnTo>
                <a:lnTo>
                  <a:pt x="60043" y="13447"/>
                </a:lnTo>
                <a:lnTo>
                  <a:pt x="52982" y="18680"/>
                </a:lnTo>
                <a:lnTo>
                  <a:pt x="47196" y="23249"/>
                </a:lnTo>
                <a:lnTo>
                  <a:pt x="42259" y="27373"/>
                </a:lnTo>
                <a:lnTo>
                  <a:pt x="37888" y="31203"/>
                </a:lnTo>
                <a:lnTo>
                  <a:pt x="32815" y="33756"/>
                </a:lnTo>
                <a:lnTo>
                  <a:pt x="27274" y="35459"/>
                </a:lnTo>
                <a:lnTo>
                  <a:pt x="21421" y="36593"/>
                </a:lnTo>
                <a:lnTo>
                  <a:pt x="16440" y="36270"/>
                </a:lnTo>
                <a:lnTo>
                  <a:pt x="12039" y="34975"/>
                </a:lnTo>
                <a:lnTo>
                  <a:pt x="0" y="29147"/>
                </a:lnTo>
              </a:path>
            </a:pathLst>
          </a:cu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408" name="Freeform 11407"/>
          <p:cNvSpPr/>
          <p:nvPr/>
        </p:nvSpPr>
        <p:spPr bwMode="auto">
          <a:xfrm>
            <a:off x="3843342" y="5985181"/>
            <a:ext cx="281296" cy="238454"/>
          </a:xfrm>
          <a:custGeom>
            <a:avLst/>
            <a:gdLst/>
            <a:ahLst/>
            <a:cxnLst/>
            <a:rect l="0" t="0" r="0" b="0"/>
            <a:pathLst>
              <a:path w="281296" h="270248">
                <a:moveTo>
                  <a:pt x="165159" y="17646"/>
                </a:moveTo>
                <a:lnTo>
                  <a:pt x="226413" y="17646"/>
                </a:lnTo>
                <a:lnTo>
                  <a:pt x="229745" y="18724"/>
                </a:lnTo>
                <a:lnTo>
                  <a:pt x="236324" y="22803"/>
                </a:lnTo>
                <a:lnTo>
                  <a:pt x="242847" y="28213"/>
                </a:lnTo>
                <a:lnTo>
                  <a:pt x="249344" y="34217"/>
                </a:lnTo>
                <a:lnTo>
                  <a:pt x="259072" y="43665"/>
                </a:lnTo>
                <a:lnTo>
                  <a:pt x="265551" y="50080"/>
                </a:lnTo>
                <a:lnTo>
                  <a:pt x="267711" y="53303"/>
                </a:lnTo>
                <a:lnTo>
                  <a:pt x="270110" y="59760"/>
                </a:lnTo>
                <a:lnTo>
                  <a:pt x="274056" y="66230"/>
                </a:lnTo>
                <a:lnTo>
                  <a:pt x="276619" y="69465"/>
                </a:lnTo>
                <a:lnTo>
                  <a:pt x="278328" y="72702"/>
                </a:lnTo>
                <a:lnTo>
                  <a:pt x="280226" y="79178"/>
                </a:lnTo>
                <a:lnTo>
                  <a:pt x="280733" y="83496"/>
                </a:lnTo>
                <a:lnTo>
                  <a:pt x="281070" y="88534"/>
                </a:lnTo>
                <a:lnTo>
                  <a:pt x="281295" y="94050"/>
                </a:lnTo>
                <a:lnTo>
                  <a:pt x="280366" y="99888"/>
                </a:lnTo>
                <a:lnTo>
                  <a:pt x="278666" y="105938"/>
                </a:lnTo>
                <a:lnTo>
                  <a:pt x="276455" y="112131"/>
                </a:lnTo>
                <a:lnTo>
                  <a:pt x="273900" y="118418"/>
                </a:lnTo>
                <a:lnTo>
                  <a:pt x="271117" y="124769"/>
                </a:lnTo>
                <a:lnTo>
                  <a:pt x="268183" y="131161"/>
                </a:lnTo>
                <a:lnTo>
                  <a:pt x="266227" y="137583"/>
                </a:lnTo>
                <a:lnTo>
                  <a:pt x="264922" y="144021"/>
                </a:lnTo>
                <a:lnTo>
                  <a:pt x="264053" y="150473"/>
                </a:lnTo>
                <a:lnTo>
                  <a:pt x="262394" y="156933"/>
                </a:lnTo>
                <a:lnTo>
                  <a:pt x="260209" y="163400"/>
                </a:lnTo>
                <a:lnTo>
                  <a:pt x="257672" y="169870"/>
                </a:lnTo>
                <a:lnTo>
                  <a:pt x="255981" y="175262"/>
                </a:lnTo>
                <a:lnTo>
                  <a:pt x="254854" y="179937"/>
                </a:lnTo>
                <a:lnTo>
                  <a:pt x="254102" y="184133"/>
                </a:lnTo>
                <a:lnTo>
                  <a:pt x="252522" y="186930"/>
                </a:lnTo>
                <a:lnTo>
                  <a:pt x="250388" y="188794"/>
                </a:lnTo>
                <a:lnTo>
                  <a:pt x="247887" y="190038"/>
                </a:lnTo>
                <a:lnTo>
                  <a:pt x="246219" y="191946"/>
                </a:lnTo>
                <a:lnTo>
                  <a:pt x="245107" y="194298"/>
                </a:lnTo>
                <a:lnTo>
                  <a:pt x="244366" y="196945"/>
                </a:lnTo>
                <a:lnTo>
                  <a:pt x="240664" y="202765"/>
                </a:lnTo>
                <a:lnTo>
                  <a:pt x="235420" y="208950"/>
                </a:lnTo>
                <a:lnTo>
                  <a:pt x="229491" y="215297"/>
                </a:lnTo>
                <a:lnTo>
                  <a:pt x="225319" y="218502"/>
                </a:lnTo>
                <a:lnTo>
                  <a:pt x="220379" y="221716"/>
                </a:lnTo>
                <a:lnTo>
                  <a:pt x="214927" y="224940"/>
                </a:lnTo>
                <a:lnTo>
                  <a:pt x="211292" y="228169"/>
                </a:lnTo>
                <a:lnTo>
                  <a:pt x="208868" y="231400"/>
                </a:lnTo>
                <a:lnTo>
                  <a:pt x="207253" y="234634"/>
                </a:lnTo>
                <a:lnTo>
                  <a:pt x="199700" y="241106"/>
                </a:lnTo>
                <a:lnTo>
                  <a:pt x="194663" y="244343"/>
                </a:lnTo>
                <a:lnTo>
                  <a:pt x="186188" y="250818"/>
                </a:lnTo>
                <a:lnTo>
                  <a:pt x="178824" y="257295"/>
                </a:lnTo>
                <a:lnTo>
                  <a:pt x="171952" y="263772"/>
                </a:lnTo>
                <a:lnTo>
                  <a:pt x="168608" y="265931"/>
                </a:lnTo>
                <a:lnTo>
                  <a:pt x="162014" y="268330"/>
                </a:lnTo>
                <a:lnTo>
                  <a:pt x="155486" y="269396"/>
                </a:lnTo>
                <a:lnTo>
                  <a:pt x="148985" y="269869"/>
                </a:lnTo>
                <a:lnTo>
                  <a:pt x="142498" y="270080"/>
                </a:lnTo>
                <a:lnTo>
                  <a:pt x="84232" y="270247"/>
                </a:lnTo>
                <a:lnTo>
                  <a:pt x="80982" y="269168"/>
                </a:lnTo>
                <a:lnTo>
                  <a:pt x="74491" y="265090"/>
                </a:lnTo>
                <a:lnTo>
                  <a:pt x="68009" y="262559"/>
                </a:lnTo>
                <a:lnTo>
                  <a:pt x="64769" y="261883"/>
                </a:lnTo>
                <a:lnTo>
                  <a:pt x="58290" y="258254"/>
                </a:lnTo>
                <a:lnTo>
                  <a:pt x="51812" y="253043"/>
                </a:lnTo>
                <a:lnTo>
                  <a:pt x="45335" y="247129"/>
                </a:lnTo>
                <a:lnTo>
                  <a:pt x="35619" y="237729"/>
                </a:lnTo>
                <a:lnTo>
                  <a:pt x="32380" y="235615"/>
                </a:lnTo>
                <a:lnTo>
                  <a:pt x="25904" y="233266"/>
                </a:lnTo>
                <a:lnTo>
                  <a:pt x="23745" y="231560"/>
                </a:lnTo>
                <a:lnTo>
                  <a:pt x="22305" y="229344"/>
                </a:lnTo>
                <a:lnTo>
                  <a:pt x="21345" y="226786"/>
                </a:lnTo>
                <a:lnTo>
                  <a:pt x="19626" y="225081"/>
                </a:lnTo>
                <a:lnTo>
                  <a:pt x="17401" y="223944"/>
                </a:lnTo>
                <a:lnTo>
                  <a:pt x="12049" y="222681"/>
                </a:lnTo>
                <a:lnTo>
                  <a:pt x="6073" y="222119"/>
                </a:lnTo>
                <a:lnTo>
                  <a:pt x="4047" y="220891"/>
                </a:lnTo>
                <a:lnTo>
                  <a:pt x="2696" y="218992"/>
                </a:lnTo>
                <a:lnTo>
                  <a:pt x="1195" y="214003"/>
                </a:lnTo>
                <a:lnTo>
                  <a:pt x="529" y="208187"/>
                </a:lnTo>
                <a:lnTo>
                  <a:pt x="233" y="202005"/>
                </a:lnTo>
                <a:lnTo>
                  <a:pt x="101" y="194579"/>
                </a:lnTo>
                <a:lnTo>
                  <a:pt x="0" y="155378"/>
                </a:lnTo>
                <a:lnTo>
                  <a:pt x="1078" y="150488"/>
                </a:lnTo>
                <a:lnTo>
                  <a:pt x="5154" y="142176"/>
                </a:lnTo>
                <a:lnTo>
                  <a:pt x="10564" y="132005"/>
                </a:lnTo>
                <a:lnTo>
                  <a:pt x="13518" y="126270"/>
                </a:lnTo>
                <a:lnTo>
                  <a:pt x="15488" y="121367"/>
                </a:lnTo>
                <a:lnTo>
                  <a:pt x="17676" y="113041"/>
                </a:lnTo>
                <a:lnTo>
                  <a:pt x="20419" y="109310"/>
                </a:lnTo>
                <a:lnTo>
                  <a:pt x="24406" y="105742"/>
                </a:lnTo>
                <a:lnTo>
                  <a:pt x="29223" y="102285"/>
                </a:lnTo>
                <a:lnTo>
                  <a:pt x="33514" y="97821"/>
                </a:lnTo>
                <a:lnTo>
                  <a:pt x="37454" y="92685"/>
                </a:lnTo>
                <a:lnTo>
                  <a:pt x="41161" y="87103"/>
                </a:lnTo>
                <a:lnTo>
                  <a:pt x="44711" y="81223"/>
                </a:lnTo>
                <a:lnTo>
                  <a:pt x="48157" y="75143"/>
                </a:lnTo>
                <a:lnTo>
                  <a:pt x="51534" y="68931"/>
                </a:lnTo>
                <a:lnTo>
                  <a:pt x="55945" y="63710"/>
                </a:lnTo>
                <a:lnTo>
                  <a:pt x="61044" y="59150"/>
                </a:lnTo>
                <a:lnTo>
                  <a:pt x="66603" y="55031"/>
                </a:lnTo>
                <a:lnTo>
                  <a:pt x="71388" y="51205"/>
                </a:lnTo>
                <a:lnTo>
                  <a:pt x="79583" y="44075"/>
                </a:lnTo>
                <a:lnTo>
                  <a:pt x="86824" y="37308"/>
                </a:lnTo>
                <a:lnTo>
                  <a:pt x="90267" y="33992"/>
                </a:lnTo>
                <a:lnTo>
                  <a:pt x="93641" y="31782"/>
                </a:lnTo>
                <a:lnTo>
                  <a:pt x="100268" y="29326"/>
                </a:lnTo>
                <a:lnTo>
                  <a:pt x="106812" y="28234"/>
                </a:lnTo>
                <a:lnTo>
                  <a:pt x="114399" y="27749"/>
                </a:lnTo>
                <a:lnTo>
                  <a:pt x="124967" y="27534"/>
                </a:lnTo>
                <a:lnTo>
                  <a:pt x="143055" y="27412"/>
                </a:lnTo>
                <a:lnTo>
                  <a:pt x="149344" y="26316"/>
                </a:lnTo>
                <a:lnTo>
                  <a:pt x="155695" y="24505"/>
                </a:lnTo>
                <a:lnTo>
                  <a:pt x="162088" y="22218"/>
                </a:lnTo>
                <a:lnTo>
                  <a:pt x="167430" y="20694"/>
                </a:lnTo>
                <a:lnTo>
                  <a:pt x="172071" y="19678"/>
                </a:lnTo>
                <a:lnTo>
                  <a:pt x="176244" y="19000"/>
                </a:lnTo>
                <a:lnTo>
                  <a:pt x="183759" y="15369"/>
                </a:lnTo>
                <a:lnTo>
                  <a:pt x="187275" y="12889"/>
                </a:lnTo>
                <a:lnTo>
                  <a:pt x="189619" y="10156"/>
                </a:lnTo>
                <a:lnTo>
                  <a:pt x="191181" y="7255"/>
                </a:lnTo>
                <a:lnTo>
                  <a:pt x="192223" y="4241"/>
                </a:lnTo>
                <a:lnTo>
                  <a:pt x="191838" y="2232"/>
                </a:lnTo>
                <a:lnTo>
                  <a:pt x="190501" y="893"/>
                </a:lnTo>
                <a:lnTo>
                  <a:pt x="188531" y="0"/>
                </a:lnTo>
                <a:lnTo>
                  <a:pt x="185058" y="1564"/>
                </a:lnTo>
                <a:lnTo>
                  <a:pt x="180584" y="4765"/>
                </a:lnTo>
                <a:lnTo>
                  <a:pt x="175443" y="9059"/>
                </a:lnTo>
                <a:lnTo>
                  <a:pt x="173095" y="11921"/>
                </a:lnTo>
                <a:lnTo>
                  <a:pt x="172609" y="13829"/>
                </a:lnTo>
                <a:close/>
              </a:path>
            </a:pathLst>
          </a:cu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409" name="SMARTInkAnnotation625"/>
          <p:cNvSpPr/>
          <p:nvPr/>
        </p:nvSpPr>
        <p:spPr bwMode="auto">
          <a:xfrm>
            <a:off x="6672624" y="5752294"/>
            <a:ext cx="114510" cy="229064"/>
          </a:xfrm>
          <a:custGeom>
            <a:avLst/>
            <a:gdLst/>
            <a:ahLst/>
            <a:cxnLst/>
            <a:rect l="0" t="0" r="0" b="0"/>
            <a:pathLst>
              <a:path w="114510" h="259606">
                <a:moveTo>
                  <a:pt x="104795" y="38697"/>
                </a:moveTo>
                <a:lnTo>
                  <a:pt x="113160" y="30331"/>
                </a:lnTo>
                <a:lnTo>
                  <a:pt x="113910" y="26702"/>
                </a:lnTo>
                <a:lnTo>
                  <a:pt x="114332" y="18590"/>
                </a:lnTo>
                <a:lnTo>
                  <a:pt x="114475" y="6178"/>
                </a:lnTo>
                <a:lnTo>
                  <a:pt x="114509" y="0"/>
                </a:lnTo>
                <a:lnTo>
                  <a:pt x="109352" y="10199"/>
                </a:lnTo>
                <a:lnTo>
                  <a:pt x="107833" y="15380"/>
                </a:lnTo>
                <a:lnTo>
                  <a:pt x="106820" y="20994"/>
                </a:lnTo>
                <a:lnTo>
                  <a:pt x="106145" y="26894"/>
                </a:lnTo>
                <a:lnTo>
                  <a:pt x="104616" y="32988"/>
                </a:lnTo>
                <a:lnTo>
                  <a:pt x="102515" y="39208"/>
                </a:lnTo>
                <a:lnTo>
                  <a:pt x="100037" y="45515"/>
                </a:lnTo>
                <a:lnTo>
                  <a:pt x="94404" y="61158"/>
                </a:lnTo>
                <a:lnTo>
                  <a:pt x="91391" y="69864"/>
                </a:lnTo>
                <a:lnTo>
                  <a:pt x="87222" y="78906"/>
                </a:lnTo>
                <a:lnTo>
                  <a:pt x="82285" y="88172"/>
                </a:lnTo>
                <a:lnTo>
                  <a:pt x="76835" y="97588"/>
                </a:lnTo>
                <a:lnTo>
                  <a:pt x="72121" y="107104"/>
                </a:lnTo>
                <a:lnTo>
                  <a:pt x="67899" y="116687"/>
                </a:lnTo>
                <a:lnTo>
                  <a:pt x="64005" y="126314"/>
                </a:lnTo>
                <a:lnTo>
                  <a:pt x="59250" y="137049"/>
                </a:lnTo>
                <a:lnTo>
                  <a:pt x="48209" y="160493"/>
                </a:lnTo>
                <a:lnTo>
                  <a:pt x="42243" y="171710"/>
                </a:lnTo>
                <a:lnTo>
                  <a:pt x="36105" y="182426"/>
                </a:lnTo>
                <a:lnTo>
                  <a:pt x="29855" y="192810"/>
                </a:lnTo>
                <a:lnTo>
                  <a:pt x="24609" y="201890"/>
                </a:lnTo>
                <a:lnTo>
                  <a:pt x="15901" y="217738"/>
                </a:lnTo>
                <a:lnTo>
                  <a:pt x="4930" y="238797"/>
                </a:lnTo>
                <a:lnTo>
                  <a:pt x="2595" y="244424"/>
                </a:lnTo>
                <a:lnTo>
                  <a:pt x="1038" y="249254"/>
                </a:lnTo>
                <a:lnTo>
                  <a:pt x="0" y="253554"/>
                </a:lnTo>
                <a:lnTo>
                  <a:pt x="387" y="256420"/>
                </a:lnTo>
                <a:lnTo>
                  <a:pt x="1726" y="258331"/>
                </a:lnTo>
                <a:lnTo>
                  <a:pt x="3696" y="259605"/>
                </a:lnTo>
                <a:lnTo>
                  <a:pt x="6091" y="259375"/>
                </a:lnTo>
                <a:lnTo>
                  <a:pt x="8767" y="258142"/>
                </a:lnTo>
                <a:lnTo>
                  <a:pt x="11628" y="256241"/>
                </a:lnTo>
                <a:lnTo>
                  <a:pt x="16776" y="250655"/>
                </a:lnTo>
                <a:lnTo>
                  <a:pt x="23446" y="242613"/>
                </a:lnTo>
                <a:lnTo>
                  <a:pt x="31131" y="232933"/>
                </a:lnTo>
                <a:lnTo>
                  <a:pt x="38414" y="223243"/>
                </a:lnTo>
                <a:lnTo>
                  <a:pt x="65932" y="184429"/>
                </a:lnTo>
              </a:path>
            </a:pathLst>
          </a:cu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410" name="SMARTInkAnnotation626"/>
          <p:cNvSpPr/>
          <p:nvPr/>
        </p:nvSpPr>
        <p:spPr bwMode="auto">
          <a:xfrm>
            <a:off x="6816282" y="5752149"/>
            <a:ext cx="172193" cy="186283"/>
          </a:xfrm>
          <a:custGeom>
            <a:avLst/>
            <a:gdLst/>
            <a:ahLst/>
            <a:cxnLst/>
            <a:rect l="0" t="0" r="0" b="0"/>
            <a:pathLst>
              <a:path w="172193" h="211121">
                <a:moveTo>
                  <a:pt x="0" y="0"/>
                </a:moveTo>
                <a:lnTo>
                  <a:pt x="0" y="13522"/>
                </a:lnTo>
                <a:lnTo>
                  <a:pt x="1079" y="17650"/>
                </a:lnTo>
                <a:lnTo>
                  <a:pt x="2879" y="22562"/>
                </a:lnTo>
                <a:lnTo>
                  <a:pt x="5157" y="27995"/>
                </a:lnTo>
                <a:lnTo>
                  <a:pt x="6677" y="32697"/>
                </a:lnTo>
                <a:lnTo>
                  <a:pt x="7690" y="36910"/>
                </a:lnTo>
                <a:lnTo>
                  <a:pt x="8365" y="40799"/>
                </a:lnTo>
                <a:lnTo>
                  <a:pt x="10974" y="46630"/>
                </a:lnTo>
                <a:lnTo>
                  <a:pt x="14873" y="53756"/>
                </a:lnTo>
                <a:lnTo>
                  <a:pt x="19630" y="61745"/>
                </a:lnTo>
                <a:lnTo>
                  <a:pt x="30674" y="79258"/>
                </a:lnTo>
                <a:lnTo>
                  <a:pt x="36642" y="88462"/>
                </a:lnTo>
                <a:lnTo>
                  <a:pt x="43858" y="97836"/>
                </a:lnTo>
                <a:lnTo>
                  <a:pt x="51909" y="107325"/>
                </a:lnTo>
                <a:lnTo>
                  <a:pt x="60514" y="116889"/>
                </a:lnTo>
                <a:lnTo>
                  <a:pt x="70568" y="125423"/>
                </a:lnTo>
                <a:lnTo>
                  <a:pt x="81589" y="133272"/>
                </a:lnTo>
                <a:lnTo>
                  <a:pt x="93255" y="140664"/>
                </a:lnTo>
                <a:lnTo>
                  <a:pt x="104271" y="148831"/>
                </a:lnTo>
                <a:lnTo>
                  <a:pt x="114853" y="157513"/>
                </a:lnTo>
                <a:lnTo>
                  <a:pt x="125146" y="166540"/>
                </a:lnTo>
                <a:lnTo>
                  <a:pt x="142340" y="182327"/>
                </a:lnTo>
                <a:lnTo>
                  <a:pt x="172192" y="211120"/>
                </a:lnTo>
                <a:lnTo>
                  <a:pt x="170929" y="210915"/>
                </a:lnTo>
                <a:lnTo>
                  <a:pt x="167928" y="209697"/>
                </a:lnTo>
                <a:lnTo>
                  <a:pt x="155448" y="204025"/>
                </a:lnTo>
              </a:path>
            </a:pathLst>
          </a:cu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411" name="SMARTInkAnnotation627"/>
          <p:cNvSpPr/>
          <p:nvPr/>
        </p:nvSpPr>
        <p:spPr bwMode="auto">
          <a:xfrm>
            <a:off x="7068885" y="5932524"/>
            <a:ext cx="15257" cy="156791"/>
          </a:xfrm>
          <a:custGeom>
            <a:avLst/>
            <a:gdLst/>
            <a:ahLst/>
            <a:cxnLst/>
            <a:rect l="0" t="0" r="0" b="0"/>
            <a:pathLst>
              <a:path w="15257" h="177697">
                <a:moveTo>
                  <a:pt x="0" y="9316"/>
                </a:moveTo>
                <a:lnTo>
                  <a:pt x="9315" y="0"/>
                </a:lnTo>
                <a:lnTo>
                  <a:pt x="9596" y="4876"/>
                </a:lnTo>
                <a:lnTo>
                  <a:pt x="8557" y="10674"/>
                </a:lnTo>
                <a:lnTo>
                  <a:pt x="4522" y="28630"/>
                </a:lnTo>
                <a:lnTo>
                  <a:pt x="4094" y="40544"/>
                </a:lnTo>
                <a:lnTo>
                  <a:pt x="4889" y="53884"/>
                </a:lnTo>
                <a:lnTo>
                  <a:pt x="6498" y="68174"/>
                </a:lnTo>
                <a:lnTo>
                  <a:pt x="7570" y="83099"/>
                </a:lnTo>
                <a:lnTo>
                  <a:pt x="8285" y="98446"/>
                </a:lnTo>
                <a:lnTo>
                  <a:pt x="9080" y="128812"/>
                </a:lnTo>
                <a:lnTo>
                  <a:pt x="9433" y="156702"/>
                </a:lnTo>
                <a:lnTo>
                  <a:pt x="10606" y="165867"/>
                </a:lnTo>
                <a:lnTo>
                  <a:pt x="12469" y="171976"/>
                </a:lnTo>
                <a:lnTo>
                  <a:pt x="14789" y="176049"/>
                </a:lnTo>
                <a:lnTo>
                  <a:pt x="15256" y="177685"/>
                </a:lnTo>
                <a:lnTo>
                  <a:pt x="14490" y="177696"/>
                </a:lnTo>
                <a:lnTo>
                  <a:pt x="12898" y="176624"/>
                </a:lnTo>
                <a:lnTo>
                  <a:pt x="10758" y="171591"/>
                </a:lnTo>
                <a:lnTo>
                  <a:pt x="8251" y="163918"/>
                </a:lnTo>
                <a:lnTo>
                  <a:pt x="0" y="135617"/>
                </a:lnTo>
              </a:path>
            </a:pathLst>
          </a:cu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412" name="SMARTInkAnnotation628"/>
          <p:cNvSpPr/>
          <p:nvPr/>
        </p:nvSpPr>
        <p:spPr bwMode="auto">
          <a:xfrm>
            <a:off x="7049454" y="5893501"/>
            <a:ext cx="116053" cy="175831"/>
          </a:xfrm>
          <a:custGeom>
            <a:avLst/>
            <a:gdLst/>
            <a:ahLst/>
            <a:cxnLst/>
            <a:rect l="0" t="0" r="0" b="0"/>
            <a:pathLst>
              <a:path w="116053" h="199275">
                <a:moveTo>
                  <a:pt x="0" y="34109"/>
                </a:moveTo>
                <a:lnTo>
                  <a:pt x="0" y="42475"/>
                </a:lnTo>
                <a:lnTo>
                  <a:pt x="0" y="30184"/>
                </a:lnTo>
                <a:lnTo>
                  <a:pt x="1079" y="26095"/>
                </a:lnTo>
                <a:lnTo>
                  <a:pt x="2879" y="21210"/>
                </a:lnTo>
                <a:lnTo>
                  <a:pt x="5157" y="15794"/>
                </a:lnTo>
                <a:lnTo>
                  <a:pt x="7756" y="12184"/>
                </a:lnTo>
                <a:lnTo>
                  <a:pt x="10568" y="9778"/>
                </a:lnTo>
                <a:lnTo>
                  <a:pt x="13522" y="8173"/>
                </a:lnTo>
                <a:lnTo>
                  <a:pt x="16571" y="6023"/>
                </a:lnTo>
                <a:lnTo>
                  <a:pt x="19684" y="3511"/>
                </a:lnTo>
                <a:lnTo>
                  <a:pt x="22838" y="756"/>
                </a:lnTo>
                <a:lnTo>
                  <a:pt x="26020" y="0"/>
                </a:lnTo>
                <a:lnTo>
                  <a:pt x="29221" y="575"/>
                </a:lnTo>
                <a:lnTo>
                  <a:pt x="36958" y="4096"/>
                </a:lnTo>
                <a:lnTo>
                  <a:pt x="38672" y="5465"/>
                </a:lnTo>
                <a:lnTo>
                  <a:pt x="40895" y="7456"/>
                </a:lnTo>
                <a:lnTo>
                  <a:pt x="46243" y="12549"/>
                </a:lnTo>
                <a:lnTo>
                  <a:pt x="52217" y="18410"/>
                </a:lnTo>
                <a:lnTo>
                  <a:pt x="55323" y="20405"/>
                </a:lnTo>
                <a:lnTo>
                  <a:pt x="58471" y="21735"/>
                </a:lnTo>
                <a:lnTo>
                  <a:pt x="61651" y="22621"/>
                </a:lnTo>
                <a:lnTo>
                  <a:pt x="64850" y="24291"/>
                </a:lnTo>
                <a:lnTo>
                  <a:pt x="68061" y="26485"/>
                </a:lnTo>
                <a:lnTo>
                  <a:pt x="71282" y="29027"/>
                </a:lnTo>
                <a:lnTo>
                  <a:pt x="74508" y="30721"/>
                </a:lnTo>
                <a:lnTo>
                  <a:pt x="77740" y="31851"/>
                </a:lnTo>
                <a:lnTo>
                  <a:pt x="80973" y="32604"/>
                </a:lnTo>
                <a:lnTo>
                  <a:pt x="84208" y="33106"/>
                </a:lnTo>
                <a:lnTo>
                  <a:pt x="87444" y="33440"/>
                </a:lnTo>
                <a:lnTo>
                  <a:pt x="95236" y="33978"/>
                </a:lnTo>
                <a:lnTo>
                  <a:pt x="99181" y="34051"/>
                </a:lnTo>
                <a:lnTo>
                  <a:pt x="101744" y="34071"/>
                </a:lnTo>
                <a:lnTo>
                  <a:pt x="104532" y="36243"/>
                </a:lnTo>
                <a:lnTo>
                  <a:pt x="107471" y="39850"/>
                </a:lnTo>
                <a:lnTo>
                  <a:pt x="110509" y="44413"/>
                </a:lnTo>
                <a:lnTo>
                  <a:pt x="112535" y="50694"/>
                </a:lnTo>
                <a:lnTo>
                  <a:pt x="113885" y="58120"/>
                </a:lnTo>
                <a:lnTo>
                  <a:pt x="114786" y="66309"/>
                </a:lnTo>
                <a:lnTo>
                  <a:pt x="115386" y="73928"/>
                </a:lnTo>
                <a:lnTo>
                  <a:pt x="115786" y="81165"/>
                </a:lnTo>
                <a:lnTo>
                  <a:pt x="116052" y="88150"/>
                </a:lnTo>
                <a:lnTo>
                  <a:pt x="115152" y="94965"/>
                </a:lnTo>
                <a:lnTo>
                  <a:pt x="113471" y="101667"/>
                </a:lnTo>
                <a:lnTo>
                  <a:pt x="111270" y="108295"/>
                </a:lnTo>
                <a:lnTo>
                  <a:pt x="109805" y="114873"/>
                </a:lnTo>
                <a:lnTo>
                  <a:pt x="108826" y="121416"/>
                </a:lnTo>
                <a:lnTo>
                  <a:pt x="108174" y="127938"/>
                </a:lnTo>
                <a:lnTo>
                  <a:pt x="105581" y="133365"/>
                </a:lnTo>
                <a:lnTo>
                  <a:pt x="101693" y="138062"/>
                </a:lnTo>
                <a:lnTo>
                  <a:pt x="96942" y="142273"/>
                </a:lnTo>
                <a:lnTo>
                  <a:pt x="90536" y="147240"/>
                </a:lnTo>
                <a:lnTo>
                  <a:pt x="83026" y="152710"/>
                </a:lnTo>
                <a:lnTo>
                  <a:pt x="74782" y="158516"/>
                </a:lnTo>
                <a:lnTo>
                  <a:pt x="68206" y="163465"/>
                </a:lnTo>
                <a:lnTo>
                  <a:pt x="62742" y="167845"/>
                </a:lnTo>
                <a:lnTo>
                  <a:pt x="58021" y="171844"/>
                </a:lnTo>
                <a:lnTo>
                  <a:pt x="51634" y="175589"/>
                </a:lnTo>
                <a:lnTo>
                  <a:pt x="44139" y="179166"/>
                </a:lnTo>
                <a:lnTo>
                  <a:pt x="35903" y="182630"/>
                </a:lnTo>
                <a:lnTo>
                  <a:pt x="29333" y="186019"/>
                </a:lnTo>
                <a:lnTo>
                  <a:pt x="23873" y="189357"/>
                </a:lnTo>
                <a:lnTo>
                  <a:pt x="9715" y="199274"/>
                </a:lnTo>
              </a:path>
            </a:pathLst>
          </a:cu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413" name="SMARTInkAnnotation629"/>
          <p:cNvSpPr/>
          <p:nvPr/>
        </p:nvSpPr>
        <p:spPr bwMode="auto">
          <a:xfrm>
            <a:off x="6526167" y="6052185"/>
            <a:ext cx="27797" cy="116118"/>
          </a:xfrm>
          <a:custGeom>
            <a:avLst/>
            <a:gdLst/>
            <a:ahLst/>
            <a:cxnLst/>
            <a:rect l="0" t="0" r="0" b="0"/>
            <a:pathLst>
              <a:path w="27797" h="131600">
                <a:moveTo>
                  <a:pt x="8365" y="0"/>
                </a:moveTo>
                <a:lnTo>
                  <a:pt x="0" y="0"/>
                </a:lnTo>
                <a:lnTo>
                  <a:pt x="630" y="2159"/>
                </a:lnTo>
                <a:lnTo>
                  <a:pt x="2129" y="5757"/>
                </a:lnTo>
                <a:lnTo>
                  <a:pt x="4207" y="10315"/>
                </a:lnTo>
                <a:lnTo>
                  <a:pt x="5593" y="17671"/>
                </a:lnTo>
                <a:lnTo>
                  <a:pt x="6517" y="26894"/>
                </a:lnTo>
                <a:lnTo>
                  <a:pt x="7133" y="37361"/>
                </a:lnTo>
                <a:lnTo>
                  <a:pt x="8623" y="47577"/>
                </a:lnTo>
                <a:lnTo>
                  <a:pt x="10696" y="57626"/>
                </a:lnTo>
                <a:lnTo>
                  <a:pt x="13157" y="67564"/>
                </a:lnTo>
                <a:lnTo>
                  <a:pt x="14798" y="77427"/>
                </a:lnTo>
                <a:lnTo>
                  <a:pt x="15892" y="87242"/>
                </a:lnTo>
                <a:lnTo>
                  <a:pt x="16621" y="97023"/>
                </a:lnTo>
                <a:lnTo>
                  <a:pt x="18188" y="105702"/>
                </a:lnTo>
                <a:lnTo>
                  <a:pt x="20311" y="113648"/>
                </a:lnTo>
                <a:lnTo>
                  <a:pt x="26317" y="131599"/>
                </a:lnTo>
                <a:lnTo>
                  <a:pt x="26811" y="130913"/>
                </a:lnTo>
                <a:lnTo>
                  <a:pt x="27139" y="128296"/>
                </a:lnTo>
                <a:lnTo>
                  <a:pt x="27358" y="124393"/>
                </a:lnTo>
                <a:lnTo>
                  <a:pt x="27601" y="111420"/>
                </a:lnTo>
                <a:lnTo>
                  <a:pt x="27796" y="58293"/>
                </a:lnTo>
              </a:path>
            </a:pathLst>
          </a:cu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414" name="SMARTInkAnnotation630"/>
          <p:cNvSpPr/>
          <p:nvPr/>
        </p:nvSpPr>
        <p:spPr bwMode="auto">
          <a:xfrm>
            <a:off x="6534532" y="5992210"/>
            <a:ext cx="110925" cy="162845"/>
          </a:xfrm>
          <a:custGeom>
            <a:avLst/>
            <a:gdLst/>
            <a:ahLst/>
            <a:cxnLst/>
            <a:rect l="0" t="0" r="0" b="0"/>
            <a:pathLst>
              <a:path w="110925" h="184558">
                <a:moveTo>
                  <a:pt x="0" y="38825"/>
                </a:moveTo>
                <a:lnTo>
                  <a:pt x="0" y="24353"/>
                </a:lnTo>
                <a:lnTo>
                  <a:pt x="1079" y="21620"/>
                </a:lnTo>
                <a:lnTo>
                  <a:pt x="2878" y="18719"/>
                </a:lnTo>
                <a:lnTo>
                  <a:pt x="8366" y="11465"/>
                </a:lnTo>
                <a:lnTo>
                  <a:pt x="9895" y="10870"/>
                </a:lnTo>
                <a:lnTo>
                  <a:pt x="11995" y="10473"/>
                </a:lnTo>
                <a:lnTo>
                  <a:pt x="14473" y="10208"/>
                </a:lnTo>
                <a:lnTo>
                  <a:pt x="17206" y="8953"/>
                </a:lnTo>
                <a:lnTo>
                  <a:pt x="20106" y="7035"/>
                </a:lnTo>
                <a:lnTo>
                  <a:pt x="27361" y="1361"/>
                </a:lnTo>
                <a:lnTo>
                  <a:pt x="30116" y="894"/>
                </a:lnTo>
                <a:lnTo>
                  <a:pt x="34110" y="584"/>
                </a:lnTo>
                <a:lnTo>
                  <a:pt x="45720" y="86"/>
                </a:lnTo>
                <a:lnTo>
                  <a:pt x="52889" y="0"/>
                </a:lnTo>
                <a:lnTo>
                  <a:pt x="55769" y="1066"/>
                </a:lnTo>
                <a:lnTo>
                  <a:pt x="58770" y="2858"/>
                </a:lnTo>
                <a:lnTo>
                  <a:pt x="61849" y="5132"/>
                </a:lnTo>
                <a:lnTo>
                  <a:pt x="64982" y="7726"/>
                </a:lnTo>
                <a:lnTo>
                  <a:pt x="68149" y="10536"/>
                </a:lnTo>
                <a:lnTo>
                  <a:pt x="71341" y="13489"/>
                </a:lnTo>
                <a:lnTo>
                  <a:pt x="86148" y="27959"/>
                </a:lnTo>
                <a:lnTo>
                  <a:pt x="90896" y="33740"/>
                </a:lnTo>
                <a:lnTo>
                  <a:pt x="95141" y="39753"/>
                </a:lnTo>
                <a:lnTo>
                  <a:pt x="99051" y="45921"/>
                </a:lnTo>
                <a:lnTo>
                  <a:pt x="102738" y="51113"/>
                </a:lnTo>
                <a:lnTo>
                  <a:pt x="106275" y="55652"/>
                </a:lnTo>
                <a:lnTo>
                  <a:pt x="109712" y="59759"/>
                </a:lnTo>
                <a:lnTo>
                  <a:pt x="110924" y="64656"/>
                </a:lnTo>
                <a:lnTo>
                  <a:pt x="110652" y="70079"/>
                </a:lnTo>
                <a:lnTo>
                  <a:pt x="109391" y="75854"/>
                </a:lnTo>
                <a:lnTo>
                  <a:pt x="106392" y="81862"/>
                </a:lnTo>
                <a:lnTo>
                  <a:pt x="102234" y="88027"/>
                </a:lnTo>
                <a:lnTo>
                  <a:pt x="97302" y="94296"/>
                </a:lnTo>
                <a:lnTo>
                  <a:pt x="91855" y="101714"/>
                </a:lnTo>
                <a:lnTo>
                  <a:pt x="80046" y="118592"/>
                </a:lnTo>
                <a:lnTo>
                  <a:pt x="72795" y="126547"/>
                </a:lnTo>
                <a:lnTo>
                  <a:pt x="64724" y="134009"/>
                </a:lnTo>
                <a:lnTo>
                  <a:pt x="56102" y="141144"/>
                </a:lnTo>
                <a:lnTo>
                  <a:pt x="48197" y="149138"/>
                </a:lnTo>
                <a:lnTo>
                  <a:pt x="40767" y="157706"/>
                </a:lnTo>
                <a:lnTo>
                  <a:pt x="19431" y="184557"/>
                </a:lnTo>
              </a:path>
            </a:pathLst>
          </a:cu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415" name="SMARTInkAnnotation631"/>
          <p:cNvSpPr/>
          <p:nvPr/>
        </p:nvSpPr>
        <p:spPr bwMode="auto">
          <a:xfrm>
            <a:off x="3824323" y="5563588"/>
            <a:ext cx="242309" cy="231392"/>
          </a:xfrm>
          <a:custGeom>
            <a:avLst/>
            <a:gdLst/>
            <a:ahLst/>
            <a:cxnLst/>
            <a:rect l="0" t="0" r="0" b="0"/>
            <a:pathLst>
              <a:path w="242309" h="262244">
                <a:moveTo>
                  <a:pt x="67593" y="252563"/>
                </a:moveTo>
                <a:lnTo>
                  <a:pt x="75958" y="252563"/>
                </a:lnTo>
                <a:lnTo>
                  <a:pt x="76408" y="253642"/>
                </a:lnTo>
                <a:lnTo>
                  <a:pt x="77256" y="261678"/>
                </a:lnTo>
                <a:lnTo>
                  <a:pt x="77298" y="262160"/>
                </a:lnTo>
                <a:lnTo>
                  <a:pt x="72148" y="262243"/>
                </a:lnTo>
                <a:lnTo>
                  <a:pt x="70629" y="261175"/>
                </a:lnTo>
                <a:lnTo>
                  <a:pt x="69617" y="259384"/>
                </a:lnTo>
                <a:lnTo>
                  <a:pt x="68943" y="257110"/>
                </a:lnTo>
                <a:lnTo>
                  <a:pt x="65314" y="251706"/>
                </a:lnTo>
                <a:lnTo>
                  <a:pt x="62835" y="248753"/>
                </a:lnTo>
                <a:lnTo>
                  <a:pt x="61183" y="245705"/>
                </a:lnTo>
                <a:lnTo>
                  <a:pt x="57777" y="235178"/>
                </a:lnTo>
                <a:lnTo>
                  <a:pt x="55651" y="230179"/>
                </a:lnTo>
                <a:lnTo>
                  <a:pt x="50411" y="218865"/>
                </a:lnTo>
                <a:lnTo>
                  <a:pt x="35078" y="187620"/>
                </a:lnTo>
                <a:lnTo>
                  <a:pt x="31883" y="180121"/>
                </a:lnTo>
                <a:lnTo>
                  <a:pt x="28673" y="171883"/>
                </a:lnTo>
                <a:lnTo>
                  <a:pt x="25453" y="163153"/>
                </a:lnTo>
                <a:lnTo>
                  <a:pt x="22228" y="155174"/>
                </a:lnTo>
                <a:lnTo>
                  <a:pt x="18998" y="147696"/>
                </a:lnTo>
                <a:lnTo>
                  <a:pt x="15765" y="140551"/>
                </a:lnTo>
                <a:lnTo>
                  <a:pt x="13610" y="132549"/>
                </a:lnTo>
                <a:lnTo>
                  <a:pt x="12173" y="123977"/>
                </a:lnTo>
                <a:lnTo>
                  <a:pt x="11216" y="115023"/>
                </a:lnTo>
                <a:lnTo>
                  <a:pt x="10577" y="107974"/>
                </a:lnTo>
                <a:lnTo>
                  <a:pt x="10152" y="102195"/>
                </a:lnTo>
                <a:lnTo>
                  <a:pt x="9868" y="97263"/>
                </a:lnTo>
                <a:lnTo>
                  <a:pt x="8599" y="91816"/>
                </a:lnTo>
                <a:lnTo>
                  <a:pt x="6673" y="86026"/>
                </a:lnTo>
                <a:lnTo>
                  <a:pt x="4310" y="80007"/>
                </a:lnTo>
                <a:lnTo>
                  <a:pt x="2735" y="74915"/>
                </a:lnTo>
                <a:lnTo>
                  <a:pt x="1684" y="70440"/>
                </a:lnTo>
                <a:lnTo>
                  <a:pt x="0" y="60661"/>
                </a:lnTo>
                <a:lnTo>
                  <a:pt x="941" y="58779"/>
                </a:lnTo>
                <a:lnTo>
                  <a:pt x="4865" y="53809"/>
                </a:lnTo>
                <a:lnTo>
                  <a:pt x="6343" y="50972"/>
                </a:lnTo>
                <a:lnTo>
                  <a:pt x="8423" y="42902"/>
                </a:lnTo>
                <a:lnTo>
                  <a:pt x="8910" y="40636"/>
                </a:lnTo>
                <a:lnTo>
                  <a:pt x="12005" y="33871"/>
                </a:lnTo>
                <a:lnTo>
                  <a:pt x="14342" y="29044"/>
                </a:lnTo>
                <a:lnTo>
                  <a:pt x="16980" y="24747"/>
                </a:lnTo>
                <a:lnTo>
                  <a:pt x="22789" y="17094"/>
                </a:lnTo>
                <a:lnTo>
                  <a:pt x="28637" y="10062"/>
                </a:lnTo>
                <a:lnTo>
                  <a:pt x="33367" y="5170"/>
                </a:lnTo>
                <a:lnTo>
                  <a:pt x="36140" y="3433"/>
                </a:lnTo>
                <a:lnTo>
                  <a:pt x="42099" y="1504"/>
                </a:lnTo>
                <a:lnTo>
                  <a:pt x="46366" y="417"/>
                </a:lnTo>
                <a:lnTo>
                  <a:pt x="52787" y="95"/>
                </a:lnTo>
                <a:lnTo>
                  <a:pt x="56369" y="0"/>
                </a:lnTo>
                <a:lnTo>
                  <a:pt x="62588" y="5130"/>
                </a:lnTo>
                <a:lnTo>
                  <a:pt x="65336" y="6645"/>
                </a:lnTo>
                <a:lnTo>
                  <a:pt x="71268" y="8329"/>
                </a:lnTo>
                <a:lnTo>
                  <a:pt x="77502" y="11955"/>
                </a:lnTo>
                <a:lnTo>
                  <a:pt x="84951" y="17166"/>
                </a:lnTo>
                <a:lnTo>
                  <a:pt x="89960" y="20067"/>
                </a:lnTo>
                <a:lnTo>
                  <a:pt x="95458" y="23080"/>
                </a:lnTo>
                <a:lnTo>
                  <a:pt x="100203" y="26169"/>
                </a:lnTo>
                <a:lnTo>
                  <a:pt x="104446" y="29307"/>
                </a:lnTo>
                <a:lnTo>
                  <a:pt x="108354" y="32479"/>
                </a:lnTo>
                <a:lnTo>
                  <a:pt x="113119" y="35673"/>
                </a:lnTo>
                <a:lnTo>
                  <a:pt x="118454" y="38881"/>
                </a:lnTo>
                <a:lnTo>
                  <a:pt x="124170" y="42100"/>
                </a:lnTo>
                <a:lnTo>
                  <a:pt x="129060" y="44246"/>
                </a:lnTo>
                <a:lnTo>
                  <a:pt x="133399" y="45676"/>
                </a:lnTo>
                <a:lnTo>
                  <a:pt x="137371" y="46630"/>
                </a:lnTo>
                <a:lnTo>
                  <a:pt x="140021" y="48346"/>
                </a:lnTo>
                <a:lnTo>
                  <a:pt x="141786" y="50568"/>
                </a:lnTo>
                <a:lnTo>
                  <a:pt x="142963" y="53130"/>
                </a:lnTo>
                <a:lnTo>
                  <a:pt x="147149" y="58855"/>
                </a:lnTo>
                <a:lnTo>
                  <a:pt x="153475" y="66168"/>
                </a:lnTo>
                <a:lnTo>
                  <a:pt x="154340" y="70047"/>
                </a:lnTo>
                <a:lnTo>
                  <a:pt x="154571" y="72593"/>
                </a:lnTo>
                <a:lnTo>
                  <a:pt x="155804" y="75369"/>
                </a:lnTo>
                <a:lnTo>
                  <a:pt x="160053" y="81333"/>
                </a:lnTo>
                <a:lnTo>
                  <a:pt x="162697" y="83355"/>
                </a:lnTo>
                <a:lnTo>
                  <a:pt x="165540" y="84703"/>
                </a:lnTo>
                <a:lnTo>
                  <a:pt x="168515" y="85602"/>
                </a:lnTo>
                <a:lnTo>
                  <a:pt x="170497" y="87281"/>
                </a:lnTo>
                <a:lnTo>
                  <a:pt x="171819" y="89480"/>
                </a:lnTo>
                <a:lnTo>
                  <a:pt x="172701" y="92025"/>
                </a:lnTo>
                <a:lnTo>
                  <a:pt x="175447" y="94802"/>
                </a:lnTo>
                <a:lnTo>
                  <a:pt x="179437" y="97731"/>
                </a:lnTo>
                <a:lnTo>
                  <a:pt x="184256" y="100764"/>
                </a:lnTo>
                <a:lnTo>
                  <a:pt x="187469" y="103866"/>
                </a:lnTo>
                <a:lnTo>
                  <a:pt x="189611" y="107013"/>
                </a:lnTo>
                <a:lnTo>
                  <a:pt x="193070" y="113388"/>
                </a:lnTo>
                <a:lnTo>
                  <a:pt x="198206" y="119821"/>
                </a:lnTo>
                <a:lnTo>
                  <a:pt x="200007" y="123047"/>
                </a:lnTo>
                <a:lnTo>
                  <a:pt x="202009" y="129511"/>
                </a:lnTo>
                <a:lnTo>
                  <a:pt x="203597" y="135927"/>
                </a:lnTo>
                <a:lnTo>
                  <a:pt x="213314" y="145682"/>
                </a:lnTo>
                <a:lnTo>
                  <a:pt x="199802" y="145691"/>
                </a:lnTo>
                <a:lnTo>
                  <a:pt x="196753" y="144613"/>
                </a:lnTo>
                <a:lnTo>
                  <a:pt x="190487" y="140534"/>
                </a:lnTo>
                <a:lnTo>
                  <a:pt x="184104" y="138003"/>
                </a:lnTo>
                <a:lnTo>
                  <a:pt x="180891" y="137327"/>
                </a:lnTo>
                <a:lnTo>
                  <a:pt x="174441" y="133698"/>
                </a:lnTo>
                <a:lnTo>
                  <a:pt x="165315" y="126697"/>
                </a:lnTo>
                <a:lnTo>
                  <a:pt x="159758" y="126390"/>
                </a:lnTo>
                <a:lnTo>
                  <a:pt x="145086" y="126278"/>
                </a:lnTo>
                <a:lnTo>
                  <a:pt x="141925" y="126273"/>
                </a:lnTo>
                <a:lnTo>
                  <a:pt x="139817" y="125189"/>
                </a:lnTo>
                <a:lnTo>
                  <a:pt x="138412" y="123388"/>
                </a:lnTo>
                <a:lnTo>
                  <a:pt x="137475" y="121108"/>
                </a:lnTo>
                <a:lnTo>
                  <a:pt x="135771" y="119587"/>
                </a:lnTo>
                <a:lnTo>
                  <a:pt x="133555" y="118573"/>
                </a:lnTo>
                <a:lnTo>
                  <a:pt x="130999" y="117897"/>
                </a:lnTo>
                <a:lnTo>
                  <a:pt x="130374" y="117447"/>
                </a:lnTo>
                <a:lnTo>
                  <a:pt x="131037" y="117147"/>
                </a:lnTo>
                <a:lnTo>
                  <a:pt x="135732" y="116813"/>
                </a:lnTo>
                <a:lnTo>
                  <a:pt x="145015" y="116665"/>
                </a:lnTo>
                <a:lnTo>
                  <a:pt x="150513" y="117705"/>
                </a:lnTo>
                <a:lnTo>
                  <a:pt x="156337" y="119477"/>
                </a:lnTo>
                <a:lnTo>
                  <a:pt x="162379" y="121739"/>
                </a:lnTo>
                <a:lnTo>
                  <a:pt x="168566" y="123246"/>
                </a:lnTo>
                <a:lnTo>
                  <a:pt x="174850" y="124251"/>
                </a:lnTo>
                <a:lnTo>
                  <a:pt x="181198" y="124921"/>
                </a:lnTo>
                <a:lnTo>
                  <a:pt x="187589" y="126448"/>
                </a:lnTo>
                <a:lnTo>
                  <a:pt x="194009" y="128545"/>
                </a:lnTo>
                <a:lnTo>
                  <a:pt x="209510" y="134509"/>
                </a:lnTo>
                <a:lnTo>
                  <a:pt x="214508" y="135325"/>
                </a:lnTo>
                <a:lnTo>
                  <a:pt x="222541" y="135939"/>
                </a:lnTo>
                <a:lnTo>
                  <a:pt x="214632" y="135974"/>
                </a:lnTo>
                <a:lnTo>
                  <a:pt x="240613" y="135977"/>
                </a:lnTo>
                <a:lnTo>
                  <a:pt x="241233" y="134898"/>
                </a:lnTo>
                <a:lnTo>
                  <a:pt x="241921" y="130820"/>
                </a:lnTo>
                <a:lnTo>
                  <a:pt x="242227" y="125409"/>
                </a:lnTo>
                <a:lnTo>
                  <a:pt x="242308" y="122455"/>
                </a:lnTo>
                <a:lnTo>
                  <a:pt x="240204" y="118326"/>
                </a:lnTo>
                <a:lnTo>
                  <a:pt x="236642" y="113415"/>
                </a:lnTo>
                <a:lnTo>
                  <a:pt x="232108" y="107982"/>
                </a:lnTo>
                <a:lnTo>
                  <a:pt x="226926" y="102200"/>
                </a:lnTo>
                <a:lnTo>
                  <a:pt x="215412" y="90019"/>
                </a:lnTo>
                <a:lnTo>
                  <a:pt x="209319" y="84829"/>
                </a:lnTo>
                <a:lnTo>
                  <a:pt x="203098" y="80288"/>
                </a:lnTo>
                <a:lnTo>
                  <a:pt x="185286" y="68690"/>
                </a:lnTo>
                <a:lnTo>
                  <a:pt x="185996" y="67370"/>
                </a:lnTo>
                <a:lnTo>
                  <a:pt x="189664" y="63025"/>
                </a:lnTo>
                <a:lnTo>
                  <a:pt x="192154" y="61434"/>
                </a:lnTo>
                <a:lnTo>
                  <a:pt x="197798" y="59667"/>
                </a:lnTo>
                <a:lnTo>
                  <a:pt x="203905" y="58882"/>
                </a:lnTo>
                <a:lnTo>
                  <a:pt x="213161" y="58264"/>
                </a:lnTo>
                <a:lnTo>
                  <a:pt x="193894" y="58253"/>
                </a:lnTo>
              </a:path>
            </a:pathLst>
          </a:cu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416" name="SMARTInkAnnotation632"/>
          <p:cNvSpPr/>
          <p:nvPr/>
        </p:nvSpPr>
        <p:spPr bwMode="auto">
          <a:xfrm>
            <a:off x="4175019" y="5092179"/>
            <a:ext cx="221543" cy="356231"/>
          </a:xfrm>
          <a:custGeom>
            <a:avLst/>
            <a:gdLst/>
            <a:ahLst/>
            <a:cxnLst/>
            <a:rect l="0" t="0" r="0" b="0"/>
            <a:pathLst>
              <a:path w="221543" h="403728">
                <a:moveTo>
                  <a:pt x="47224" y="398206"/>
                </a:moveTo>
                <a:lnTo>
                  <a:pt x="47224" y="388891"/>
                </a:lnTo>
                <a:lnTo>
                  <a:pt x="52381" y="393767"/>
                </a:lnTo>
                <a:lnTo>
                  <a:pt x="54980" y="395247"/>
                </a:lnTo>
                <a:lnTo>
                  <a:pt x="60746" y="396891"/>
                </a:lnTo>
                <a:lnTo>
                  <a:pt x="64875" y="397329"/>
                </a:lnTo>
                <a:lnTo>
                  <a:pt x="69786" y="397622"/>
                </a:lnTo>
                <a:lnTo>
                  <a:pt x="75219" y="397817"/>
                </a:lnTo>
                <a:lnTo>
                  <a:pt x="79922" y="399026"/>
                </a:lnTo>
                <a:lnTo>
                  <a:pt x="84135" y="400912"/>
                </a:lnTo>
                <a:lnTo>
                  <a:pt x="88024" y="403249"/>
                </a:lnTo>
                <a:lnTo>
                  <a:pt x="91696" y="403727"/>
                </a:lnTo>
                <a:lnTo>
                  <a:pt x="95223" y="402967"/>
                </a:lnTo>
                <a:lnTo>
                  <a:pt x="98654" y="401379"/>
                </a:lnTo>
                <a:lnTo>
                  <a:pt x="113799" y="393989"/>
                </a:lnTo>
                <a:lnTo>
                  <a:pt x="118595" y="389997"/>
                </a:lnTo>
                <a:lnTo>
                  <a:pt x="122871" y="385177"/>
                </a:lnTo>
                <a:lnTo>
                  <a:pt x="126802" y="379805"/>
                </a:lnTo>
                <a:lnTo>
                  <a:pt x="130502" y="374064"/>
                </a:lnTo>
                <a:lnTo>
                  <a:pt x="134049" y="368078"/>
                </a:lnTo>
                <a:lnTo>
                  <a:pt x="137492" y="361928"/>
                </a:lnTo>
                <a:lnTo>
                  <a:pt x="141947" y="356749"/>
                </a:lnTo>
                <a:lnTo>
                  <a:pt x="147076" y="352217"/>
                </a:lnTo>
                <a:lnTo>
                  <a:pt x="152654" y="348116"/>
                </a:lnTo>
                <a:lnTo>
                  <a:pt x="157452" y="344302"/>
                </a:lnTo>
                <a:lnTo>
                  <a:pt x="161731" y="340680"/>
                </a:lnTo>
                <a:lnTo>
                  <a:pt x="165663" y="337186"/>
                </a:lnTo>
                <a:lnTo>
                  <a:pt x="170442" y="333777"/>
                </a:lnTo>
                <a:lnTo>
                  <a:pt x="175788" y="330425"/>
                </a:lnTo>
                <a:lnTo>
                  <a:pt x="189566" y="322446"/>
                </a:lnTo>
                <a:lnTo>
                  <a:pt x="194328" y="318477"/>
                </a:lnTo>
                <a:lnTo>
                  <a:pt x="200044" y="313114"/>
                </a:lnTo>
                <a:lnTo>
                  <a:pt x="206181" y="307133"/>
                </a:lnTo>
                <a:lnTo>
                  <a:pt x="212508" y="297997"/>
                </a:lnTo>
                <a:lnTo>
                  <a:pt x="215706" y="292538"/>
                </a:lnTo>
                <a:lnTo>
                  <a:pt x="217838" y="285661"/>
                </a:lnTo>
                <a:lnTo>
                  <a:pt x="219260" y="277837"/>
                </a:lnTo>
                <a:lnTo>
                  <a:pt x="220208" y="269382"/>
                </a:lnTo>
                <a:lnTo>
                  <a:pt x="220839" y="259428"/>
                </a:lnTo>
                <a:lnTo>
                  <a:pt x="221261" y="248474"/>
                </a:lnTo>
                <a:lnTo>
                  <a:pt x="221542" y="236853"/>
                </a:lnTo>
                <a:lnTo>
                  <a:pt x="220649" y="225868"/>
                </a:lnTo>
                <a:lnTo>
                  <a:pt x="218974" y="215306"/>
                </a:lnTo>
                <a:lnTo>
                  <a:pt x="216780" y="205026"/>
                </a:lnTo>
                <a:lnTo>
                  <a:pt x="215315" y="197093"/>
                </a:lnTo>
                <a:lnTo>
                  <a:pt x="213689" y="185400"/>
                </a:lnTo>
                <a:lnTo>
                  <a:pt x="212559" y="173273"/>
                </a:lnTo>
                <a:lnTo>
                  <a:pt x="212502" y="170527"/>
                </a:lnTo>
                <a:lnTo>
                  <a:pt x="211384" y="168696"/>
                </a:lnTo>
                <a:lnTo>
                  <a:pt x="209559" y="167475"/>
                </a:lnTo>
                <a:lnTo>
                  <a:pt x="207264" y="166662"/>
                </a:lnTo>
                <a:lnTo>
                  <a:pt x="205733" y="163961"/>
                </a:lnTo>
                <a:lnTo>
                  <a:pt x="204033" y="155201"/>
                </a:lnTo>
                <a:lnTo>
                  <a:pt x="203579" y="148764"/>
                </a:lnTo>
                <a:lnTo>
                  <a:pt x="203277" y="141233"/>
                </a:lnTo>
                <a:lnTo>
                  <a:pt x="203076" y="132975"/>
                </a:lnTo>
                <a:lnTo>
                  <a:pt x="201861" y="124230"/>
                </a:lnTo>
                <a:lnTo>
                  <a:pt x="199973" y="115162"/>
                </a:lnTo>
                <a:lnTo>
                  <a:pt x="197634" y="105878"/>
                </a:lnTo>
                <a:lnTo>
                  <a:pt x="193916" y="96450"/>
                </a:lnTo>
                <a:lnTo>
                  <a:pt x="189278" y="86927"/>
                </a:lnTo>
                <a:lnTo>
                  <a:pt x="184027" y="77340"/>
                </a:lnTo>
                <a:lnTo>
                  <a:pt x="179447" y="67708"/>
                </a:lnTo>
                <a:lnTo>
                  <a:pt x="175314" y="58050"/>
                </a:lnTo>
                <a:lnTo>
                  <a:pt x="171479" y="48372"/>
                </a:lnTo>
                <a:lnTo>
                  <a:pt x="168923" y="40842"/>
                </a:lnTo>
                <a:lnTo>
                  <a:pt x="166082" y="29595"/>
                </a:lnTo>
                <a:lnTo>
                  <a:pt x="164246" y="26164"/>
                </a:lnTo>
                <a:lnTo>
                  <a:pt x="161941" y="23877"/>
                </a:lnTo>
                <a:lnTo>
                  <a:pt x="159326" y="22352"/>
                </a:lnTo>
                <a:lnTo>
                  <a:pt x="158662" y="21335"/>
                </a:lnTo>
                <a:lnTo>
                  <a:pt x="159298" y="20657"/>
                </a:lnTo>
                <a:lnTo>
                  <a:pt x="163546" y="19381"/>
                </a:lnTo>
                <a:lnTo>
                  <a:pt x="157081" y="19317"/>
                </a:lnTo>
                <a:lnTo>
                  <a:pt x="155422" y="19309"/>
                </a:lnTo>
                <a:lnTo>
                  <a:pt x="148927" y="16426"/>
                </a:lnTo>
                <a:lnTo>
                  <a:pt x="130159" y="7308"/>
                </a:lnTo>
                <a:lnTo>
                  <a:pt x="115492" y="0"/>
                </a:lnTo>
                <a:lnTo>
                  <a:pt x="115256" y="8247"/>
                </a:lnTo>
                <a:lnTo>
                  <a:pt x="114168" y="8693"/>
                </a:lnTo>
                <a:lnTo>
                  <a:pt x="107546" y="9410"/>
                </a:lnTo>
                <a:lnTo>
                  <a:pt x="106870" y="9469"/>
                </a:lnTo>
                <a:lnTo>
                  <a:pt x="100760" y="14709"/>
                </a:lnTo>
                <a:lnTo>
                  <a:pt x="98027" y="16241"/>
                </a:lnTo>
                <a:lnTo>
                  <a:pt x="92113" y="17941"/>
                </a:lnTo>
                <a:lnTo>
                  <a:pt x="90104" y="19474"/>
                </a:lnTo>
                <a:lnTo>
                  <a:pt x="88765" y="21576"/>
                </a:lnTo>
                <a:lnTo>
                  <a:pt x="87872" y="24057"/>
                </a:lnTo>
                <a:lnTo>
                  <a:pt x="84001" y="29691"/>
                </a:lnTo>
                <a:lnTo>
                  <a:pt x="81457" y="32705"/>
                </a:lnTo>
                <a:lnTo>
                  <a:pt x="79762" y="35794"/>
                </a:lnTo>
                <a:lnTo>
                  <a:pt x="77878" y="42105"/>
                </a:lnTo>
                <a:lnTo>
                  <a:pt x="76817" y="51726"/>
                </a:lnTo>
                <a:lnTo>
                  <a:pt x="75589" y="54952"/>
                </a:lnTo>
                <a:lnTo>
                  <a:pt x="69782" y="64649"/>
                </a:lnTo>
                <a:lnTo>
                  <a:pt x="66502" y="74359"/>
                </a:lnTo>
                <a:lnTo>
                  <a:pt x="60253" y="84073"/>
                </a:lnTo>
                <a:lnTo>
                  <a:pt x="56842" y="93787"/>
                </a:lnTo>
                <a:lnTo>
                  <a:pt x="50554" y="103503"/>
                </a:lnTo>
                <a:lnTo>
                  <a:pt x="48704" y="109980"/>
                </a:lnTo>
                <a:lnTo>
                  <a:pt x="47516" y="121854"/>
                </a:lnTo>
                <a:lnTo>
                  <a:pt x="47236" y="131162"/>
                </a:lnTo>
                <a:lnTo>
                  <a:pt x="46152" y="132737"/>
                </a:lnTo>
                <a:lnTo>
                  <a:pt x="44350" y="133787"/>
                </a:lnTo>
                <a:lnTo>
                  <a:pt x="42070" y="134488"/>
                </a:lnTo>
                <a:lnTo>
                  <a:pt x="40549" y="136034"/>
                </a:lnTo>
                <a:lnTo>
                  <a:pt x="39536" y="138144"/>
                </a:lnTo>
                <a:lnTo>
                  <a:pt x="37910" y="144130"/>
                </a:lnTo>
                <a:lnTo>
                  <a:pt x="36696" y="144622"/>
                </a:lnTo>
                <a:lnTo>
                  <a:pt x="29871" y="145409"/>
                </a:lnTo>
                <a:lnTo>
                  <a:pt x="27829" y="145600"/>
                </a:lnTo>
                <a:lnTo>
                  <a:pt x="27804" y="150760"/>
                </a:lnTo>
                <a:lnTo>
                  <a:pt x="28880" y="153359"/>
                </a:lnTo>
                <a:lnTo>
                  <a:pt x="35485" y="162409"/>
                </a:lnTo>
                <a:lnTo>
                  <a:pt x="36159" y="163284"/>
                </a:lnTo>
                <a:lnTo>
                  <a:pt x="35530" y="163867"/>
                </a:lnTo>
                <a:lnTo>
                  <a:pt x="31951" y="164516"/>
                </a:lnTo>
                <a:lnTo>
                  <a:pt x="30565" y="163609"/>
                </a:lnTo>
                <a:lnTo>
                  <a:pt x="29640" y="161925"/>
                </a:lnTo>
                <a:lnTo>
                  <a:pt x="28615" y="157175"/>
                </a:lnTo>
                <a:lnTo>
                  <a:pt x="28158" y="151466"/>
                </a:lnTo>
                <a:lnTo>
                  <a:pt x="25077" y="142451"/>
                </a:lnTo>
                <a:lnTo>
                  <a:pt x="21189" y="131249"/>
                </a:lnTo>
                <a:lnTo>
                  <a:pt x="19460" y="119073"/>
                </a:lnTo>
                <a:lnTo>
                  <a:pt x="18692" y="109343"/>
                </a:lnTo>
                <a:lnTo>
                  <a:pt x="18487" y="105237"/>
                </a:lnTo>
                <a:lnTo>
                  <a:pt x="19430" y="102500"/>
                </a:lnTo>
                <a:lnTo>
                  <a:pt x="21139" y="100676"/>
                </a:lnTo>
                <a:lnTo>
                  <a:pt x="23357" y="99459"/>
                </a:lnTo>
                <a:lnTo>
                  <a:pt x="24835" y="97569"/>
                </a:lnTo>
                <a:lnTo>
                  <a:pt x="25821" y="95228"/>
                </a:lnTo>
                <a:lnTo>
                  <a:pt x="27209" y="86778"/>
                </a:lnTo>
                <a:lnTo>
                  <a:pt x="27678" y="74251"/>
                </a:lnTo>
                <a:lnTo>
                  <a:pt x="27759" y="64610"/>
                </a:lnTo>
                <a:lnTo>
                  <a:pt x="24899" y="55272"/>
                </a:lnTo>
                <a:lnTo>
                  <a:pt x="21109" y="45004"/>
                </a:lnTo>
                <a:lnTo>
                  <a:pt x="18976" y="33154"/>
                </a:lnTo>
                <a:lnTo>
                  <a:pt x="18196" y="21340"/>
                </a:lnTo>
                <a:lnTo>
                  <a:pt x="18088" y="33004"/>
                </a:lnTo>
                <a:lnTo>
                  <a:pt x="18078" y="105022"/>
                </a:lnTo>
                <a:lnTo>
                  <a:pt x="16998" y="109914"/>
                </a:lnTo>
                <a:lnTo>
                  <a:pt x="11400" y="121955"/>
                </a:lnTo>
                <a:lnTo>
                  <a:pt x="9262" y="132359"/>
                </a:lnTo>
                <a:lnTo>
                  <a:pt x="8629" y="142279"/>
                </a:lnTo>
                <a:lnTo>
                  <a:pt x="8397" y="153388"/>
                </a:lnTo>
                <a:lnTo>
                  <a:pt x="7306" y="154032"/>
                </a:lnTo>
                <a:lnTo>
                  <a:pt x="677" y="155065"/>
                </a:lnTo>
                <a:lnTo>
                  <a:pt x="0" y="155149"/>
                </a:lnTo>
                <a:lnTo>
                  <a:pt x="6514" y="155297"/>
                </a:lnTo>
                <a:lnTo>
                  <a:pt x="84157" y="155319"/>
                </a:lnTo>
                <a:lnTo>
                  <a:pt x="84800" y="154240"/>
                </a:lnTo>
                <a:lnTo>
                  <a:pt x="86036" y="146004"/>
                </a:lnTo>
                <a:lnTo>
                  <a:pt x="88943" y="148660"/>
                </a:lnTo>
                <a:lnTo>
                  <a:pt x="95801" y="155319"/>
                </a:lnTo>
              </a:path>
            </a:pathLst>
          </a:cu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417" name="SMARTInkAnnotation633"/>
          <p:cNvSpPr/>
          <p:nvPr/>
        </p:nvSpPr>
        <p:spPr bwMode="auto">
          <a:xfrm>
            <a:off x="5533834" y="5095470"/>
            <a:ext cx="29144" cy="65176"/>
          </a:xfrm>
          <a:custGeom>
            <a:avLst/>
            <a:gdLst/>
            <a:ahLst/>
            <a:cxnLst/>
            <a:rect l="0" t="0" r="0" b="0"/>
            <a:pathLst>
              <a:path w="29144" h="73866">
                <a:moveTo>
                  <a:pt x="0" y="73865"/>
                </a:moveTo>
                <a:lnTo>
                  <a:pt x="0" y="59392"/>
                </a:lnTo>
                <a:lnTo>
                  <a:pt x="1080" y="57739"/>
                </a:lnTo>
                <a:lnTo>
                  <a:pt x="2879" y="56637"/>
                </a:lnTo>
                <a:lnTo>
                  <a:pt x="9637" y="54459"/>
                </a:lnTo>
                <a:lnTo>
                  <a:pt x="9681" y="54445"/>
                </a:lnTo>
                <a:lnTo>
                  <a:pt x="9705" y="49280"/>
                </a:lnTo>
                <a:lnTo>
                  <a:pt x="10789" y="46679"/>
                </a:lnTo>
                <a:lnTo>
                  <a:pt x="12589" y="43866"/>
                </a:lnTo>
                <a:lnTo>
                  <a:pt x="14870" y="40913"/>
                </a:lnTo>
                <a:lnTo>
                  <a:pt x="17470" y="38943"/>
                </a:lnTo>
                <a:lnTo>
                  <a:pt x="20283" y="37629"/>
                </a:lnTo>
                <a:lnTo>
                  <a:pt x="23238" y="36754"/>
                </a:lnTo>
                <a:lnTo>
                  <a:pt x="25207" y="35090"/>
                </a:lnTo>
                <a:lnTo>
                  <a:pt x="26520" y="32902"/>
                </a:lnTo>
                <a:lnTo>
                  <a:pt x="28628" y="26792"/>
                </a:lnTo>
                <a:lnTo>
                  <a:pt x="28801" y="27370"/>
                </a:lnTo>
                <a:lnTo>
                  <a:pt x="28917" y="28834"/>
                </a:lnTo>
                <a:lnTo>
                  <a:pt x="28993" y="30890"/>
                </a:lnTo>
                <a:lnTo>
                  <a:pt x="29102" y="38942"/>
                </a:lnTo>
                <a:lnTo>
                  <a:pt x="29143" y="57734"/>
                </a:lnTo>
                <a:lnTo>
                  <a:pt x="28064" y="60952"/>
                </a:lnTo>
                <a:lnTo>
                  <a:pt x="26266" y="64176"/>
                </a:lnTo>
                <a:lnTo>
                  <a:pt x="23988" y="67406"/>
                </a:lnTo>
                <a:lnTo>
                  <a:pt x="21389" y="69559"/>
                </a:lnTo>
                <a:lnTo>
                  <a:pt x="18578" y="70994"/>
                </a:lnTo>
                <a:lnTo>
                  <a:pt x="15624" y="71952"/>
                </a:lnTo>
                <a:lnTo>
                  <a:pt x="13654" y="71509"/>
                </a:lnTo>
                <a:lnTo>
                  <a:pt x="12342" y="70135"/>
                </a:lnTo>
                <a:lnTo>
                  <a:pt x="11466" y="68140"/>
                </a:lnTo>
                <a:lnTo>
                  <a:pt x="10883" y="64651"/>
                </a:lnTo>
                <a:lnTo>
                  <a:pt x="10494" y="60165"/>
                </a:lnTo>
                <a:lnTo>
                  <a:pt x="10235" y="55017"/>
                </a:lnTo>
                <a:lnTo>
                  <a:pt x="9945" y="40659"/>
                </a:lnTo>
                <a:lnTo>
                  <a:pt x="9761" y="10212"/>
                </a:lnTo>
                <a:lnTo>
                  <a:pt x="10825" y="5522"/>
                </a:lnTo>
                <a:lnTo>
                  <a:pt x="12615" y="2395"/>
                </a:lnTo>
                <a:lnTo>
                  <a:pt x="14887" y="310"/>
                </a:lnTo>
                <a:lnTo>
                  <a:pt x="16402" y="0"/>
                </a:lnTo>
                <a:lnTo>
                  <a:pt x="17412" y="873"/>
                </a:lnTo>
                <a:lnTo>
                  <a:pt x="18085" y="2534"/>
                </a:lnTo>
                <a:lnTo>
                  <a:pt x="17454" y="6880"/>
                </a:lnTo>
                <a:lnTo>
                  <a:pt x="15954" y="13016"/>
                </a:lnTo>
                <a:lnTo>
                  <a:pt x="13875" y="20345"/>
                </a:lnTo>
                <a:lnTo>
                  <a:pt x="8685" y="37124"/>
                </a:lnTo>
                <a:lnTo>
                  <a:pt x="0" y="64149"/>
                </a:lnTo>
              </a:path>
            </a:pathLst>
          </a:cu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418" name="SMARTInkAnnotation634"/>
          <p:cNvSpPr/>
          <p:nvPr/>
        </p:nvSpPr>
        <p:spPr bwMode="auto">
          <a:xfrm>
            <a:off x="5621275" y="5169856"/>
            <a:ext cx="38863" cy="58728"/>
          </a:xfrm>
          <a:custGeom>
            <a:avLst/>
            <a:gdLst/>
            <a:ahLst/>
            <a:cxnLst/>
            <a:rect l="0" t="0" r="0" b="0"/>
            <a:pathLst>
              <a:path w="38863" h="66558">
                <a:moveTo>
                  <a:pt x="38862" y="18707"/>
                </a:moveTo>
                <a:lnTo>
                  <a:pt x="33704" y="18707"/>
                </a:lnTo>
                <a:lnTo>
                  <a:pt x="32185" y="17628"/>
                </a:lnTo>
                <a:lnTo>
                  <a:pt x="31172" y="15829"/>
                </a:lnTo>
                <a:lnTo>
                  <a:pt x="29547" y="10342"/>
                </a:lnTo>
                <a:lnTo>
                  <a:pt x="29413" y="10972"/>
                </a:lnTo>
                <a:lnTo>
                  <a:pt x="29324" y="12471"/>
                </a:lnTo>
                <a:lnTo>
                  <a:pt x="29265" y="14549"/>
                </a:lnTo>
                <a:lnTo>
                  <a:pt x="28146" y="18095"/>
                </a:lnTo>
                <a:lnTo>
                  <a:pt x="26321" y="22617"/>
                </a:lnTo>
                <a:lnTo>
                  <a:pt x="24024" y="27791"/>
                </a:lnTo>
                <a:lnTo>
                  <a:pt x="22493" y="32319"/>
                </a:lnTo>
                <a:lnTo>
                  <a:pt x="21473" y="36418"/>
                </a:lnTo>
                <a:lnTo>
                  <a:pt x="20792" y="40230"/>
                </a:lnTo>
                <a:lnTo>
                  <a:pt x="19260" y="43850"/>
                </a:lnTo>
                <a:lnTo>
                  <a:pt x="17157" y="47344"/>
                </a:lnTo>
                <a:lnTo>
                  <a:pt x="14677" y="50753"/>
                </a:lnTo>
                <a:lnTo>
                  <a:pt x="13023" y="54105"/>
                </a:lnTo>
                <a:lnTo>
                  <a:pt x="11921" y="57418"/>
                </a:lnTo>
                <a:lnTo>
                  <a:pt x="11186" y="60707"/>
                </a:lnTo>
                <a:lnTo>
                  <a:pt x="10696" y="60741"/>
                </a:lnTo>
                <a:lnTo>
                  <a:pt x="10368" y="58604"/>
                </a:lnTo>
                <a:lnTo>
                  <a:pt x="10150" y="55021"/>
                </a:lnTo>
                <a:lnTo>
                  <a:pt x="11085" y="50472"/>
                </a:lnTo>
                <a:lnTo>
                  <a:pt x="12787" y="45281"/>
                </a:lnTo>
                <a:lnTo>
                  <a:pt x="15002" y="39662"/>
                </a:lnTo>
                <a:lnTo>
                  <a:pt x="16479" y="33757"/>
                </a:lnTo>
                <a:lnTo>
                  <a:pt x="17463" y="27661"/>
                </a:lnTo>
                <a:lnTo>
                  <a:pt x="18119" y="21437"/>
                </a:lnTo>
                <a:lnTo>
                  <a:pt x="18555" y="16210"/>
                </a:lnTo>
                <a:lnTo>
                  <a:pt x="18847" y="11645"/>
                </a:lnTo>
                <a:lnTo>
                  <a:pt x="19397" y="0"/>
                </a:lnTo>
                <a:lnTo>
                  <a:pt x="19428" y="26385"/>
                </a:lnTo>
                <a:lnTo>
                  <a:pt x="18349" y="32461"/>
                </a:lnTo>
                <a:lnTo>
                  <a:pt x="16551" y="38672"/>
                </a:lnTo>
                <a:lnTo>
                  <a:pt x="14273" y="44971"/>
                </a:lnTo>
                <a:lnTo>
                  <a:pt x="12754" y="50250"/>
                </a:lnTo>
                <a:lnTo>
                  <a:pt x="11740" y="54848"/>
                </a:lnTo>
                <a:lnTo>
                  <a:pt x="10116" y="64828"/>
                </a:lnTo>
                <a:lnTo>
                  <a:pt x="8903" y="65647"/>
                </a:lnTo>
                <a:lnTo>
                  <a:pt x="7015" y="66193"/>
                </a:lnTo>
                <a:lnTo>
                  <a:pt x="4677" y="66557"/>
                </a:lnTo>
                <a:lnTo>
                  <a:pt x="4198" y="64641"/>
                </a:lnTo>
                <a:lnTo>
                  <a:pt x="4957" y="61204"/>
                </a:lnTo>
                <a:lnTo>
                  <a:pt x="6544" y="56754"/>
                </a:lnTo>
                <a:lnTo>
                  <a:pt x="7601" y="51628"/>
                </a:lnTo>
                <a:lnTo>
                  <a:pt x="8305" y="46052"/>
                </a:lnTo>
                <a:lnTo>
                  <a:pt x="8776" y="40176"/>
                </a:lnTo>
                <a:lnTo>
                  <a:pt x="9089" y="34099"/>
                </a:lnTo>
                <a:lnTo>
                  <a:pt x="9437" y="21590"/>
                </a:lnTo>
                <a:lnTo>
                  <a:pt x="8450" y="18470"/>
                </a:lnTo>
                <a:lnTo>
                  <a:pt x="6714" y="17469"/>
                </a:lnTo>
                <a:lnTo>
                  <a:pt x="0" y="18707"/>
                </a:lnTo>
              </a:path>
            </a:pathLst>
          </a:cu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419" name="SMARTInkAnnotation635"/>
          <p:cNvSpPr/>
          <p:nvPr/>
        </p:nvSpPr>
        <p:spPr bwMode="auto">
          <a:xfrm>
            <a:off x="5553266" y="4834890"/>
            <a:ext cx="87440" cy="17146"/>
          </a:xfrm>
          <a:custGeom>
            <a:avLst/>
            <a:gdLst/>
            <a:ahLst/>
            <a:cxnLst/>
            <a:rect l="0" t="0" r="0" b="0"/>
            <a:pathLst>
              <a:path w="87440" h="19432">
                <a:moveTo>
                  <a:pt x="87439" y="0"/>
                </a:moveTo>
                <a:lnTo>
                  <a:pt x="64319" y="0"/>
                </a:lnTo>
                <a:lnTo>
                  <a:pt x="60152" y="1079"/>
                </a:lnTo>
                <a:lnTo>
                  <a:pt x="55213" y="2878"/>
                </a:lnTo>
                <a:lnTo>
                  <a:pt x="49763" y="5157"/>
                </a:lnTo>
                <a:lnTo>
                  <a:pt x="45050" y="6677"/>
                </a:lnTo>
                <a:lnTo>
                  <a:pt x="40828" y="7690"/>
                </a:lnTo>
                <a:lnTo>
                  <a:pt x="36935" y="8365"/>
                </a:lnTo>
                <a:lnTo>
                  <a:pt x="32179" y="8816"/>
                </a:lnTo>
                <a:lnTo>
                  <a:pt x="26850" y="9116"/>
                </a:lnTo>
                <a:lnTo>
                  <a:pt x="21138" y="9316"/>
                </a:lnTo>
                <a:lnTo>
                  <a:pt x="16251" y="10528"/>
                </a:lnTo>
                <a:lnTo>
                  <a:pt x="11914" y="12417"/>
                </a:lnTo>
                <a:lnTo>
                  <a:pt x="0" y="19431"/>
                </a:lnTo>
              </a:path>
            </a:pathLst>
          </a:cu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420" name="SMARTInkAnnotation636"/>
          <p:cNvSpPr/>
          <p:nvPr/>
        </p:nvSpPr>
        <p:spPr bwMode="auto">
          <a:xfrm>
            <a:off x="5496934" y="4735889"/>
            <a:ext cx="221116" cy="209104"/>
          </a:xfrm>
          <a:custGeom>
            <a:avLst/>
            <a:gdLst/>
            <a:ahLst/>
            <a:cxnLst/>
            <a:rect l="0" t="0" r="0" b="0"/>
            <a:pathLst>
              <a:path w="221116" h="236984">
                <a:moveTo>
                  <a:pt x="85478" y="15046"/>
                </a:moveTo>
                <a:lnTo>
                  <a:pt x="90635" y="15046"/>
                </a:lnTo>
                <a:lnTo>
                  <a:pt x="92155" y="13967"/>
                </a:lnTo>
                <a:lnTo>
                  <a:pt x="93168" y="12168"/>
                </a:lnTo>
                <a:lnTo>
                  <a:pt x="93843" y="9889"/>
                </a:lnTo>
                <a:lnTo>
                  <a:pt x="95373" y="8369"/>
                </a:lnTo>
                <a:lnTo>
                  <a:pt x="97473" y="7357"/>
                </a:lnTo>
                <a:lnTo>
                  <a:pt x="99951" y="6681"/>
                </a:lnTo>
                <a:lnTo>
                  <a:pt x="105584" y="3052"/>
                </a:lnTo>
                <a:lnTo>
                  <a:pt x="108597" y="573"/>
                </a:lnTo>
                <a:lnTo>
                  <a:pt x="111686" y="0"/>
                </a:lnTo>
                <a:lnTo>
                  <a:pt x="114825" y="698"/>
                </a:lnTo>
                <a:lnTo>
                  <a:pt x="117997" y="2242"/>
                </a:lnTo>
                <a:lnTo>
                  <a:pt x="122270" y="3271"/>
                </a:lnTo>
                <a:lnTo>
                  <a:pt x="127279" y="3958"/>
                </a:lnTo>
                <a:lnTo>
                  <a:pt x="132776" y="4416"/>
                </a:lnTo>
                <a:lnTo>
                  <a:pt x="137521" y="4721"/>
                </a:lnTo>
                <a:lnTo>
                  <a:pt x="145671" y="5060"/>
                </a:lnTo>
                <a:lnTo>
                  <a:pt x="149355" y="6229"/>
                </a:lnTo>
                <a:lnTo>
                  <a:pt x="152891" y="8089"/>
                </a:lnTo>
                <a:lnTo>
                  <a:pt x="156328" y="10408"/>
                </a:lnTo>
                <a:lnTo>
                  <a:pt x="163025" y="12985"/>
                </a:lnTo>
                <a:lnTo>
                  <a:pt x="169600" y="14130"/>
                </a:lnTo>
                <a:lnTo>
                  <a:pt x="176122" y="14639"/>
                </a:lnTo>
                <a:lnTo>
                  <a:pt x="179371" y="15854"/>
                </a:lnTo>
                <a:lnTo>
                  <a:pt x="185861" y="20083"/>
                </a:lnTo>
                <a:lnTo>
                  <a:pt x="192344" y="25561"/>
                </a:lnTo>
                <a:lnTo>
                  <a:pt x="198823" y="31594"/>
                </a:lnTo>
                <a:lnTo>
                  <a:pt x="211779" y="44262"/>
                </a:lnTo>
                <a:lnTo>
                  <a:pt x="215018" y="47478"/>
                </a:lnTo>
                <a:lnTo>
                  <a:pt x="216098" y="51781"/>
                </a:lnTo>
                <a:lnTo>
                  <a:pt x="215737" y="56808"/>
                </a:lnTo>
                <a:lnTo>
                  <a:pt x="214419" y="62319"/>
                </a:lnTo>
                <a:lnTo>
                  <a:pt x="213539" y="67071"/>
                </a:lnTo>
                <a:lnTo>
                  <a:pt x="212952" y="71320"/>
                </a:lnTo>
                <a:lnTo>
                  <a:pt x="212562" y="75231"/>
                </a:lnTo>
                <a:lnTo>
                  <a:pt x="213380" y="78919"/>
                </a:lnTo>
                <a:lnTo>
                  <a:pt x="217170" y="85894"/>
                </a:lnTo>
                <a:lnTo>
                  <a:pt x="219572" y="92593"/>
                </a:lnTo>
                <a:lnTo>
                  <a:pt x="220641" y="99168"/>
                </a:lnTo>
                <a:lnTo>
                  <a:pt x="221115" y="105689"/>
                </a:lnTo>
                <a:lnTo>
                  <a:pt x="220162" y="108939"/>
                </a:lnTo>
                <a:lnTo>
                  <a:pt x="216224" y="115429"/>
                </a:lnTo>
                <a:lnTo>
                  <a:pt x="214743" y="119750"/>
                </a:lnTo>
                <a:lnTo>
                  <a:pt x="213755" y="124790"/>
                </a:lnTo>
                <a:lnTo>
                  <a:pt x="213096" y="130309"/>
                </a:lnTo>
                <a:lnTo>
                  <a:pt x="212658" y="135068"/>
                </a:lnTo>
                <a:lnTo>
                  <a:pt x="212365" y="139320"/>
                </a:lnTo>
                <a:lnTo>
                  <a:pt x="212170" y="143234"/>
                </a:lnTo>
                <a:lnTo>
                  <a:pt x="210960" y="148003"/>
                </a:lnTo>
                <a:lnTo>
                  <a:pt x="209074" y="153341"/>
                </a:lnTo>
                <a:lnTo>
                  <a:pt x="206737" y="159059"/>
                </a:lnTo>
                <a:lnTo>
                  <a:pt x="204101" y="163950"/>
                </a:lnTo>
                <a:lnTo>
                  <a:pt x="201263" y="168290"/>
                </a:lnTo>
                <a:lnTo>
                  <a:pt x="198291" y="172264"/>
                </a:lnTo>
                <a:lnTo>
                  <a:pt x="194989" y="179557"/>
                </a:lnTo>
                <a:lnTo>
                  <a:pt x="193523" y="186396"/>
                </a:lnTo>
                <a:lnTo>
                  <a:pt x="192870" y="193035"/>
                </a:lnTo>
                <a:lnTo>
                  <a:pt x="191617" y="196316"/>
                </a:lnTo>
                <a:lnTo>
                  <a:pt x="187346" y="202841"/>
                </a:lnTo>
                <a:lnTo>
                  <a:pt x="183616" y="206092"/>
                </a:lnTo>
                <a:lnTo>
                  <a:pt x="178970" y="209340"/>
                </a:lnTo>
                <a:lnTo>
                  <a:pt x="173714" y="212583"/>
                </a:lnTo>
                <a:lnTo>
                  <a:pt x="169131" y="215826"/>
                </a:lnTo>
                <a:lnTo>
                  <a:pt x="164996" y="219066"/>
                </a:lnTo>
                <a:lnTo>
                  <a:pt x="161159" y="222307"/>
                </a:lnTo>
                <a:lnTo>
                  <a:pt x="157522" y="224467"/>
                </a:lnTo>
                <a:lnTo>
                  <a:pt x="154018" y="225906"/>
                </a:lnTo>
                <a:lnTo>
                  <a:pt x="150602" y="226867"/>
                </a:lnTo>
                <a:lnTo>
                  <a:pt x="143929" y="230812"/>
                </a:lnTo>
                <a:lnTo>
                  <a:pt x="140638" y="233375"/>
                </a:lnTo>
                <a:lnTo>
                  <a:pt x="136285" y="235084"/>
                </a:lnTo>
                <a:lnTo>
                  <a:pt x="131224" y="236224"/>
                </a:lnTo>
                <a:lnTo>
                  <a:pt x="125691" y="236983"/>
                </a:lnTo>
                <a:lnTo>
                  <a:pt x="119843" y="236410"/>
                </a:lnTo>
                <a:lnTo>
                  <a:pt x="113786" y="234949"/>
                </a:lnTo>
                <a:lnTo>
                  <a:pt x="107588" y="232895"/>
                </a:lnTo>
                <a:lnTo>
                  <a:pt x="102377" y="230446"/>
                </a:lnTo>
                <a:lnTo>
                  <a:pt x="97824" y="227734"/>
                </a:lnTo>
                <a:lnTo>
                  <a:pt x="93708" y="224847"/>
                </a:lnTo>
                <a:lnTo>
                  <a:pt x="87727" y="221842"/>
                </a:lnTo>
                <a:lnTo>
                  <a:pt x="80500" y="218760"/>
                </a:lnTo>
                <a:lnTo>
                  <a:pt x="72445" y="215625"/>
                </a:lnTo>
                <a:lnTo>
                  <a:pt x="65994" y="213535"/>
                </a:lnTo>
                <a:lnTo>
                  <a:pt x="60614" y="212142"/>
                </a:lnTo>
                <a:lnTo>
                  <a:pt x="55948" y="211213"/>
                </a:lnTo>
                <a:lnTo>
                  <a:pt x="50679" y="209515"/>
                </a:lnTo>
                <a:lnTo>
                  <a:pt x="45006" y="207303"/>
                </a:lnTo>
                <a:lnTo>
                  <a:pt x="39066" y="204749"/>
                </a:lnTo>
                <a:lnTo>
                  <a:pt x="34026" y="203046"/>
                </a:lnTo>
                <a:lnTo>
                  <a:pt x="29587" y="201910"/>
                </a:lnTo>
                <a:lnTo>
                  <a:pt x="25548" y="201154"/>
                </a:lnTo>
                <a:lnTo>
                  <a:pt x="21776" y="199570"/>
                </a:lnTo>
                <a:lnTo>
                  <a:pt x="18181" y="197434"/>
                </a:lnTo>
                <a:lnTo>
                  <a:pt x="14706" y="194932"/>
                </a:lnTo>
                <a:lnTo>
                  <a:pt x="11310" y="191104"/>
                </a:lnTo>
                <a:lnTo>
                  <a:pt x="7965" y="186393"/>
                </a:lnTo>
                <a:lnTo>
                  <a:pt x="4657" y="181093"/>
                </a:lnTo>
                <a:lnTo>
                  <a:pt x="2451" y="174322"/>
                </a:lnTo>
                <a:lnTo>
                  <a:pt x="980" y="166568"/>
                </a:lnTo>
                <a:lnTo>
                  <a:pt x="0" y="158162"/>
                </a:lnTo>
                <a:lnTo>
                  <a:pt x="426" y="149318"/>
                </a:lnTo>
                <a:lnTo>
                  <a:pt x="1789" y="140184"/>
                </a:lnTo>
                <a:lnTo>
                  <a:pt x="3778" y="130856"/>
                </a:lnTo>
                <a:lnTo>
                  <a:pt x="8342" y="119240"/>
                </a:lnTo>
                <a:lnTo>
                  <a:pt x="14623" y="106099"/>
                </a:lnTo>
                <a:lnTo>
                  <a:pt x="22049" y="91941"/>
                </a:lnTo>
                <a:lnTo>
                  <a:pt x="28079" y="79263"/>
                </a:lnTo>
                <a:lnTo>
                  <a:pt x="33178" y="67573"/>
                </a:lnTo>
                <a:lnTo>
                  <a:pt x="37658" y="56541"/>
                </a:lnTo>
                <a:lnTo>
                  <a:pt x="41724" y="48107"/>
                </a:lnTo>
                <a:lnTo>
                  <a:pt x="45513" y="41405"/>
                </a:lnTo>
                <a:lnTo>
                  <a:pt x="49119" y="35857"/>
                </a:lnTo>
                <a:lnTo>
                  <a:pt x="53683" y="33239"/>
                </a:lnTo>
                <a:lnTo>
                  <a:pt x="58883" y="32572"/>
                </a:lnTo>
                <a:lnTo>
                  <a:pt x="75763" y="34477"/>
                </a:lnTo>
              </a:path>
            </a:pathLst>
          </a:cu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421" name="SMARTInkAnnotation637"/>
          <p:cNvSpPr/>
          <p:nvPr/>
        </p:nvSpPr>
        <p:spPr bwMode="auto">
          <a:xfrm>
            <a:off x="7117463" y="5100637"/>
            <a:ext cx="184595" cy="154307"/>
          </a:xfrm>
          <a:custGeom>
            <a:avLst/>
            <a:gdLst/>
            <a:ahLst/>
            <a:cxnLst/>
            <a:rect l="0" t="0" r="0" b="0"/>
            <a:pathLst>
              <a:path w="184595" h="174881">
                <a:moveTo>
                  <a:pt x="184594" y="0"/>
                </a:moveTo>
                <a:lnTo>
                  <a:pt x="110640" y="73954"/>
                </a:lnTo>
                <a:lnTo>
                  <a:pt x="99668" y="83847"/>
                </a:lnTo>
                <a:lnTo>
                  <a:pt x="89115" y="92601"/>
                </a:lnTo>
                <a:lnTo>
                  <a:pt x="78841" y="100596"/>
                </a:lnTo>
                <a:lnTo>
                  <a:pt x="69833" y="108086"/>
                </a:lnTo>
                <a:lnTo>
                  <a:pt x="61667" y="115237"/>
                </a:lnTo>
                <a:lnTo>
                  <a:pt x="47918" y="127862"/>
                </a:lnTo>
                <a:lnTo>
                  <a:pt x="38209" y="137071"/>
                </a:lnTo>
                <a:lnTo>
                  <a:pt x="34108" y="139958"/>
                </a:lnTo>
                <a:lnTo>
                  <a:pt x="30296" y="141884"/>
                </a:lnTo>
                <a:lnTo>
                  <a:pt x="26674" y="143167"/>
                </a:lnTo>
                <a:lnTo>
                  <a:pt x="23180" y="145102"/>
                </a:lnTo>
                <a:lnTo>
                  <a:pt x="19771" y="147472"/>
                </a:lnTo>
                <a:lnTo>
                  <a:pt x="16419" y="150130"/>
                </a:lnTo>
                <a:lnTo>
                  <a:pt x="13105" y="152982"/>
                </a:lnTo>
                <a:lnTo>
                  <a:pt x="9816" y="155964"/>
                </a:lnTo>
                <a:lnTo>
                  <a:pt x="6543" y="159031"/>
                </a:lnTo>
                <a:lnTo>
                  <a:pt x="4361" y="162155"/>
                </a:lnTo>
                <a:lnTo>
                  <a:pt x="2908" y="165317"/>
                </a:lnTo>
                <a:lnTo>
                  <a:pt x="0" y="174880"/>
                </a:lnTo>
              </a:path>
            </a:pathLst>
          </a:cu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422" name="SMARTInkAnnotation638"/>
          <p:cNvSpPr/>
          <p:nvPr/>
        </p:nvSpPr>
        <p:spPr bwMode="auto">
          <a:xfrm>
            <a:off x="7428357" y="4967112"/>
            <a:ext cx="19432" cy="192658"/>
          </a:xfrm>
          <a:custGeom>
            <a:avLst/>
            <a:gdLst/>
            <a:ahLst/>
            <a:cxnLst/>
            <a:rect l="0" t="0" r="0" b="0"/>
            <a:pathLst>
              <a:path w="19432" h="218346">
                <a:moveTo>
                  <a:pt x="0" y="5597"/>
                </a:moveTo>
                <a:lnTo>
                  <a:pt x="0" y="0"/>
                </a:lnTo>
                <a:lnTo>
                  <a:pt x="0" y="2390"/>
                </a:lnTo>
                <a:lnTo>
                  <a:pt x="1079" y="4539"/>
                </a:lnTo>
                <a:lnTo>
                  <a:pt x="2879" y="7051"/>
                </a:lnTo>
                <a:lnTo>
                  <a:pt x="5157" y="9805"/>
                </a:lnTo>
                <a:lnTo>
                  <a:pt x="6678" y="15959"/>
                </a:lnTo>
                <a:lnTo>
                  <a:pt x="7690" y="24379"/>
                </a:lnTo>
                <a:lnTo>
                  <a:pt x="8365" y="34311"/>
                </a:lnTo>
                <a:lnTo>
                  <a:pt x="8815" y="47409"/>
                </a:lnTo>
                <a:lnTo>
                  <a:pt x="9449" y="95709"/>
                </a:lnTo>
                <a:lnTo>
                  <a:pt x="9680" y="177163"/>
                </a:lnTo>
                <a:lnTo>
                  <a:pt x="10771" y="190142"/>
                </a:lnTo>
                <a:lnTo>
                  <a:pt x="12578" y="200953"/>
                </a:lnTo>
                <a:lnTo>
                  <a:pt x="14862" y="210320"/>
                </a:lnTo>
                <a:lnTo>
                  <a:pt x="16385" y="215484"/>
                </a:lnTo>
                <a:lnTo>
                  <a:pt x="17400" y="217849"/>
                </a:lnTo>
                <a:lnTo>
                  <a:pt x="18077" y="218345"/>
                </a:lnTo>
                <a:lnTo>
                  <a:pt x="18528" y="214358"/>
                </a:lnTo>
                <a:lnTo>
                  <a:pt x="18829" y="207382"/>
                </a:lnTo>
                <a:lnTo>
                  <a:pt x="19431" y="180476"/>
                </a:lnTo>
              </a:path>
            </a:pathLst>
          </a:cu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  <p:sp>
        <p:nvSpPr>
          <p:cNvPr id="11423" name="SMARTInkAnnotation639"/>
          <p:cNvSpPr/>
          <p:nvPr/>
        </p:nvSpPr>
        <p:spPr bwMode="auto">
          <a:xfrm>
            <a:off x="7408926" y="4946335"/>
            <a:ext cx="153516" cy="214312"/>
          </a:xfrm>
          <a:custGeom>
            <a:avLst/>
            <a:gdLst/>
            <a:ahLst/>
            <a:cxnLst/>
            <a:rect l="0" t="0" r="0" b="0"/>
            <a:pathLst>
              <a:path w="153516" h="242887">
                <a:moveTo>
                  <a:pt x="9715" y="38860"/>
                </a:moveTo>
                <a:lnTo>
                  <a:pt x="1350" y="30494"/>
                </a:lnTo>
                <a:lnTo>
                  <a:pt x="1979" y="28965"/>
                </a:lnTo>
                <a:lnTo>
                  <a:pt x="5557" y="24386"/>
                </a:lnTo>
                <a:lnTo>
                  <a:pt x="6944" y="20575"/>
                </a:lnTo>
                <a:lnTo>
                  <a:pt x="7867" y="15875"/>
                </a:lnTo>
                <a:lnTo>
                  <a:pt x="8483" y="10582"/>
                </a:lnTo>
                <a:lnTo>
                  <a:pt x="9974" y="7054"/>
                </a:lnTo>
                <a:lnTo>
                  <a:pt x="12047" y="4701"/>
                </a:lnTo>
                <a:lnTo>
                  <a:pt x="14508" y="3134"/>
                </a:lnTo>
                <a:lnTo>
                  <a:pt x="17228" y="2088"/>
                </a:lnTo>
                <a:lnTo>
                  <a:pt x="20121" y="1391"/>
                </a:lnTo>
                <a:lnTo>
                  <a:pt x="23130" y="926"/>
                </a:lnTo>
                <a:lnTo>
                  <a:pt x="26215" y="617"/>
                </a:lnTo>
                <a:lnTo>
                  <a:pt x="29351" y="410"/>
                </a:lnTo>
                <a:lnTo>
                  <a:pt x="32521" y="273"/>
                </a:lnTo>
                <a:lnTo>
                  <a:pt x="38922" y="120"/>
                </a:lnTo>
                <a:lnTo>
                  <a:pt x="85721" y="0"/>
                </a:lnTo>
                <a:lnTo>
                  <a:pt x="91691" y="1079"/>
                </a:lnTo>
                <a:lnTo>
                  <a:pt x="97831" y="2877"/>
                </a:lnTo>
                <a:lnTo>
                  <a:pt x="104082" y="5156"/>
                </a:lnTo>
                <a:lnTo>
                  <a:pt x="109330" y="6675"/>
                </a:lnTo>
                <a:lnTo>
                  <a:pt x="113907" y="7687"/>
                </a:lnTo>
                <a:lnTo>
                  <a:pt x="118039" y="8363"/>
                </a:lnTo>
                <a:lnTo>
                  <a:pt x="121873" y="9892"/>
                </a:lnTo>
                <a:lnTo>
                  <a:pt x="125508" y="11992"/>
                </a:lnTo>
                <a:lnTo>
                  <a:pt x="129012" y="14471"/>
                </a:lnTo>
                <a:lnTo>
                  <a:pt x="132425" y="18282"/>
                </a:lnTo>
                <a:lnTo>
                  <a:pt x="135782" y="22982"/>
                </a:lnTo>
                <a:lnTo>
                  <a:pt x="139099" y="28275"/>
                </a:lnTo>
                <a:lnTo>
                  <a:pt x="142390" y="36121"/>
                </a:lnTo>
                <a:lnTo>
                  <a:pt x="145663" y="45670"/>
                </a:lnTo>
                <a:lnTo>
                  <a:pt x="148925" y="56354"/>
                </a:lnTo>
                <a:lnTo>
                  <a:pt x="151099" y="66715"/>
                </a:lnTo>
                <a:lnTo>
                  <a:pt x="152549" y="76861"/>
                </a:lnTo>
                <a:lnTo>
                  <a:pt x="153515" y="86863"/>
                </a:lnTo>
                <a:lnTo>
                  <a:pt x="153080" y="97850"/>
                </a:lnTo>
                <a:lnTo>
                  <a:pt x="151711" y="109492"/>
                </a:lnTo>
                <a:lnTo>
                  <a:pt x="149718" y="121571"/>
                </a:lnTo>
                <a:lnTo>
                  <a:pt x="146231" y="133942"/>
                </a:lnTo>
                <a:lnTo>
                  <a:pt x="141747" y="146508"/>
                </a:lnTo>
                <a:lnTo>
                  <a:pt x="136598" y="159202"/>
                </a:lnTo>
                <a:lnTo>
                  <a:pt x="129928" y="170904"/>
                </a:lnTo>
                <a:lnTo>
                  <a:pt x="122242" y="181944"/>
                </a:lnTo>
                <a:lnTo>
                  <a:pt x="113879" y="192543"/>
                </a:lnTo>
                <a:lnTo>
                  <a:pt x="105066" y="201767"/>
                </a:lnTo>
                <a:lnTo>
                  <a:pt x="95952" y="210076"/>
                </a:lnTo>
                <a:lnTo>
                  <a:pt x="86637" y="217773"/>
                </a:lnTo>
                <a:lnTo>
                  <a:pt x="77189" y="222906"/>
                </a:lnTo>
                <a:lnTo>
                  <a:pt x="67652" y="226327"/>
                </a:lnTo>
                <a:lnTo>
                  <a:pt x="0" y="242886"/>
                </a:lnTo>
              </a:path>
            </a:pathLst>
          </a:cu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/>
            </a:endParaRPr>
          </a:p>
        </p:txBody>
      </p:sp>
    </p:spTree>
    <p:extLst>
      <p:ext uri="{BB962C8B-B14F-4D97-AF65-F5344CB8AC3E}">
        <p14:creationId xmlns:p14="http://schemas.microsoft.com/office/powerpoint/2010/main" val="34363111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C5C60A-D40D-403B-AC41-FF05E4523C64}" type="slidenum">
              <a:rPr lang="en-US" smtClean="0"/>
              <a:t>18</a:t>
            </a:fld>
            <a:endParaRPr 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 bwMode="auto"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36000" tIns="36000" rIns="36000" bIns="36000">
            <a:normAutofit fontScale="90000"/>
          </a:bodyPr>
          <a:lstStyle/>
          <a:p>
            <a:pPr algn="ctr"/>
            <a:r>
              <a:rPr lang="en-CA" sz="4000" b="1" u="sng" dirty="0" smtClean="0">
                <a:sym typeface="Webdings" pitchFamily="18" charset="2"/>
              </a:rPr>
              <a:t>Reactions </a:t>
            </a:r>
            <a:r>
              <a:rPr lang="en-CA" sz="4000" b="1" u="sng" dirty="0">
                <a:sym typeface="Webdings" pitchFamily="18" charset="2"/>
              </a:rPr>
              <a:t>via Enols &amp; </a:t>
            </a:r>
            <a:r>
              <a:rPr lang="en-CA" sz="4000" b="1" u="sng" dirty="0" err="1" smtClean="0">
                <a:sym typeface="Webdings" pitchFamily="18" charset="2"/>
              </a:rPr>
              <a:t>Enolates</a:t>
            </a:r>
            <a:r>
              <a:rPr lang="en-CA" sz="4000" b="1" u="sng" dirty="0" smtClean="0">
                <a:sym typeface="Webdings" pitchFamily="18" charset="2"/>
              </a:rPr>
              <a:t>: </a:t>
            </a:r>
            <a:br>
              <a:rPr lang="en-CA" sz="4000" b="1" u="sng" dirty="0" smtClean="0">
                <a:sym typeface="Webdings" pitchFamily="18" charset="2"/>
              </a:rPr>
            </a:br>
            <a:r>
              <a:rPr lang="en-CA" sz="4000" b="1" u="sng" dirty="0" smtClean="0">
                <a:sym typeface="Webdings" pitchFamily="18" charset="2"/>
              </a:rPr>
              <a:t>Deuterium Exchange</a:t>
            </a:r>
            <a:endParaRPr lang="en-US" sz="4000" b="1" u="sng" dirty="0">
              <a:sym typeface="Webdings" pitchFamily="18" charset="2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674368"/>
              </p:ext>
            </p:extLst>
          </p:nvPr>
        </p:nvGraphicFramePr>
        <p:xfrm>
          <a:off x="152401" y="2057400"/>
          <a:ext cx="4572000" cy="277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84" name="CS ChemDraw Drawing" r:id="rId3" imgW="4818583" imgH="3143707" progId="ChemDraw.Document.6.0">
                  <p:embed/>
                </p:oleObj>
              </mc:Choice>
              <mc:Fallback>
                <p:oleObj name="CS ChemDraw Drawing" r:id="rId3" imgW="4818583" imgH="3143707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1" y="2057400"/>
                        <a:ext cx="4572000" cy="277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066800" y="3572933"/>
            <a:ext cx="127631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0000FF"/>
                </a:solidFill>
                <a:latin typeface="Comic Sans MS" panose="030F0702030302020204" pitchFamily="66" charset="0"/>
              </a:rPr>
              <a:t>Why?</a:t>
            </a:r>
            <a:endParaRPr lang="en-US" sz="3200" dirty="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1215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28601" y="147935"/>
            <a:ext cx="7696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u="sng" dirty="0" smtClean="0"/>
              <a:t>In </a:t>
            </a:r>
            <a:r>
              <a:rPr lang="en-US" b="1" i="1" u="sng" dirty="0"/>
              <a:t>Class Practice: </a:t>
            </a:r>
            <a:r>
              <a:rPr lang="en-US" b="1" i="1" u="sng" dirty="0" smtClean="0"/>
              <a:t> </a:t>
            </a:r>
            <a:r>
              <a:rPr lang="en-US" dirty="0" smtClean="0"/>
              <a:t>When the (S</a:t>
            </a:r>
            <a:r>
              <a:rPr lang="en-US" dirty="0"/>
              <a:t>)-</a:t>
            </a:r>
            <a:r>
              <a:rPr lang="en-US" dirty="0" smtClean="0"/>
              <a:t>2,2,4-trimethylhexan-3-one is dissolved into in </a:t>
            </a:r>
          </a:p>
          <a:p>
            <a:r>
              <a:rPr lang="en-US" dirty="0" smtClean="0"/>
              <a:t>THF-water solvent mixture  in presence of 5% </a:t>
            </a:r>
            <a:r>
              <a:rPr lang="en-US" dirty="0" err="1" smtClean="0"/>
              <a:t>HCl</a:t>
            </a:r>
            <a:r>
              <a:rPr lang="en-US" dirty="0"/>
              <a:t> </a:t>
            </a:r>
            <a:r>
              <a:rPr lang="en-US" dirty="0" smtClean="0"/>
              <a:t>or 5% </a:t>
            </a:r>
            <a:r>
              <a:rPr lang="en-US" dirty="0" err="1" smtClean="0"/>
              <a:t>NaOH</a:t>
            </a:r>
            <a:r>
              <a:rPr lang="en-US" dirty="0" smtClean="0"/>
              <a:t>, racemization is observed.</a:t>
            </a:r>
          </a:p>
          <a:p>
            <a:r>
              <a:rPr lang="en-US" dirty="0" smtClean="0"/>
              <a:t>Explain why.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C5C60A-D40D-403B-AC41-FF05E4523C64}" type="slidenum">
              <a:rPr lang="en-US" smtClean="0"/>
              <a:t>19</a:t>
            </a:fld>
            <a:endParaRPr lang="en-US"/>
          </a:p>
        </p:txBody>
      </p:sp>
      <p:sp>
        <p:nvSpPr>
          <p:cNvPr id="6" name="Text Box 1026"/>
          <p:cNvSpPr txBox="1">
            <a:spLocks noChangeArrowheads="1"/>
          </p:cNvSpPr>
          <p:nvPr/>
        </p:nvSpPr>
        <p:spPr bwMode="auto">
          <a:xfrm>
            <a:off x="7766311" y="-228600"/>
            <a:ext cx="1393825" cy="222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14000" b="1" i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3858931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4547" name="Rectangle 3"/>
          <p:cNvSpPr>
            <a:spLocks noChangeArrowheads="1"/>
          </p:cNvSpPr>
          <p:nvPr/>
        </p:nvSpPr>
        <p:spPr bwMode="auto">
          <a:xfrm>
            <a:off x="0" y="188912"/>
            <a:ext cx="9144000" cy="719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36000" tIns="36000" rIns="36000" bIns="36000"/>
          <a:lstStyle/>
          <a:p>
            <a:r>
              <a:rPr lang="en-CA" sz="4000" b="1" dirty="0">
                <a:solidFill>
                  <a:schemeClr val="tx2"/>
                </a:solidFill>
                <a:sym typeface="Webdings" pitchFamily="18" charset="2"/>
              </a:rPr>
              <a:t>In this chapter </a:t>
            </a:r>
            <a:r>
              <a:rPr lang="en-CA" sz="4000" b="1" dirty="0" smtClean="0">
                <a:solidFill>
                  <a:schemeClr val="tx2"/>
                </a:solidFill>
                <a:sym typeface="Webdings" pitchFamily="18" charset="2"/>
              </a:rPr>
              <a:t>:</a:t>
            </a:r>
            <a:endParaRPr lang="en-CA" sz="4000" b="1" dirty="0">
              <a:solidFill>
                <a:schemeClr val="tx2"/>
              </a:solidFill>
              <a:sym typeface="Webdings" pitchFamily="18" charset="2"/>
            </a:endParaRPr>
          </a:p>
        </p:txBody>
      </p:sp>
      <p:sp>
        <p:nvSpPr>
          <p:cNvPr id="2284555" name="Rectangle 11"/>
          <p:cNvSpPr>
            <a:spLocks noChangeArrowheads="1"/>
          </p:cNvSpPr>
          <p:nvPr/>
        </p:nvSpPr>
        <p:spPr bwMode="auto">
          <a:xfrm>
            <a:off x="234950" y="926505"/>
            <a:ext cx="8832850" cy="54723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461963" indent="-461963">
              <a:buSzPct val="80000"/>
              <a:buFont typeface="+mj-lt"/>
              <a:buAutoNum type="arabicPeriod"/>
            </a:pPr>
            <a:r>
              <a:rPr lang="en-CA" sz="2800" dirty="0" smtClean="0"/>
              <a:t>Reactions that derive from the weak acidity of hydrogen atoms on carbon atoms adjacent to a carbonyl group.  These hydrogen atoms are call the </a:t>
            </a:r>
            <a:r>
              <a:rPr lang="en-CA" sz="2800" b="1" dirty="0" smtClean="0">
                <a:solidFill>
                  <a:srgbClr val="FF0000"/>
                </a:solidFill>
                <a:sym typeface="Symbol"/>
              </a:rPr>
              <a:t></a:t>
            </a:r>
            <a:r>
              <a:rPr lang="en-CA" sz="2800" b="1" dirty="0" smtClean="0">
                <a:solidFill>
                  <a:srgbClr val="FF0000"/>
                </a:solidFill>
              </a:rPr>
              <a:t> </a:t>
            </a:r>
            <a:r>
              <a:rPr lang="en-CA" sz="2800" b="1" dirty="0" err="1" smtClean="0">
                <a:solidFill>
                  <a:srgbClr val="FF0000"/>
                </a:solidFill>
              </a:rPr>
              <a:t>hydrogens</a:t>
            </a:r>
            <a:r>
              <a:rPr lang="en-CA" sz="2800" dirty="0" smtClean="0"/>
              <a:t>, and the carbon to which they are attached is called the </a:t>
            </a:r>
            <a:r>
              <a:rPr lang="en-CA" sz="2800" b="1" dirty="0">
                <a:solidFill>
                  <a:srgbClr val="FF0000"/>
                </a:solidFill>
                <a:sym typeface="Symbol"/>
              </a:rPr>
              <a:t></a:t>
            </a:r>
            <a:r>
              <a:rPr lang="en-CA" sz="2800" b="1" dirty="0" smtClean="0">
                <a:solidFill>
                  <a:srgbClr val="FF0000"/>
                </a:solidFill>
              </a:rPr>
              <a:t> carbon</a:t>
            </a:r>
          </a:p>
          <a:p>
            <a:pPr marL="461963" indent="-461963">
              <a:buSzPct val="80000"/>
              <a:buFont typeface="+mj-lt"/>
              <a:buAutoNum type="arabicPeriod"/>
            </a:pPr>
            <a:r>
              <a:rPr lang="en-CA" sz="2800" dirty="0" smtClean="0"/>
              <a:t>The processes by which </a:t>
            </a:r>
            <a:r>
              <a:rPr lang="en-CA" sz="2800" dirty="0" err="1" smtClean="0"/>
              <a:t>enols</a:t>
            </a:r>
            <a:r>
              <a:rPr lang="en-CA" sz="2800" dirty="0" smtClean="0"/>
              <a:t> and </a:t>
            </a:r>
            <a:r>
              <a:rPr lang="en-CA" sz="2800" dirty="0" err="1" smtClean="0"/>
              <a:t>enolates</a:t>
            </a:r>
            <a:r>
              <a:rPr lang="en-CA" sz="2800" dirty="0" smtClean="0"/>
              <a:t> can be formed</a:t>
            </a:r>
          </a:p>
          <a:p>
            <a:pPr marL="461963" indent="-461963">
              <a:buSzPct val="80000"/>
              <a:buFont typeface="+mj-lt"/>
              <a:buAutoNum type="arabicPeriod"/>
            </a:pPr>
            <a:r>
              <a:rPr lang="en-CA" sz="2800" dirty="0" smtClean="0"/>
              <a:t>The </a:t>
            </a:r>
            <a:r>
              <a:rPr lang="en-CA" sz="2800" dirty="0"/>
              <a:t>concept of kinetic and thermodynamic </a:t>
            </a:r>
            <a:r>
              <a:rPr lang="en-CA" sz="2800" dirty="0" err="1"/>
              <a:t>deprotonations</a:t>
            </a:r>
            <a:r>
              <a:rPr lang="en-CA" sz="2800" dirty="0"/>
              <a:t> to generate different </a:t>
            </a:r>
            <a:r>
              <a:rPr lang="en-CA" sz="2800" dirty="0" err="1"/>
              <a:t>enolates</a:t>
            </a:r>
            <a:r>
              <a:rPr lang="en-CA" sz="2800" dirty="0"/>
              <a:t> from the same starting </a:t>
            </a:r>
            <a:r>
              <a:rPr lang="en-CA" sz="2800" dirty="0" smtClean="0"/>
              <a:t>material</a:t>
            </a:r>
          </a:p>
          <a:p>
            <a:pPr marL="461963" indent="-461963">
              <a:buSzPct val="80000"/>
              <a:buFont typeface="+mj-lt"/>
              <a:buAutoNum type="arabicPeriod"/>
            </a:pPr>
            <a:r>
              <a:rPr lang="en-CA" sz="2800" dirty="0" err="1" smtClean="0"/>
              <a:t>Alkylations</a:t>
            </a:r>
            <a:r>
              <a:rPr lang="en-CA" sz="2800" dirty="0"/>
              <a:t>, </a:t>
            </a:r>
            <a:r>
              <a:rPr lang="en-CA" sz="2800" dirty="0" err="1"/>
              <a:t>acylations</a:t>
            </a:r>
            <a:r>
              <a:rPr lang="en-CA" sz="2800" dirty="0"/>
              <a:t>, and other electrophile additions to </a:t>
            </a:r>
            <a:r>
              <a:rPr lang="en-CA" sz="2800" dirty="0" err="1"/>
              <a:t>enols</a:t>
            </a:r>
            <a:r>
              <a:rPr lang="en-CA" sz="2800" dirty="0"/>
              <a:t> and </a:t>
            </a:r>
            <a:r>
              <a:rPr lang="en-CA" sz="2800" dirty="0" err="1" smtClean="0"/>
              <a:t>enolates</a:t>
            </a:r>
            <a:endParaRPr lang="en-CA" sz="2800" dirty="0" smtClean="0"/>
          </a:p>
          <a:p>
            <a:pPr marL="461963" indent="-461963">
              <a:buSzPct val="80000"/>
              <a:buFont typeface="+mj-lt"/>
              <a:buAutoNum type="arabicPeriod"/>
            </a:pPr>
            <a:r>
              <a:rPr lang="en-CA" sz="2800" dirty="0" smtClean="0"/>
              <a:t>A </a:t>
            </a:r>
            <a:r>
              <a:rPr lang="en-CA" sz="2800" dirty="0"/>
              <a:t>special version of the same chemistry using the nitrogen analog of an </a:t>
            </a:r>
            <a:r>
              <a:rPr lang="en-CA" sz="2800" dirty="0" err="1"/>
              <a:t>enol</a:t>
            </a:r>
            <a:r>
              <a:rPr lang="en-CA" sz="2800" dirty="0"/>
              <a:t>—that is, an </a:t>
            </a:r>
            <a:r>
              <a:rPr lang="en-CA" sz="2800" b="1" dirty="0" err="1">
                <a:solidFill>
                  <a:srgbClr val="FF0000"/>
                </a:solidFill>
              </a:rPr>
              <a:t>enamine</a:t>
            </a:r>
            <a:endParaRPr lang="en-US" sz="2800" b="1" dirty="0">
              <a:solidFill>
                <a:srgbClr val="FF0000"/>
              </a:solidFill>
            </a:endParaRPr>
          </a:p>
          <a:p>
            <a:pPr marL="742950" indent="-742950">
              <a:buSzPct val="80000"/>
              <a:buFont typeface="+mj-lt"/>
              <a:buAutoNum type="arabicPeriod"/>
            </a:pP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C5C60A-D40D-403B-AC41-FF05E4523C64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5953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4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4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4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4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4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4555" grpId="0" build="p" bldLvl="2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280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55753F8F-88DE-4383-93C6-0D2A5F1CC42C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20</a:t>
            </a:fld>
            <a:endParaRPr lang="en-US" altLang="en-US" sz="1400" smtClean="0"/>
          </a:p>
        </p:txBody>
      </p:sp>
      <p:sp>
        <p:nvSpPr>
          <p:cNvPr id="332803" name="Line 9"/>
          <p:cNvSpPr>
            <a:spLocks noChangeShapeType="1"/>
          </p:cNvSpPr>
          <p:nvPr/>
        </p:nvSpPr>
        <p:spPr bwMode="auto">
          <a:xfrm>
            <a:off x="0" y="0"/>
            <a:ext cx="914400" cy="0"/>
          </a:xfrm>
          <a:prstGeom prst="line">
            <a:avLst/>
          </a:prstGeom>
          <a:noFill/>
          <a:ln w="0">
            <a:solidFill>
              <a:srgbClr val="FB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2804" name="Line 5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5637" name="Rectangle 2"/>
          <p:cNvSpPr>
            <a:spLocks noChangeArrowheads="1"/>
          </p:cNvSpPr>
          <p:nvPr/>
        </p:nvSpPr>
        <p:spPr bwMode="auto">
          <a:xfrm>
            <a:off x="0" y="0"/>
            <a:ext cx="8256491" cy="5262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marL="342900" indent="-342900">
              <a:defRPr/>
            </a:pPr>
            <a:r>
              <a:rPr lang="en-US" sz="2400" dirty="0" smtClean="0"/>
              <a:t>In Class Practice: What </a:t>
            </a:r>
            <a:r>
              <a:rPr lang="en-US" sz="2400" dirty="0"/>
              <a:t>is the relationship between the following </a:t>
            </a:r>
            <a:endParaRPr lang="en-US" sz="2400" dirty="0" smtClean="0"/>
          </a:p>
          <a:p>
            <a:pPr marL="342900" indent="-342900">
              <a:defRPr/>
            </a:pPr>
            <a:r>
              <a:rPr lang="en-US" sz="2400" dirty="0" smtClean="0"/>
              <a:t>two </a:t>
            </a:r>
            <a:r>
              <a:rPr lang="en-US" sz="2400" dirty="0"/>
              <a:t>structures?</a:t>
            </a:r>
          </a:p>
          <a:p>
            <a:pPr marL="342900" indent="-342900">
              <a:defRPr/>
            </a:pPr>
            <a:r>
              <a:rPr lang="en-US" sz="2400" dirty="0"/>
              <a:t> </a:t>
            </a:r>
          </a:p>
          <a:p>
            <a:pPr marL="342900" indent="-342900">
              <a:defRPr/>
            </a:pPr>
            <a:endParaRPr lang="en-US" sz="2400" dirty="0"/>
          </a:p>
          <a:p>
            <a:pPr marL="342900" indent="-342900">
              <a:defRPr/>
            </a:pPr>
            <a:endParaRPr lang="en-US" sz="2400" dirty="0" smtClean="0"/>
          </a:p>
          <a:p>
            <a:pPr marL="342900" indent="-342900">
              <a:defRPr/>
            </a:pPr>
            <a:endParaRPr lang="en-US" sz="2400" dirty="0"/>
          </a:p>
          <a:p>
            <a:pPr marL="342900" indent="-342900">
              <a:defRPr/>
            </a:pPr>
            <a:endParaRPr lang="en-US" sz="2400" dirty="0" smtClean="0"/>
          </a:p>
          <a:p>
            <a:pPr marL="342900" indent="-342900">
              <a:defRPr/>
            </a:pPr>
            <a:endParaRPr lang="en-US" sz="2400" dirty="0"/>
          </a:p>
          <a:p>
            <a:pPr marL="342900" indent="-342900">
              <a:defRPr/>
            </a:pPr>
            <a:endParaRPr lang="en-US" sz="2400" dirty="0"/>
          </a:p>
          <a:p>
            <a:pPr marL="342900" indent="-342900">
              <a:buClr>
                <a:srgbClr val="010000"/>
              </a:buClr>
              <a:buFontTx/>
              <a:buAutoNum type="alphaUcPeriod"/>
              <a:defRPr/>
            </a:pPr>
            <a:endParaRPr lang="en-US" sz="2400" dirty="0"/>
          </a:p>
          <a:p>
            <a:pPr marL="457200" indent="-457200">
              <a:buClr>
                <a:srgbClr val="010000"/>
              </a:buClr>
              <a:buFont typeface="+mj-lt"/>
              <a:buAutoNum type="alphaUcPeriod"/>
              <a:defRPr/>
            </a:pPr>
            <a:r>
              <a:rPr lang="en-US" sz="2400" dirty="0" err="1"/>
              <a:t>tautomers</a:t>
            </a:r>
            <a:endParaRPr lang="en-US" sz="2400" dirty="0"/>
          </a:p>
          <a:p>
            <a:pPr marL="457200" indent="-457200">
              <a:buClr>
                <a:srgbClr val="010000"/>
              </a:buClr>
              <a:buFont typeface="+mj-lt"/>
              <a:buAutoNum type="alphaUcPeriod"/>
              <a:defRPr/>
            </a:pPr>
            <a:r>
              <a:rPr lang="en-US" sz="2400" dirty="0"/>
              <a:t>constitutional isomers, but not </a:t>
            </a:r>
            <a:r>
              <a:rPr lang="en-US" sz="2400" dirty="0" err="1"/>
              <a:t>tautomers</a:t>
            </a:r>
            <a:endParaRPr lang="en-US" sz="2400" dirty="0"/>
          </a:p>
          <a:p>
            <a:pPr marL="457200" indent="-457200">
              <a:buClr>
                <a:srgbClr val="010000"/>
              </a:buClr>
              <a:buFont typeface="+mj-lt"/>
              <a:buAutoNum type="alphaUcPeriod"/>
              <a:defRPr/>
            </a:pPr>
            <a:r>
              <a:rPr lang="en-US" sz="2400" dirty="0"/>
              <a:t>resonance structures</a:t>
            </a:r>
          </a:p>
          <a:p>
            <a:pPr marL="457200" indent="-457200">
              <a:buClr>
                <a:srgbClr val="010000"/>
              </a:buClr>
              <a:buFont typeface="+mj-lt"/>
              <a:buAutoNum type="alphaUcPeriod"/>
              <a:defRPr/>
            </a:pPr>
            <a:r>
              <a:rPr lang="en-US" sz="2400" dirty="0"/>
              <a:t>stereoisomers</a:t>
            </a:r>
          </a:p>
        </p:txBody>
      </p:sp>
      <p:sp>
        <p:nvSpPr>
          <p:cNvPr id="332806" name="Line 6"/>
          <p:cNvSpPr>
            <a:spLocks noChangeShapeType="1"/>
          </p:cNvSpPr>
          <p:nvPr/>
        </p:nvSpPr>
        <p:spPr bwMode="auto">
          <a:xfrm>
            <a:off x="0" y="0"/>
            <a:ext cx="0" cy="457200"/>
          </a:xfrm>
          <a:prstGeom prst="line">
            <a:avLst/>
          </a:prstGeom>
          <a:noFill/>
          <a:ln w="0">
            <a:solidFill>
              <a:srgbClr val="FD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2807" name="Rectangle 3"/>
          <p:cNvSpPr>
            <a:spLocks noChangeArrowheads="1"/>
          </p:cNvSpPr>
          <p:nvPr/>
        </p:nvSpPr>
        <p:spPr bwMode="auto">
          <a:xfrm>
            <a:off x="0" y="30337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32808" name="Line 7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3280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281417"/>
              </p:ext>
            </p:extLst>
          </p:nvPr>
        </p:nvGraphicFramePr>
        <p:xfrm>
          <a:off x="1219200" y="1429751"/>
          <a:ext cx="4038600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06" name="CS ChemDraw Drawing" r:id="rId6" imgW="3256280" imgH="990600" progId="ChemDraw.Document.6.0">
                  <p:embed/>
                </p:oleObj>
              </mc:Choice>
              <mc:Fallback>
                <p:oleObj name="CS ChemDraw Drawing" r:id="rId6" imgW="3256280" imgH="99060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429751"/>
                        <a:ext cx="4038600" cy="1227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2810" name="Line 8"/>
          <p:cNvSpPr>
            <a:spLocks noChangeShapeType="1"/>
          </p:cNvSpPr>
          <p:nvPr/>
        </p:nvSpPr>
        <p:spPr bwMode="auto">
          <a:xfrm>
            <a:off x="0" y="0"/>
            <a:ext cx="0" cy="457200"/>
          </a:xfrm>
          <a:prstGeom prst="line">
            <a:avLst/>
          </a:prstGeom>
          <a:noFill/>
          <a:ln w="0">
            <a:solidFill>
              <a:srgbClr val="FD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Text Box 1026"/>
          <p:cNvSpPr txBox="1">
            <a:spLocks noChangeArrowheads="1"/>
          </p:cNvSpPr>
          <p:nvPr/>
        </p:nvSpPr>
        <p:spPr bwMode="auto">
          <a:xfrm>
            <a:off x="7766311" y="-228600"/>
            <a:ext cx="1393825" cy="222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14000" b="1" i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?</a:t>
            </a:r>
          </a:p>
        </p:txBody>
      </p:sp>
      <p:pic>
        <p:nvPicPr>
          <p:cNvPr id="12" name="1-02 Carmina Burana_ Fortuna imperat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3">
                  <p14:trim end="163497.574"/>
                </p14:media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762000" y="54864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1889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914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228600" y="43543"/>
            <a:ext cx="6705600" cy="106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u="sng" dirty="0" smtClean="0"/>
              <a:t>Nucleophilic </a:t>
            </a:r>
            <a:r>
              <a:rPr lang="en-US" b="1" u="sng" dirty="0" smtClean="0">
                <a:latin typeface="Symbol" charset="2"/>
                <a:cs typeface="Symbol" charset="2"/>
              </a:rPr>
              <a:t>a</a:t>
            </a:r>
            <a:r>
              <a:rPr lang="en-US" b="1" u="sng" dirty="0" smtClean="0"/>
              <a:t>-Carbon</a:t>
            </a:r>
            <a:endParaRPr lang="en-US" b="1" u="sng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7897558"/>
              </p:ext>
            </p:extLst>
          </p:nvPr>
        </p:nvGraphicFramePr>
        <p:xfrm>
          <a:off x="6629400" y="207055"/>
          <a:ext cx="1830988" cy="180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5" name="CS ChemDraw Drawing" r:id="rId3" imgW="1189936" imgH="1174770" progId="ChemDraw.Document.6.0">
                  <p:embed/>
                </p:oleObj>
              </mc:Choice>
              <mc:Fallback>
                <p:oleObj name="CS ChemDraw Drawing" r:id="rId3" imgW="1189936" imgH="117477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29400" y="207055"/>
                        <a:ext cx="1830988" cy="180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728682">
            <a:off x="7873475" y="290093"/>
            <a:ext cx="544512" cy="7782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6834940"/>
              </p:ext>
            </p:extLst>
          </p:nvPr>
        </p:nvGraphicFramePr>
        <p:xfrm>
          <a:off x="730250" y="1828800"/>
          <a:ext cx="3175000" cy="326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6" name="CS ChemDraw Drawing" r:id="rId6" imgW="3175683" imgH="3261060" progId="ChemDraw.Document.6.0">
                  <p:embed/>
                </p:oleObj>
              </mc:Choice>
              <mc:Fallback>
                <p:oleObj name="CS ChemDraw Drawing" r:id="rId6" imgW="3175683" imgH="32610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30250" y="1828800"/>
                        <a:ext cx="3175000" cy="326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826065" y="3505200"/>
            <a:ext cx="755335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600" dirty="0" smtClean="0">
                <a:solidFill>
                  <a:srgbClr val="FF0000"/>
                </a:solidFill>
              </a:rPr>
              <a:t>?</a:t>
            </a:r>
            <a:endParaRPr lang="en-US" sz="9600" dirty="0">
              <a:solidFill>
                <a:srgbClr val="FF0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C5C60A-D40D-403B-AC41-FF05E4523C64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4567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enolate ep.jpg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143000" y="685800"/>
            <a:ext cx="4978400" cy="5334000"/>
          </a:xfrm>
          <a:prstGeom prst="rect">
            <a:avLst/>
          </a:prstGeom>
        </p:spPr>
      </p:pic>
      <p:pic>
        <p:nvPicPr>
          <p:cNvPr id="2127875" name="Picture 3" descr="enolate skeleton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 flipH="1">
            <a:off x="1879600" y="1447800"/>
            <a:ext cx="3505200" cy="3492500"/>
          </a:xfrm>
          <a:prstGeom prst="rect">
            <a:avLst/>
          </a:prstGeom>
          <a:noFill/>
        </p:spPr>
      </p:pic>
      <p:pic>
        <p:nvPicPr>
          <p:cNvPr id="2127876" name="Picture 4" descr="enolate HOMO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alphaModFix amt="82000"/>
          </a:blip>
          <a:srcRect/>
          <a:stretch>
            <a:fillRect/>
          </a:stretch>
        </p:blipFill>
        <p:spPr bwMode="auto">
          <a:xfrm flipH="1">
            <a:off x="1866900" y="1308100"/>
            <a:ext cx="3505200" cy="4064000"/>
          </a:xfrm>
          <a:prstGeom prst="rect">
            <a:avLst/>
          </a:prstGeom>
          <a:noFill/>
        </p:spPr>
      </p:pic>
      <p:grpSp>
        <p:nvGrpSpPr>
          <p:cNvPr id="2" name="Group 13"/>
          <p:cNvGrpSpPr>
            <a:grpSpLocks/>
          </p:cNvGrpSpPr>
          <p:nvPr/>
        </p:nvGrpSpPr>
        <p:grpSpPr bwMode="auto">
          <a:xfrm flipH="1">
            <a:off x="5867400" y="4445000"/>
            <a:ext cx="1622425" cy="457200"/>
            <a:chOff x="460" y="2800"/>
            <a:chExt cx="1022" cy="288"/>
          </a:xfrm>
        </p:grpSpPr>
        <p:sp>
          <p:nvSpPr>
            <p:cNvPr id="2127882" name="Line 10"/>
            <p:cNvSpPr>
              <a:spLocks noChangeShapeType="1"/>
            </p:cNvSpPr>
            <p:nvPr/>
          </p:nvSpPr>
          <p:spPr bwMode="auto">
            <a:xfrm>
              <a:off x="960" y="2976"/>
              <a:ext cx="522" cy="0"/>
            </a:xfrm>
            <a:prstGeom prst="line">
              <a:avLst/>
            </a:prstGeom>
            <a:noFill/>
            <a:ln w="571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27883" name="Text Box 11"/>
            <p:cNvSpPr txBox="1">
              <a:spLocks noChangeArrowheads="1"/>
            </p:cNvSpPr>
            <p:nvPr/>
          </p:nvSpPr>
          <p:spPr bwMode="auto">
            <a:xfrm>
              <a:off x="460" y="2800"/>
              <a:ext cx="50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dirty="0"/>
                <a:t>-170</a:t>
              </a:r>
            </a:p>
          </p:txBody>
        </p:sp>
      </p:grpSp>
      <p:sp>
        <p:nvSpPr>
          <p:cNvPr id="2127886" name="Text Box 14"/>
          <p:cNvSpPr txBox="1">
            <a:spLocks noChangeArrowheads="1"/>
          </p:cNvSpPr>
          <p:nvPr/>
        </p:nvSpPr>
        <p:spPr bwMode="auto">
          <a:xfrm flipH="1">
            <a:off x="6400800" y="1082675"/>
            <a:ext cx="16764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dirty="0"/>
              <a:t>HOMO favors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0000FF"/>
                </a:solidFill>
              </a:rPr>
              <a:t>C</a:t>
            </a:r>
            <a:endParaRPr lang="en-US" dirty="0"/>
          </a:p>
        </p:txBody>
      </p:sp>
      <p:sp>
        <p:nvSpPr>
          <p:cNvPr id="2127887" name="Text Box 15"/>
          <p:cNvSpPr txBox="1">
            <a:spLocks noChangeArrowheads="1"/>
          </p:cNvSpPr>
          <p:nvPr/>
        </p:nvSpPr>
        <p:spPr bwMode="auto">
          <a:xfrm flipH="1">
            <a:off x="6346825" y="4876800"/>
            <a:ext cx="188277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dirty="0"/>
              <a:t>E</a:t>
            </a:r>
            <a:r>
              <a:rPr lang="en-US" dirty="0" smtClean="0"/>
              <a:t>lectrostatic Potential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18" name="Text Box 15"/>
          <p:cNvSpPr txBox="1">
            <a:spLocks noChangeArrowheads="1"/>
          </p:cNvSpPr>
          <p:nvPr/>
        </p:nvSpPr>
        <p:spPr bwMode="auto">
          <a:xfrm flipH="1">
            <a:off x="7239000" y="4391680"/>
            <a:ext cx="18827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dirty="0" err="1" smtClean="0">
                <a:latin typeface="Symbol" charset="2"/>
                <a:cs typeface="Symbol" charset="2"/>
              </a:rPr>
              <a:t>s</a:t>
            </a:r>
            <a:r>
              <a:rPr lang="en-US" dirty="0" smtClean="0"/>
              <a:t> attack</a:t>
            </a:r>
          </a:p>
        </p:txBody>
      </p:sp>
      <p:sp>
        <p:nvSpPr>
          <p:cNvPr id="20" name="Text Box 14"/>
          <p:cNvSpPr txBox="1">
            <a:spLocks noChangeArrowheads="1"/>
          </p:cNvSpPr>
          <p:nvPr/>
        </p:nvSpPr>
        <p:spPr bwMode="auto">
          <a:xfrm flipH="1">
            <a:off x="5943600" y="457200"/>
            <a:ext cx="1676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dirty="0" err="1" smtClean="0">
                <a:latin typeface="Symbol" charset="2"/>
                <a:cs typeface="Symbol" charset="2"/>
              </a:rPr>
              <a:t>p</a:t>
            </a:r>
            <a:r>
              <a:rPr lang="en-US" dirty="0" smtClean="0"/>
              <a:t> attack </a:t>
            </a:r>
            <a:endParaRPr lang="en-US" dirty="0"/>
          </a:p>
        </p:txBody>
      </p:sp>
      <p:sp>
        <p:nvSpPr>
          <p:cNvPr id="21" name="Text Box 15"/>
          <p:cNvSpPr txBox="1">
            <a:spLocks noChangeArrowheads="1"/>
          </p:cNvSpPr>
          <p:nvPr/>
        </p:nvSpPr>
        <p:spPr bwMode="auto">
          <a:xfrm flipH="1">
            <a:off x="6350000" y="5608935"/>
            <a:ext cx="18827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dirty="0" smtClean="0"/>
              <a:t>favors </a:t>
            </a:r>
            <a:r>
              <a:rPr lang="en-US" dirty="0" smtClean="0">
                <a:solidFill>
                  <a:srgbClr val="FF0000"/>
                </a:solidFill>
              </a:rPr>
              <a:t>O </a:t>
            </a:r>
          </a:p>
        </p:txBody>
      </p:sp>
      <p:grpSp>
        <p:nvGrpSpPr>
          <p:cNvPr id="3" name="Group 26"/>
          <p:cNvGrpSpPr/>
          <p:nvPr/>
        </p:nvGrpSpPr>
        <p:grpSpPr>
          <a:xfrm>
            <a:off x="3857625" y="762000"/>
            <a:ext cx="2200275" cy="1720695"/>
            <a:chOff x="3857625" y="762000"/>
            <a:chExt cx="2200275" cy="1720695"/>
          </a:xfrm>
        </p:grpSpPr>
        <p:sp>
          <p:nvSpPr>
            <p:cNvPr id="26" name="Freeform 25"/>
            <p:cNvSpPr/>
            <p:nvPr/>
          </p:nvSpPr>
          <p:spPr bwMode="auto">
            <a:xfrm>
              <a:off x="3857625" y="1041400"/>
              <a:ext cx="1536700" cy="1441295"/>
            </a:xfrm>
            <a:custGeom>
              <a:avLst/>
              <a:gdLst>
                <a:gd name="connsiteX0" fmla="*/ 2051050 w 2051050"/>
                <a:gd name="connsiteY0" fmla="*/ 0 h 1562100"/>
                <a:gd name="connsiteX1" fmla="*/ 654050 w 2051050"/>
                <a:gd name="connsiteY1" fmla="*/ 533400 h 1562100"/>
                <a:gd name="connsiteX2" fmla="*/ 82550 w 2051050"/>
                <a:gd name="connsiteY2" fmla="*/ 1016000 h 1562100"/>
                <a:gd name="connsiteX3" fmla="*/ 158750 w 2051050"/>
                <a:gd name="connsiteY3" fmla="*/ 1562100 h 1562100"/>
                <a:gd name="connsiteX0" fmla="*/ 2139950 w 2139950"/>
                <a:gd name="connsiteY0" fmla="*/ 0 h 1562100"/>
                <a:gd name="connsiteX1" fmla="*/ 1276350 w 2139950"/>
                <a:gd name="connsiteY1" fmla="*/ 339484 h 1562100"/>
                <a:gd name="connsiteX2" fmla="*/ 171450 w 2139950"/>
                <a:gd name="connsiteY2" fmla="*/ 1016000 h 1562100"/>
                <a:gd name="connsiteX3" fmla="*/ 247650 w 2139950"/>
                <a:gd name="connsiteY3" fmla="*/ 1562100 h 1562100"/>
                <a:gd name="connsiteX0" fmla="*/ 1276350 w 1276350"/>
                <a:gd name="connsiteY0" fmla="*/ 0 h 1222616"/>
                <a:gd name="connsiteX1" fmla="*/ 171450 w 1276350"/>
                <a:gd name="connsiteY1" fmla="*/ 676516 h 1222616"/>
                <a:gd name="connsiteX2" fmla="*/ 247650 w 1276350"/>
                <a:gd name="connsiteY2" fmla="*/ 1222616 h 1222616"/>
                <a:gd name="connsiteX0" fmla="*/ 1314450 w 1314450"/>
                <a:gd name="connsiteY0" fmla="*/ 0 h 1222616"/>
                <a:gd name="connsiteX1" fmla="*/ 209550 w 1314450"/>
                <a:gd name="connsiteY1" fmla="*/ 676516 h 1222616"/>
                <a:gd name="connsiteX2" fmla="*/ 57150 w 1314450"/>
                <a:gd name="connsiteY2" fmla="*/ 1222616 h 1222616"/>
                <a:gd name="connsiteX0" fmla="*/ 1257300 w 1257300"/>
                <a:gd name="connsiteY0" fmla="*/ 0 h 1222616"/>
                <a:gd name="connsiteX1" fmla="*/ 0 w 1257300"/>
                <a:gd name="connsiteY1" fmla="*/ 1222616 h 1222616"/>
                <a:gd name="connsiteX0" fmla="*/ 1682750 w 1682750"/>
                <a:gd name="connsiteY0" fmla="*/ 0 h 1222616"/>
                <a:gd name="connsiteX1" fmla="*/ 425450 w 1682750"/>
                <a:gd name="connsiteY1" fmla="*/ 1222616 h 1222616"/>
                <a:gd name="connsiteX0" fmla="*/ 1682750 w 1682750"/>
                <a:gd name="connsiteY0" fmla="*/ 0 h 1222616"/>
                <a:gd name="connsiteX1" fmla="*/ 425450 w 1682750"/>
                <a:gd name="connsiteY1" fmla="*/ 1222616 h 1222616"/>
                <a:gd name="connsiteX0" fmla="*/ 1612900 w 1612900"/>
                <a:gd name="connsiteY0" fmla="*/ 0 h 1222616"/>
                <a:gd name="connsiteX1" fmla="*/ 355600 w 1612900"/>
                <a:gd name="connsiteY1" fmla="*/ 1222616 h 1222616"/>
                <a:gd name="connsiteX0" fmla="*/ 1612900 w 1612900"/>
                <a:gd name="connsiteY0" fmla="*/ 0 h 1222616"/>
                <a:gd name="connsiteX1" fmla="*/ 355600 w 1612900"/>
                <a:gd name="connsiteY1" fmla="*/ 1222616 h 1222616"/>
                <a:gd name="connsiteX0" fmla="*/ 1612900 w 1612900"/>
                <a:gd name="connsiteY0" fmla="*/ 0 h 1222616"/>
                <a:gd name="connsiteX1" fmla="*/ 355600 w 1612900"/>
                <a:gd name="connsiteY1" fmla="*/ 1222616 h 12226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612900" h="1222616">
                  <a:moveTo>
                    <a:pt x="1612900" y="0"/>
                  </a:moveTo>
                  <a:cubicBezTo>
                    <a:pt x="254210" y="485644"/>
                    <a:pt x="0" y="580762"/>
                    <a:pt x="355600" y="1222616"/>
                  </a:cubicBezTo>
                </a:path>
              </a:pathLst>
            </a:custGeom>
            <a:noFill/>
            <a:ln w="155575" cap="flat" cmpd="sng" algn="ctr">
              <a:solidFill>
                <a:srgbClr val="FFFFFF">
                  <a:alpha val="32000"/>
                </a:srgbClr>
              </a:solidFill>
              <a:prstDash val="solid"/>
              <a:round/>
              <a:headEnd type="none" w="med" len="med"/>
              <a:tailEnd type="stealth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  <a:cs typeface="ＭＳ Ｐゴシック" charset="-128"/>
              </a:endParaRPr>
            </a:p>
          </p:txBody>
        </p:sp>
        <p:grpSp>
          <p:nvGrpSpPr>
            <p:cNvPr id="4" name="Group 24"/>
            <p:cNvGrpSpPr/>
            <p:nvPr/>
          </p:nvGrpSpPr>
          <p:grpSpPr>
            <a:xfrm>
              <a:off x="4006850" y="762000"/>
              <a:ext cx="2051050" cy="1663700"/>
              <a:chOff x="4006850" y="762000"/>
              <a:chExt cx="2051050" cy="1663700"/>
            </a:xfrm>
          </p:grpSpPr>
          <p:sp>
            <p:nvSpPr>
              <p:cNvPr id="13" name="Freeform 12"/>
              <p:cNvSpPr/>
              <p:nvPr/>
            </p:nvSpPr>
            <p:spPr bwMode="auto">
              <a:xfrm>
                <a:off x="4006850" y="863600"/>
                <a:ext cx="2051050" cy="1562100"/>
              </a:xfrm>
              <a:custGeom>
                <a:avLst/>
                <a:gdLst>
                  <a:gd name="connsiteX0" fmla="*/ 2051050 w 2051050"/>
                  <a:gd name="connsiteY0" fmla="*/ 0 h 1562100"/>
                  <a:gd name="connsiteX1" fmla="*/ 654050 w 2051050"/>
                  <a:gd name="connsiteY1" fmla="*/ 533400 h 1562100"/>
                  <a:gd name="connsiteX2" fmla="*/ 82550 w 2051050"/>
                  <a:gd name="connsiteY2" fmla="*/ 1016000 h 1562100"/>
                  <a:gd name="connsiteX3" fmla="*/ 158750 w 2051050"/>
                  <a:gd name="connsiteY3" fmla="*/ 1562100 h 15621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051050" h="1562100">
                    <a:moveTo>
                      <a:pt x="2051050" y="0"/>
                    </a:moveTo>
                    <a:cubicBezTo>
                      <a:pt x="1516591" y="182033"/>
                      <a:pt x="982133" y="364067"/>
                      <a:pt x="654050" y="533400"/>
                    </a:cubicBezTo>
                    <a:cubicBezTo>
                      <a:pt x="325967" y="702733"/>
                      <a:pt x="165100" y="844550"/>
                      <a:pt x="82550" y="1016000"/>
                    </a:cubicBezTo>
                    <a:cubicBezTo>
                      <a:pt x="0" y="1187450"/>
                      <a:pt x="158750" y="1562100"/>
                      <a:pt x="158750" y="1562100"/>
                    </a:cubicBezTo>
                  </a:path>
                </a:pathLst>
              </a:custGeom>
              <a:noFill/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lg" len="lg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ＭＳ Ｐゴシック" charset="-128"/>
                  <a:cs typeface="ＭＳ Ｐゴシック" charset="-128"/>
                </a:endParaRPr>
              </a:p>
            </p:txBody>
          </p:sp>
          <p:sp>
            <p:nvSpPr>
              <p:cNvPr id="22" name="Freeform 21"/>
              <p:cNvSpPr/>
              <p:nvPr/>
            </p:nvSpPr>
            <p:spPr bwMode="auto">
              <a:xfrm>
                <a:off x="4006850" y="762000"/>
                <a:ext cx="2051050" cy="1663700"/>
              </a:xfrm>
              <a:custGeom>
                <a:avLst/>
                <a:gdLst>
                  <a:gd name="connsiteX0" fmla="*/ 2051050 w 2051050"/>
                  <a:gd name="connsiteY0" fmla="*/ 0 h 1562100"/>
                  <a:gd name="connsiteX1" fmla="*/ 654050 w 2051050"/>
                  <a:gd name="connsiteY1" fmla="*/ 533400 h 1562100"/>
                  <a:gd name="connsiteX2" fmla="*/ 82550 w 2051050"/>
                  <a:gd name="connsiteY2" fmla="*/ 1016000 h 1562100"/>
                  <a:gd name="connsiteX3" fmla="*/ 158750 w 2051050"/>
                  <a:gd name="connsiteY3" fmla="*/ 1562100 h 15621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051050" h="1562100">
                    <a:moveTo>
                      <a:pt x="2051050" y="0"/>
                    </a:moveTo>
                    <a:cubicBezTo>
                      <a:pt x="1516591" y="182033"/>
                      <a:pt x="982133" y="364067"/>
                      <a:pt x="654050" y="533400"/>
                    </a:cubicBezTo>
                    <a:cubicBezTo>
                      <a:pt x="325967" y="702733"/>
                      <a:pt x="165100" y="844550"/>
                      <a:pt x="82550" y="1016000"/>
                    </a:cubicBezTo>
                    <a:cubicBezTo>
                      <a:pt x="0" y="1187450"/>
                      <a:pt x="158750" y="1562100"/>
                      <a:pt x="158750" y="1562100"/>
                    </a:cubicBezTo>
                  </a:path>
                </a:pathLst>
              </a:custGeom>
              <a:noFill/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lg" len="lg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ＭＳ Ｐゴシック" charset="-128"/>
                  <a:cs typeface="ＭＳ Ｐゴシック" charset="-128"/>
                </a:endParaRPr>
              </a:p>
            </p:txBody>
          </p:sp>
          <p:sp>
            <p:nvSpPr>
              <p:cNvPr id="23" name="Freeform 22"/>
              <p:cNvSpPr/>
              <p:nvPr/>
            </p:nvSpPr>
            <p:spPr bwMode="auto">
              <a:xfrm>
                <a:off x="4340224" y="838200"/>
                <a:ext cx="1711325" cy="746125"/>
              </a:xfrm>
              <a:custGeom>
                <a:avLst/>
                <a:gdLst>
                  <a:gd name="connsiteX0" fmla="*/ 1663700 w 1663700"/>
                  <a:gd name="connsiteY0" fmla="*/ 0 h 711200"/>
                  <a:gd name="connsiteX1" fmla="*/ 0 w 1663700"/>
                  <a:gd name="connsiteY1" fmla="*/ 711200 h 711200"/>
                  <a:gd name="connsiteX0" fmla="*/ 1663700 w 1663700"/>
                  <a:gd name="connsiteY0" fmla="*/ 0 h 711200"/>
                  <a:gd name="connsiteX1" fmla="*/ 0 w 1663700"/>
                  <a:gd name="connsiteY1" fmla="*/ 711200 h 711200"/>
                  <a:gd name="connsiteX0" fmla="*/ 1663700 w 1663700"/>
                  <a:gd name="connsiteY0" fmla="*/ 0 h 711200"/>
                  <a:gd name="connsiteX1" fmla="*/ 0 w 1663700"/>
                  <a:gd name="connsiteY1" fmla="*/ 711200 h 711200"/>
                  <a:gd name="connsiteX0" fmla="*/ 1663700 w 1663700"/>
                  <a:gd name="connsiteY0" fmla="*/ 0 h 711200"/>
                  <a:gd name="connsiteX1" fmla="*/ 0 w 1663700"/>
                  <a:gd name="connsiteY1" fmla="*/ 711200 h 7112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663700" h="711200">
                    <a:moveTo>
                      <a:pt x="1663700" y="0"/>
                    </a:moveTo>
                    <a:cubicBezTo>
                      <a:pt x="1058333" y="195792"/>
                      <a:pt x="256117" y="496358"/>
                      <a:pt x="0" y="711200"/>
                    </a:cubicBezTo>
                  </a:path>
                </a:pathLst>
              </a:custGeom>
              <a:noFill/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ＭＳ Ｐゴシック" charset="-128"/>
                  <a:cs typeface="ＭＳ Ｐゴシック" charset="-128"/>
                </a:endParaRPr>
              </a:p>
            </p:txBody>
          </p:sp>
          <p:sp>
            <p:nvSpPr>
              <p:cNvPr id="24" name="Freeform 23"/>
              <p:cNvSpPr/>
              <p:nvPr/>
            </p:nvSpPr>
            <p:spPr bwMode="auto">
              <a:xfrm>
                <a:off x="4432300" y="762000"/>
                <a:ext cx="1622425" cy="727075"/>
              </a:xfrm>
              <a:custGeom>
                <a:avLst/>
                <a:gdLst>
                  <a:gd name="connsiteX0" fmla="*/ 0 w 1622425"/>
                  <a:gd name="connsiteY0" fmla="*/ 727075 h 727075"/>
                  <a:gd name="connsiteX1" fmla="*/ 1616075 w 1622425"/>
                  <a:gd name="connsiteY1" fmla="*/ 44450 h 727075"/>
                  <a:gd name="connsiteX2" fmla="*/ 1622425 w 1622425"/>
                  <a:gd name="connsiteY2" fmla="*/ 0 h 727075"/>
                  <a:gd name="connsiteX3" fmla="*/ 1616075 w 1622425"/>
                  <a:gd name="connsiteY3" fmla="*/ 104775 h 727075"/>
                  <a:gd name="connsiteX0" fmla="*/ 0 w 1622425"/>
                  <a:gd name="connsiteY0" fmla="*/ 727075 h 727075"/>
                  <a:gd name="connsiteX1" fmla="*/ 1616075 w 1622425"/>
                  <a:gd name="connsiteY1" fmla="*/ 44450 h 727075"/>
                  <a:gd name="connsiteX2" fmla="*/ 1622425 w 1622425"/>
                  <a:gd name="connsiteY2" fmla="*/ 0 h 727075"/>
                  <a:gd name="connsiteX3" fmla="*/ 1616075 w 1622425"/>
                  <a:gd name="connsiteY3" fmla="*/ 104775 h 727075"/>
                  <a:gd name="connsiteX0" fmla="*/ 0 w 1622425"/>
                  <a:gd name="connsiteY0" fmla="*/ 727075 h 727075"/>
                  <a:gd name="connsiteX1" fmla="*/ 1616075 w 1622425"/>
                  <a:gd name="connsiteY1" fmla="*/ 44450 h 727075"/>
                  <a:gd name="connsiteX2" fmla="*/ 1622425 w 1622425"/>
                  <a:gd name="connsiteY2" fmla="*/ 0 h 727075"/>
                  <a:gd name="connsiteX3" fmla="*/ 1616075 w 1622425"/>
                  <a:gd name="connsiteY3" fmla="*/ 104775 h 7270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622425" h="727075">
                    <a:moveTo>
                      <a:pt x="0" y="727075"/>
                    </a:moveTo>
                    <a:cubicBezTo>
                      <a:pt x="475192" y="448733"/>
                      <a:pt x="804333" y="322792"/>
                      <a:pt x="1616075" y="44450"/>
                    </a:cubicBezTo>
                    <a:lnTo>
                      <a:pt x="1622425" y="0"/>
                    </a:lnTo>
                    <a:lnTo>
                      <a:pt x="1616075" y="104775"/>
                    </a:lnTo>
                  </a:path>
                </a:pathLst>
              </a:custGeom>
              <a:noFill/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ＭＳ Ｐゴシック" charset="-128"/>
                  <a:cs typeface="ＭＳ Ｐゴシック" charset="-128"/>
                </a:endParaRPr>
              </a:p>
            </p:txBody>
          </p:sp>
        </p:grpSp>
      </p:grpSp>
      <p:sp>
        <p:nvSpPr>
          <p:cNvPr id="2127880" name="Text Box 8"/>
          <p:cNvSpPr txBox="1">
            <a:spLocks noChangeArrowheads="1"/>
          </p:cNvSpPr>
          <p:nvPr/>
        </p:nvSpPr>
        <p:spPr bwMode="auto">
          <a:xfrm>
            <a:off x="3733800" y="2209800"/>
            <a:ext cx="793750" cy="457200"/>
          </a:xfrm>
          <a:prstGeom prst="rect">
            <a:avLst/>
          </a:prstGeom>
          <a:solidFill>
            <a:srgbClr val="FFAB0B">
              <a:alpha val="84000"/>
            </a:srgbClr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-143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0" y="6486101"/>
            <a:ext cx="20345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McBride, </a:t>
            </a:r>
            <a:r>
              <a:rPr lang="en-US" dirty="0" err="1" smtClean="0">
                <a:solidFill>
                  <a:schemeClr val="bg1">
                    <a:lumMod val="75000"/>
                  </a:schemeClr>
                </a:solidFill>
              </a:rPr>
              <a:t>Chem</a:t>
            </a:r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 125</a:t>
            </a:r>
            <a:endParaRPr lang="en-US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C5C60A-D40D-403B-AC41-FF05E4523C64}" type="slidenum">
              <a:rPr lang="en-US" smtClean="0"/>
              <a:t>22</a:t>
            </a:fld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350339001"/>
      </p:ext>
    </p:extLst>
  </p:cSld>
  <p:clrMapOvr>
    <a:masterClrMapping/>
  </p:clrMapOvr>
  <p:transition advTm="627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7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7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2000"/>
                                        <p:tgtEl>
                                          <p:spTgt spid="21278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27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7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21278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27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7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27886" grpId="0"/>
      <p:bldP spid="2127887" grpId="0"/>
      <p:bldP spid="18" grpId="0"/>
      <p:bldP spid="20" grpId="0"/>
      <p:bldP spid="21" grpId="0"/>
      <p:bldP spid="2127880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Grp="1" noChangeArrowheads="1"/>
          </p:cNvSpPr>
          <p:nvPr>
            <p:ph type="title"/>
          </p:nvPr>
        </p:nvSpPr>
        <p:spPr>
          <a:xfrm>
            <a:off x="520766" y="152400"/>
            <a:ext cx="8229600" cy="944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u="sng" dirty="0" smtClean="0"/>
              <a:t>Nucleophilic </a:t>
            </a:r>
            <a:r>
              <a:rPr lang="en-US" b="1" u="sng" dirty="0" smtClean="0">
                <a:latin typeface="Symbol" charset="2"/>
                <a:cs typeface="Symbol" charset="2"/>
              </a:rPr>
              <a:t>a</a:t>
            </a:r>
            <a:r>
              <a:rPr lang="en-US" b="1" u="sng" dirty="0" smtClean="0"/>
              <a:t>-Carbon</a:t>
            </a:r>
            <a:endParaRPr lang="en-US" b="1" u="sng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304800" y="1219200"/>
            <a:ext cx="8229600" cy="4953000"/>
          </a:xfrm>
        </p:spPr>
        <p:txBody>
          <a:bodyPr/>
          <a:lstStyle/>
          <a:p>
            <a:r>
              <a:rPr lang="en-US" dirty="0" smtClean="0"/>
              <a:t>SN</a:t>
            </a:r>
            <a:r>
              <a:rPr lang="en-US" baseline="-25000" dirty="0" smtClean="0"/>
              <a:t>2</a:t>
            </a:r>
            <a:r>
              <a:rPr lang="en-US" dirty="0" smtClean="0"/>
              <a:t> reaction of </a:t>
            </a:r>
            <a:r>
              <a:rPr lang="en-US" dirty="0" err="1" smtClean="0"/>
              <a:t>enolate</a:t>
            </a:r>
            <a:r>
              <a:rPr lang="en-US" dirty="0" smtClean="0"/>
              <a:t> on methyl iodide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4940158"/>
              </p:ext>
            </p:extLst>
          </p:nvPr>
        </p:nvGraphicFramePr>
        <p:xfrm>
          <a:off x="594319" y="2215662"/>
          <a:ext cx="6263681" cy="358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0" name="CS ChemDraw Drawing" r:id="rId3" imgW="5864046" imgH="3355290" progId="ChemDraw.Document.6.0">
                  <p:embed/>
                </p:oleObj>
              </mc:Choice>
              <mc:Fallback>
                <p:oleObj name="CS ChemDraw Drawing" r:id="rId3" imgW="5864046" imgH="3355290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19" y="2215662"/>
                        <a:ext cx="6263681" cy="358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026310" y="2590800"/>
            <a:ext cx="121700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Major</a:t>
            </a:r>
            <a:endParaRPr lang="en-US" sz="3200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858000" y="4864387"/>
            <a:ext cx="188064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Negligible</a:t>
            </a:r>
            <a:endParaRPr lang="en-US" sz="3200" b="1" dirty="0">
              <a:solidFill>
                <a:srgbClr val="FF0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C5C60A-D40D-403B-AC41-FF05E4523C64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6428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944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u="sng" dirty="0" smtClean="0"/>
              <a:t>“Trapping” of the </a:t>
            </a:r>
            <a:r>
              <a:rPr lang="en-US" sz="3600" b="1" u="sng" dirty="0" err="1" smtClean="0"/>
              <a:t>Enolic</a:t>
            </a:r>
            <a:r>
              <a:rPr lang="en-US" sz="3600" b="1" u="sng" dirty="0" smtClean="0"/>
              <a:t> Form</a:t>
            </a:r>
            <a:endParaRPr lang="en-US" sz="3600" b="1" u="sng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81000" y="1295400"/>
            <a:ext cx="8229600" cy="4525963"/>
          </a:xfrm>
        </p:spPr>
        <p:txBody>
          <a:bodyPr/>
          <a:lstStyle/>
          <a:p>
            <a:r>
              <a:rPr lang="en-US" dirty="0" smtClean="0"/>
              <a:t>Hindered Electrophiles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782161"/>
              </p:ext>
            </p:extLst>
          </p:nvPr>
        </p:nvGraphicFramePr>
        <p:xfrm>
          <a:off x="533400" y="2286000"/>
          <a:ext cx="6318250" cy="335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1" name="CS ChemDraw Drawing" r:id="rId3" imgW="6318139" imgH="3355290" progId="ChemDraw.Document.6.0">
                  <p:embed/>
                </p:oleObj>
              </mc:Choice>
              <mc:Fallback>
                <p:oleObj name="CS ChemDraw Drawing" r:id="rId3" imgW="6318139" imgH="335529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86000"/>
                        <a:ext cx="6318250" cy="335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952561" y="2667000"/>
            <a:ext cx="188064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Negligible</a:t>
            </a:r>
            <a:endParaRPr lang="en-US" sz="3200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086600" y="4800600"/>
            <a:ext cx="99418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85 %</a:t>
            </a:r>
            <a:endParaRPr lang="en-US" sz="3200" b="1" dirty="0">
              <a:solidFill>
                <a:srgbClr val="FF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C5C60A-D40D-403B-AC41-FF05E4523C64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82599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868362"/>
          </a:xfrm>
        </p:spPr>
        <p:txBody>
          <a:bodyPr>
            <a:normAutofit/>
          </a:bodyPr>
          <a:lstStyle/>
          <a:p>
            <a:r>
              <a:rPr lang="en-US" sz="3600" b="1" u="sng" dirty="0" smtClean="0">
                <a:latin typeface="Symbol" charset="2"/>
                <a:cs typeface="Symbol" charset="2"/>
              </a:rPr>
              <a:t>a</a:t>
            </a:r>
            <a:r>
              <a:rPr lang="en-US" sz="3600" b="1" u="sng" dirty="0" smtClean="0"/>
              <a:t>-Alkylation of Ketones and Aldehydes</a:t>
            </a:r>
            <a:endParaRPr lang="en-US" sz="36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857950"/>
              </p:ext>
            </p:extLst>
          </p:nvPr>
        </p:nvGraphicFramePr>
        <p:xfrm>
          <a:off x="149225" y="1290638"/>
          <a:ext cx="8994775" cy="494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5" name="CS ChemDraw Drawing" r:id="rId3" imgW="8994346" imgH="4948290" progId="ChemDraw.Document.6.0">
                  <p:embed/>
                </p:oleObj>
              </mc:Choice>
              <mc:Fallback>
                <p:oleObj name="CS ChemDraw Drawing" r:id="rId3" imgW="8994346" imgH="494829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9225" y="1290638"/>
                        <a:ext cx="8994775" cy="4948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0" y="6481301"/>
            <a:ext cx="8458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House and </a:t>
            </a:r>
            <a:r>
              <a:rPr lang="en-US" dirty="0" err="1">
                <a:solidFill>
                  <a:schemeClr val="bg1">
                    <a:lumMod val="75000"/>
                  </a:schemeClr>
                </a:solidFill>
              </a:rPr>
              <a:t>Kramar</a:t>
            </a:r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, JOC, 38, 3368 (1963</a:t>
            </a:r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) Org</a:t>
            </a:r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. Syn. </a:t>
            </a:r>
            <a:r>
              <a:rPr lang="en-US" dirty="0" err="1">
                <a:solidFill>
                  <a:schemeClr val="bg1">
                    <a:lumMod val="75000"/>
                  </a:schemeClr>
                </a:solidFill>
              </a:rPr>
              <a:t>Coll</a:t>
            </a:r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 </a:t>
            </a:r>
            <a:r>
              <a:rPr lang="en-US" dirty="0" err="1">
                <a:solidFill>
                  <a:schemeClr val="bg1">
                    <a:lumMod val="75000"/>
                  </a:schemeClr>
                </a:solidFill>
              </a:rPr>
              <a:t>vol</a:t>
            </a:r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 76, p. 239, 1999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C5C60A-D40D-403B-AC41-FF05E4523C64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66578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255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852404"/>
              </p:ext>
            </p:extLst>
          </p:nvPr>
        </p:nvGraphicFramePr>
        <p:xfrm>
          <a:off x="313529" y="1752600"/>
          <a:ext cx="8520113" cy="309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6" name="CS ChemDraw Drawing" r:id="rId4" imgW="5684520" imgH="2062480" progId="">
                  <p:embed/>
                </p:oleObj>
              </mc:Choice>
              <mc:Fallback>
                <p:oleObj name="CS ChemDraw Drawing" r:id="rId4" imgW="5684520" imgH="20624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529" y="1752600"/>
                        <a:ext cx="8520113" cy="309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25510" name="Line 6"/>
          <p:cNvSpPr>
            <a:spLocks noChangeShapeType="1"/>
          </p:cNvSpPr>
          <p:nvPr/>
        </p:nvSpPr>
        <p:spPr bwMode="auto">
          <a:xfrm flipV="1">
            <a:off x="4573586" y="3773488"/>
            <a:ext cx="2555875" cy="936625"/>
          </a:xfrm>
          <a:prstGeom prst="line">
            <a:avLst/>
          </a:prstGeom>
          <a:noFill/>
          <a:ln w="38100" cap="sq">
            <a:solidFill>
              <a:srgbClr val="FF0000"/>
            </a:solidFill>
            <a:round/>
            <a:headEnd type="none" w="sm" len="sm"/>
            <a:tailEnd type="triangle" w="lg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u="sng" dirty="0" err="1" smtClean="0"/>
              <a:t>Regioselective</a:t>
            </a:r>
            <a:r>
              <a:rPr lang="en-US" b="1" u="sng" dirty="0" smtClean="0"/>
              <a:t> Formation of </a:t>
            </a:r>
            <a:r>
              <a:rPr lang="en-US" b="1" u="sng" dirty="0" err="1" smtClean="0"/>
              <a:t>Enolates</a:t>
            </a:r>
            <a:r>
              <a:rPr lang="en-US" b="1" u="sng" dirty="0" smtClean="0"/>
              <a:t/>
            </a:r>
            <a:br>
              <a:rPr lang="en-US" b="1" u="sng" dirty="0" smtClean="0"/>
            </a:br>
            <a:r>
              <a:rPr lang="en-US" b="1" u="sng" dirty="0" smtClean="0"/>
              <a:t>Kinetically Favored </a:t>
            </a:r>
            <a:r>
              <a:rPr lang="en-US" b="1" u="sng" dirty="0" err="1" smtClean="0"/>
              <a:t>Enolate</a:t>
            </a:r>
            <a:endParaRPr lang="en-US" b="1" u="sng" dirty="0"/>
          </a:p>
        </p:txBody>
      </p:sp>
      <p:sp>
        <p:nvSpPr>
          <p:cNvPr id="2325509" name="Rectangle 5"/>
          <p:cNvSpPr>
            <a:spLocks noChangeArrowheads="1"/>
          </p:cNvSpPr>
          <p:nvPr/>
        </p:nvSpPr>
        <p:spPr bwMode="auto">
          <a:xfrm>
            <a:off x="990600" y="4710113"/>
            <a:ext cx="4787900" cy="1800225"/>
          </a:xfrm>
          <a:prstGeom prst="rect">
            <a:avLst/>
          </a:prstGeom>
          <a:noFill/>
          <a:ln w="38100" cap="sq">
            <a:solidFill>
              <a:srgbClr val="FF0000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CA" sz="2800" dirty="0">
                <a:solidFill>
                  <a:srgbClr val="FF0000"/>
                </a:solidFill>
              </a:rPr>
              <a:t>This </a:t>
            </a:r>
            <a:r>
              <a:rPr lang="en-CA" sz="2800" dirty="0" err="1">
                <a:solidFill>
                  <a:srgbClr val="FF0000"/>
                </a:solidFill>
              </a:rPr>
              <a:t>enolate</a:t>
            </a:r>
            <a:r>
              <a:rPr lang="en-CA" sz="2800" dirty="0">
                <a:solidFill>
                  <a:srgbClr val="FF0000"/>
                </a:solidFill>
              </a:rPr>
              <a:t> is formed faster because the hindered strong base removes the less hindered proton faster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C5C60A-D40D-403B-AC41-FF05E4523C64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0423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325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2325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25510" grpId="0" animBg="1"/>
      <p:bldP spid="2325509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27557" name="Object 5"/>
          <p:cNvGraphicFramePr>
            <a:graphicFrameLocks noChangeAspect="1"/>
          </p:cNvGraphicFramePr>
          <p:nvPr/>
        </p:nvGraphicFramePr>
        <p:xfrm>
          <a:off x="3397250" y="3533775"/>
          <a:ext cx="2439988" cy="252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6" name="CS ChemDraw Drawing" r:id="rId4" imgW="1953260" imgH="2014220" progId="">
                  <p:embed/>
                </p:oleObj>
              </mc:Choice>
              <mc:Fallback>
                <p:oleObj name="CS ChemDraw Drawing" r:id="rId4" imgW="1953260" imgH="20142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0" y="3533775"/>
                        <a:ext cx="2439988" cy="252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27558" name="Rectangle 6"/>
          <p:cNvSpPr>
            <a:spLocks noChangeArrowheads="1"/>
          </p:cNvSpPr>
          <p:nvPr/>
        </p:nvSpPr>
        <p:spPr bwMode="auto">
          <a:xfrm>
            <a:off x="685799" y="1524000"/>
            <a:ext cx="8131175" cy="1384995"/>
          </a:xfrm>
          <a:prstGeom prst="rect">
            <a:avLst/>
          </a:prstGeom>
          <a:noFill/>
          <a:ln w="38100" cap="sq">
            <a:solidFill>
              <a:srgbClr val="3333FF"/>
            </a:solidFill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CA" sz="2800" dirty="0">
                <a:solidFill>
                  <a:srgbClr val="0000FF"/>
                </a:solidFill>
              </a:rPr>
              <a:t>This </a:t>
            </a:r>
            <a:r>
              <a:rPr lang="en-CA" sz="2800" dirty="0" err="1">
                <a:solidFill>
                  <a:srgbClr val="0000FF"/>
                </a:solidFill>
              </a:rPr>
              <a:t>enolate</a:t>
            </a:r>
            <a:r>
              <a:rPr lang="en-CA" sz="2800" dirty="0">
                <a:solidFill>
                  <a:srgbClr val="0000FF"/>
                </a:solidFill>
              </a:rPr>
              <a:t> is more stable because the double bond is more highly substituted. It is the predominant </a:t>
            </a:r>
            <a:r>
              <a:rPr lang="en-CA" sz="2800" dirty="0" err="1">
                <a:solidFill>
                  <a:srgbClr val="0000FF"/>
                </a:solidFill>
              </a:rPr>
              <a:t>enolate</a:t>
            </a:r>
            <a:r>
              <a:rPr lang="en-CA" sz="2800" dirty="0">
                <a:solidFill>
                  <a:srgbClr val="0000FF"/>
                </a:solidFill>
              </a:rPr>
              <a:t> at equilibrium.</a:t>
            </a:r>
          </a:p>
        </p:txBody>
      </p:sp>
      <p:sp>
        <p:nvSpPr>
          <p:cNvPr id="2327559" name="Line 7"/>
          <p:cNvSpPr>
            <a:spLocks noChangeShapeType="1"/>
          </p:cNvSpPr>
          <p:nvPr/>
        </p:nvSpPr>
        <p:spPr bwMode="auto">
          <a:xfrm>
            <a:off x="5903913" y="2817813"/>
            <a:ext cx="1620837" cy="935037"/>
          </a:xfrm>
          <a:prstGeom prst="line">
            <a:avLst/>
          </a:prstGeom>
          <a:noFill/>
          <a:ln w="38100" cap="sq">
            <a:solidFill>
              <a:srgbClr val="0000FF"/>
            </a:solidFill>
            <a:round/>
            <a:headEnd type="none" w="sm" len="sm"/>
            <a:tailEnd type="triangle" w="lg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2327560" name="Object 8"/>
          <p:cNvGraphicFramePr>
            <a:graphicFrameLocks noChangeAspect="1"/>
          </p:cNvGraphicFramePr>
          <p:nvPr/>
        </p:nvGraphicFramePr>
        <p:xfrm>
          <a:off x="4616450" y="2817813"/>
          <a:ext cx="48736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7" name="CS ChemDraw Drawing" r:id="rId6" imgW="391160" imgH="347980" progId="">
                  <p:embed/>
                </p:oleObj>
              </mc:Choice>
              <mc:Fallback>
                <p:oleObj name="CS ChemDraw Drawing" r:id="rId6" imgW="391160" imgH="3479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6450" y="2817813"/>
                        <a:ext cx="487363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756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2837158"/>
              </p:ext>
            </p:extLst>
          </p:nvPr>
        </p:nvGraphicFramePr>
        <p:xfrm>
          <a:off x="15875" y="3463925"/>
          <a:ext cx="3436938" cy="293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8" name="CS ChemDraw Drawing" r:id="rId8" imgW="2750483" imgH="2345177" progId="ChemDraw.Document.6.0">
                  <p:embed/>
                </p:oleObj>
              </mc:Choice>
              <mc:Fallback>
                <p:oleObj name="CS ChemDraw Drawing" r:id="rId8" imgW="2750483" imgH="2345177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" y="3463925"/>
                        <a:ext cx="3436938" cy="293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7562" name="Object 10"/>
          <p:cNvGraphicFramePr>
            <a:graphicFrameLocks noChangeAspect="1"/>
          </p:cNvGraphicFramePr>
          <p:nvPr/>
        </p:nvGraphicFramePr>
        <p:xfrm>
          <a:off x="5864225" y="3397250"/>
          <a:ext cx="3279775" cy="298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9" name="CS ChemDraw Drawing" r:id="rId10" imgW="2626360" imgH="2382520" progId="">
                  <p:embed/>
                </p:oleObj>
              </mc:Choice>
              <mc:Fallback>
                <p:oleObj name="CS ChemDraw Drawing" r:id="rId10" imgW="2626360" imgH="23825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4225" y="3397250"/>
                        <a:ext cx="3279775" cy="298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27563" name="Freeform 11"/>
          <p:cNvSpPr>
            <a:spLocks/>
          </p:cNvSpPr>
          <p:nvPr/>
        </p:nvSpPr>
        <p:spPr bwMode="auto">
          <a:xfrm>
            <a:off x="4997450" y="3067050"/>
            <a:ext cx="576263" cy="7493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12" y="140"/>
              </a:cxn>
              <a:cxn ang="0">
                <a:pos x="304" y="472"/>
              </a:cxn>
            </a:cxnLst>
            <a:rect l="0" t="0" r="r" b="b"/>
            <a:pathLst>
              <a:path w="363" h="472">
                <a:moveTo>
                  <a:pt x="0" y="0"/>
                </a:moveTo>
                <a:cubicBezTo>
                  <a:pt x="52" y="23"/>
                  <a:pt x="261" y="61"/>
                  <a:pt x="312" y="140"/>
                </a:cubicBezTo>
                <a:cubicBezTo>
                  <a:pt x="363" y="219"/>
                  <a:pt x="306" y="403"/>
                  <a:pt x="304" y="472"/>
                </a:cubicBezTo>
              </a:path>
            </a:pathLst>
          </a:custGeom>
          <a:noFill/>
          <a:ln w="38100" cap="sq" cmpd="sng">
            <a:solidFill>
              <a:srgbClr val="FF0000"/>
            </a:solidFill>
            <a:prstDash val="solid"/>
            <a:round/>
            <a:headEnd type="none" w="sm" len="sm"/>
            <a:tailEnd type="stealth" w="lg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27564" name="Freeform 12"/>
          <p:cNvSpPr>
            <a:spLocks/>
          </p:cNvSpPr>
          <p:nvPr/>
        </p:nvSpPr>
        <p:spPr bwMode="auto">
          <a:xfrm>
            <a:off x="4889500" y="3663950"/>
            <a:ext cx="292100" cy="317500"/>
          </a:xfrm>
          <a:custGeom>
            <a:avLst/>
            <a:gdLst/>
            <a:ahLst/>
            <a:cxnLst>
              <a:cxn ang="0">
                <a:pos x="0" y="200"/>
              </a:cxn>
              <a:cxn ang="0">
                <a:pos x="180" y="108"/>
              </a:cxn>
              <a:cxn ang="0">
                <a:pos x="24" y="0"/>
              </a:cxn>
            </a:cxnLst>
            <a:rect l="0" t="0" r="r" b="b"/>
            <a:pathLst>
              <a:path w="184" h="200">
                <a:moveTo>
                  <a:pt x="0" y="200"/>
                </a:moveTo>
                <a:cubicBezTo>
                  <a:pt x="30" y="185"/>
                  <a:pt x="176" y="141"/>
                  <a:pt x="180" y="108"/>
                </a:cubicBezTo>
                <a:cubicBezTo>
                  <a:pt x="184" y="75"/>
                  <a:pt x="57" y="23"/>
                  <a:pt x="24" y="0"/>
                </a:cubicBezTo>
              </a:path>
            </a:pathLst>
          </a:custGeom>
          <a:noFill/>
          <a:ln w="38100" cap="sq" cmpd="sng">
            <a:solidFill>
              <a:srgbClr val="FF0000"/>
            </a:solidFill>
            <a:prstDash val="solid"/>
            <a:round/>
            <a:headEnd type="none" w="sm" len="sm"/>
            <a:tailEnd type="stealth" w="lg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27565" name="Freeform 13"/>
          <p:cNvSpPr>
            <a:spLocks/>
          </p:cNvSpPr>
          <p:nvPr/>
        </p:nvSpPr>
        <p:spPr bwMode="auto">
          <a:xfrm>
            <a:off x="5022850" y="4021138"/>
            <a:ext cx="241300" cy="214312"/>
          </a:xfrm>
          <a:custGeom>
            <a:avLst/>
            <a:gdLst/>
            <a:ahLst/>
            <a:cxnLst>
              <a:cxn ang="0">
                <a:pos x="152" y="119"/>
              </a:cxn>
              <a:cxn ang="0">
                <a:pos x="84" y="3"/>
              </a:cxn>
              <a:cxn ang="0">
                <a:pos x="0" y="135"/>
              </a:cxn>
            </a:cxnLst>
            <a:rect l="0" t="0" r="r" b="b"/>
            <a:pathLst>
              <a:path w="152" h="135">
                <a:moveTo>
                  <a:pt x="152" y="119"/>
                </a:moveTo>
                <a:cubicBezTo>
                  <a:pt x="141" y="100"/>
                  <a:pt x="109" y="0"/>
                  <a:pt x="84" y="3"/>
                </a:cubicBezTo>
                <a:cubicBezTo>
                  <a:pt x="59" y="6"/>
                  <a:pt x="18" y="107"/>
                  <a:pt x="0" y="135"/>
                </a:cubicBezTo>
              </a:path>
            </a:pathLst>
          </a:custGeom>
          <a:noFill/>
          <a:ln w="38100" cap="sq" cmpd="sng">
            <a:solidFill>
              <a:srgbClr val="FF0000"/>
            </a:solidFill>
            <a:prstDash val="solid"/>
            <a:round/>
            <a:headEnd type="none" w="sm" len="sm"/>
            <a:tailEnd type="stealth" w="lg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27566" name="Freeform 14"/>
          <p:cNvSpPr>
            <a:spLocks/>
          </p:cNvSpPr>
          <p:nvPr/>
        </p:nvSpPr>
        <p:spPr bwMode="auto">
          <a:xfrm>
            <a:off x="4076700" y="3067050"/>
            <a:ext cx="495300" cy="730250"/>
          </a:xfrm>
          <a:custGeom>
            <a:avLst/>
            <a:gdLst/>
            <a:ahLst/>
            <a:cxnLst>
              <a:cxn ang="0">
                <a:pos x="312" y="0"/>
              </a:cxn>
              <a:cxn ang="0">
                <a:pos x="80" y="96"/>
              </a:cxn>
              <a:cxn ang="0">
                <a:pos x="0" y="460"/>
              </a:cxn>
            </a:cxnLst>
            <a:rect l="0" t="0" r="r" b="b"/>
            <a:pathLst>
              <a:path w="312" h="460">
                <a:moveTo>
                  <a:pt x="312" y="0"/>
                </a:moveTo>
                <a:cubicBezTo>
                  <a:pt x="273" y="16"/>
                  <a:pt x="132" y="19"/>
                  <a:pt x="80" y="96"/>
                </a:cubicBezTo>
                <a:cubicBezTo>
                  <a:pt x="28" y="173"/>
                  <a:pt x="17" y="384"/>
                  <a:pt x="0" y="460"/>
                </a:cubicBezTo>
              </a:path>
            </a:pathLst>
          </a:custGeom>
          <a:noFill/>
          <a:ln w="38100" cap="sq" cmpd="sng">
            <a:solidFill>
              <a:srgbClr val="0000FF"/>
            </a:solidFill>
            <a:prstDash val="solid"/>
            <a:round/>
            <a:headEnd type="none" w="sm" len="sm"/>
            <a:tailEnd type="stealth" w="lg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27567" name="Freeform 15"/>
          <p:cNvSpPr>
            <a:spLocks/>
          </p:cNvSpPr>
          <p:nvPr/>
        </p:nvSpPr>
        <p:spPr bwMode="auto">
          <a:xfrm>
            <a:off x="4338638" y="3663950"/>
            <a:ext cx="296862" cy="336550"/>
          </a:xfrm>
          <a:custGeom>
            <a:avLst/>
            <a:gdLst/>
            <a:ahLst/>
            <a:cxnLst>
              <a:cxn ang="0">
                <a:pos x="187" y="212"/>
              </a:cxn>
              <a:cxn ang="0">
                <a:pos x="3" y="108"/>
              </a:cxn>
              <a:cxn ang="0">
                <a:pos x="171" y="0"/>
              </a:cxn>
            </a:cxnLst>
            <a:rect l="0" t="0" r="r" b="b"/>
            <a:pathLst>
              <a:path w="187" h="212">
                <a:moveTo>
                  <a:pt x="187" y="212"/>
                </a:moveTo>
                <a:cubicBezTo>
                  <a:pt x="157" y="195"/>
                  <a:pt x="6" y="143"/>
                  <a:pt x="3" y="108"/>
                </a:cubicBezTo>
                <a:cubicBezTo>
                  <a:pt x="0" y="73"/>
                  <a:pt x="136" y="22"/>
                  <a:pt x="171" y="0"/>
                </a:cubicBezTo>
              </a:path>
            </a:pathLst>
          </a:custGeom>
          <a:noFill/>
          <a:ln w="38100" cap="sq" cmpd="sng">
            <a:solidFill>
              <a:srgbClr val="0000FF"/>
            </a:solidFill>
            <a:prstDash val="solid"/>
            <a:round/>
            <a:headEnd type="none" w="sm" len="sm"/>
            <a:tailEnd type="stealth" w="lg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27568" name="Freeform 16"/>
          <p:cNvSpPr>
            <a:spLocks/>
          </p:cNvSpPr>
          <p:nvPr/>
        </p:nvSpPr>
        <p:spPr bwMode="auto">
          <a:xfrm>
            <a:off x="4279900" y="4027488"/>
            <a:ext cx="266700" cy="207962"/>
          </a:xfrm>
          <a:custGeom>
            <a:avLst/>
            <a:gdLst/>
            <a:ahLst/>
            <a:cxnLst>
              <a:cxn ang="0">
                <a:pos x="0" y="111"/>
              </a:cxn>
              <a:cxn ang="0">
                <a:pos x="64" y="3"/>
              </a:cxn>
              <a:cxn ang="0">
                <a:pos x="168" y="131"/>
              </a:cxn>
            </a:cxnLst>
            <a:rect l="0" t="0" r="r" b="b"/>
            <a:pathLst>
              <a:path w="168" h="131">
                <a:moveTo>
                  <a:pt x="0" y="111"/>
                </a:moveTo>
                <a:cubicBezTo>
                  <a:pt x="11" y="93"/>
                  <a:pt x="36" y="0"/>
                  <a:pt x="64" y="3"/>
                </a:cubicBezTo>
                <a:cubicBezTo>
                  <a:pt x="92" y="6"/>
                  <a:pt x="146" y="104"/>
                  <a:pt x="168" y="131"/>
                </a:cubicBezTo>
              </a:path>
            </a:pathLst>
          </a:custGeom>
          <a:noFill/>
          <a:ln w="38100" cap="sq" cmpd="sng">
            <a:solidFill>
              <a:srgbClr val="0000FF"/>
            </a:solidFill>
            <a:prstDash val="solid"/>
            <a:round/>
            <a:headEnd type="none" w="sm" len="sm"/>
            <a:tailEnd type="stealth" w="lg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u="sng" dirty="0" err="1" smtClean="0"/>
              <a:t>Regioselective</a:t>
            </a:r>
            <a:r>
              <a:rPr lang="en-US" b="1" u="sng" dirty="0" smtClean="0"/>
              <a:t> Formation of </a:t>
            </a:r>
            <a:r>
              <a:rPr lang="en-US" b="1" u="sng" dirty="0" err="1" smtClean="0"/>
              <a:t>Enolates</a:t>
            </a:r>
            <a:r>
              <a:rPr lang="en-US" b="1" u="sng" dirty="0" smtClean="0"/>
              <a:t/>
            </a:r>
            <a:br>
              <a:rPr lang="en-US" b="1" u="sng" dirty="0" smtClean="0"/>
            </a:br>
            <a:r>
              <a:rPr lang="en-US" b="1" u="sng" dirty="0" smtClean="0"/>
              <a:t>Thermodynamically Favored </a:t>
            </a:r>
            <a:r>
              <a:rPr lang="en-US" b="1" u="sng" dirty="0" err="1" smtClean="0"/>
              <a:t>Enolate</a:t>
            </a:r>
            <a:endParaRPr lang="en-US" b="1" u="sn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C5C60A-D40D-403B-AC41-FF05E4523C64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7657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7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7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7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327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7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2327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7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327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7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7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327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7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327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7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327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7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7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2327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7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2327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27558" grpId="0" animBg="1"/>
      <p:bldP spid="2327559" grpId="0" animBg="1"/>
      <p:bldP spid="2327563" grpId="0" animBg="1"/>
      <p:bldP spid="2327564" grpId="0" animBg="1"/>
      <p:bldP spid="2327565" grpId="0" animBg="1"/>
      <p:bldP spid="2327566" grpId="0" animBg="1"/>
      <p:bldP spid="2327567" grpId="0" animBg="1"/>
      <p:bldP spid="2327568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68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76200" y="19110"/>
            <a:ext cx="9144000" cy="1447800"/>
          </a:xfrm>
        </p:spPr>
        <p:txBody>
          <a:bodyPr>
            <a:noAutofit/>
          </a:bodyPr>
          <a:lstStyle/>
          <a:p>
            <a:pPr>
              <a:buFont typeface="Symbol" charset="2"/>
              <a:buChar char="a"/>
            </a:pPr>
            <a:r>
              <a:rPr lang="en-US" sz="3600" b="1" u="sng" dirty="0"/>
              <a:t>-</a:t>
            </a:r>
            <a:r>
              <a:rPr lang="en-US" sz="3600" b="1" u="sng" dirty="0" smtClean="0"/>
              <a:t>Halogenation</a:t>
            </a:r>
            <a:br>
              <a:rPr lang="en-US" sz="3600" b="1" u="sng" dirty="0" smtClean="0"/>
            </a:br>
            <a:r>
              <a:rPr lang="en-US" sz="3600" b="1" u="sng" dirty="0" smtClean="0"/>
              <a:t>Ketones / Aldehydes</a:t>
            </a:r>
            <a:br>
              <a:rPr lang="en-US" sz="3600" b="1" u="sng" dirty="0" smtClean="0"/>
            </a:br>
            <a:endParaRPr lang="en-US" sz="3600" b="1" u="sng" dirty="0"/>
          </a:p>
        </p:txBody>
      </p:sp>
      <p:pic>
        <p:nvPicPr>
          <p:cNvPr id="17" name="Picture 2"/>
          <p:cNvPicPr>
            <a:picLocks noChangeAspect="1" noChangeArrowheads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4"/>
              <a:srcRect/>
              <a:stretch>
                <a:fillRect/>
              </a:stretch>
            </p:blipFill>
          </mc:Choice>
          <mc:Fallback>
            <p:blipFill>
              <a:blip r:embed="rId5"/>
              <a:srcRect/>
              <a:stretch>
                <a:fillRect/>
              </a:stretch>
            </p:blipFill>
          </mc:Fallback>
        </mc:AlternateContent>
        <p:spPr bwMode="auto">
          <a:xfrm>
            <a:off x="457200" y="3698021"/>
            <a:ext cx="1447800" cy="13120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2" name="Group 24"/>
          <p:cNvGrpSpPr/>
          <p:nvPr/>
        </p:nvGrpSpPr>
        <p:grpSpPr>
          <a:xfrm>
            <a:off x="1612900" y="2057400"/>
            <a:ext cx="1663700" cy="1778000"/>
            <a:chOff x="1612900" y="2057400"/>
            <a:chExt cx="1663700" cy="1778000"/>
          </a:xfrm>
        </p:grpSpPr>
        <p:pic>
          <p:nvPicPr>
            <p:cNvPr id="26" name="Picture 6"/>
            <p:cNvPicPr>
              <a:picLocks noChangeAspect="1" noChangeArrowheads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6"/>
                <a:srcRect/>
                <a:stretch>
                  <a:fillRect/>
                </a:stretch>
              </p:blipFill>
            </mc:Choice>
            <mc:Fallback>
              <p:blipFill>
                <a:blip r:embed="rId7"/>
                <a:srcRect/>
                <a:stretch>
                  <a:fillRect/>
                </a:stretch>
              </p:blipFill>
            </mc:Fallback>
          </mc:AlternateContent>
          <p:spPr bwMode="auto">
            <a:xfrm>
              <a:off x="1828800" y="2057400"/>
              <a:ext cx="1447800" cy="1538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27" name="Freeform 26"/>
            <p:cNvSpPr/>
            <p:nvPr/>
          </p:nvSpPr>
          <p:spPr bwMode="auto">
            <a:xfrm>
              <a:off x="1612900" y="3454400"/>
              <a:ext cx="393700" cy="381000"/>
            </a:xfrm>
            <a:custGeom>
              <a:avLst/>
              <a:gdLst>
                <a:gd name="connsiteX0" fmla="*/ 0 w 393700"/>
                <a:gd name="connsiteY0" fmla="*/ 381000 h 381000"/>
                <a:gd name="connsiteX1" fmla="*/ 393700 w 393700"/>
                <a:gd name="connsiteY1" fmla="*/ 0 h 381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93700" h="381000">
                  <a:moveTo>
                    <a:pt x="0" y="381000"/>
                  </a:moveTo>
                  <a:lnTo>
                    <a:pt x="393700" y="0"/>
                  </a:lnTo>
                </a:path>
              </a:pathLst>
            </a:cu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Arial" charset="0"/>
                <a:ea typeface="ＭＳ Ｐゴシック" charset="-128"/>
                <a:cs typeface="ＭＳ Ｐゴシック" charset="-128"/>
              </a:endParaRPr>
            </a:p>
          </p:txBody>
        </p:sp>
      </p:grpSp>
      <p:grpSp>
        <p:nvGrpSpPr>
          <p:cNvPr id="3" name="Group 27"/>
          <p:cNvGrpSpPr/>
          <p:nvPr/>
        </p:nvGrpSpPr>
        <p:grpSpPr>
          <a:xfrm>
            <a:off x="3277449" y="2057400"/>
            <a:ext cx="1938516" cy="1524000"/>
            <a:chOff x="3277449" y="2057400"/>
            <a:chExt cx="1938516" cy="1524000"/>
          </a:xfrm>
        </p:grpSpPr>
        <p:pic>
          <p:nvPicPr>
            <p:cNvPr id="29" name="Picture 5"/>
            <p:cNvPicPr>
              <a:picLocks noChangeAspect="1" noChangeArrowheads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8"/>
                <a:srcRect/>
                <a:stretch>
                  <a:fillRect/>
                </a:stretch>
              </p:blipFill>
            </mc:Choice>
            <mc:Fallback>
              <p:blipFill>
                <a:blip r:embed="rId9"/>
                <a:srcRect/>
                <a:stretch>
                  <a:fillRect/>
                </a:stretch>
              </p:blipFill>
            </mc:Fallback>
          </mc:AlternateContent>
          <p:spPr bwMode="auto">
            <a:xfrm>
              <a:off x="3886200" y="2057400"/>
              <a:ext cx="1329765" cy="1524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30" name="Freeform 29"/>
            <p:cNvSpPr/>
            <p:nvPr/>
          </p:nvSpPr>
          <p:spPr bwMode="auto">
            <a:xfrm rot="2699515">
              <a:off x="3277449" y="2507402"/>
              <a:ext cx="393700" cy="381000"/>
            </a:xfrm>
            <a:custGeom>
              <a:avLst/>
              <a:gdLst>
                <a:gd name="connsiteX0" fmla="*/ 0 w 393700"/>
                <a:gd name="connsiteY0" fmla="*/ 381000 h 381000"/>
                <a:gd name="connsiteX1" fmla="*/ 393700 w 393700"/>
                <a:gd name="connsiteY1" fmla="*/ 0 h 381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93700" h="381000">
                  <a:moveTo>
                    <a:pt x="0" y="381000"/>
                  </a:moveTo>
                  <a:lnTo>
                    <a:pt x="393700" y="0"/>
                  </a:lnTo>
                </a:path>
              </a:pathLst>
            </a:cu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Arial" charset="0"/>
                <a:ea typeface="ＭＳ Ｐゴシック" charset="-128"/>
                <a:cs typeface="ＭＳ Ｐゴシック" charset="-128"/>
              </a:endParaRPr>
            </a:p>
          </p:txBody>
        </p:sp>
      </p:grpSp>
      <p:grpSp>
        <p:nvGrpSpPr>
          <p:cNvPr id="4" name="Group 30"/>
          <p:cNvGrpSpPr/>
          <p:nvPr/>
        </p:nvGrpSpPr>
        <p:grpSpPr>
          <a:xfrm>
            <a:off x="5411049" y="2057400"/>
            <a:ext cx="1980351" cy="1538288"/>
            <a:chOff x="5411049" y="2057400"/>
            <a:chExt cx="1980351" cy="1538288"/>
          </a:xfrm>
        </p:grpSpPr>
        <p:pic>
          <p:nvPicPr>
            <p:cNvPr id="32" name="Picture 7"/>
            <p:cNvPicPr>
              <a:picLocks noChangeAspect="1" noChangeArrowheads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10"/>
                <a:srcRect/>
                <a:stretch>
                  <a:fillRect/>
                </a:stretch>
              </p:blipFill>
            </mc:Choice>
            <mc:Fallback>
              <p:blipFill>
                <a:blip r:embed="rId11"/>
                <a:srcRect/>
                <a:stretch>
                  <a:fillRect/>
                </a:stretch>
              </p:blipFill>
            </mc:Fallback>
          </mc:AlternateContent>
          <p:spPr bwMode="auto">
            <a:xfrm>
              <a:off x="5943600" y="2057400"/>
              <a:ext cx="1447800" cy="1538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33" name="Freeform 32"/>
            <p:cNvSpPr/>
            <p:nvPr/>
          </p:nvSpPr>
          <p:spPr bwMode="auto">
            <a:xfrm rot="2699515">
              <a:off x="5411049" y="2521798"/>
              <a:ext cx="393700" cy="381000"/>
            </a:xfrm>
            <a:custGeom>
              <a:avLst/>
              <a:gdLst>
                <a:gd name="connsiteX0" fmla="*/ 0 w 393700"/>
                <a:gd name="connsiteY0" fmla="*/ 381000 h 381000"/>
                <a:gd name="connsiteX1" fmla="*/ 393700 w 393700"/>
                <a:gd name="connsiteY1" fmla="*/ 0 h 381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93700" h="381000">
                  <a:moveTo>
                    <a:pt x="0" y="381000"/>
                  </a:moveTo>
                  <a:lnTo>
                    <a:pt x="393700" y="0"/>
                  </a:lnTo>
                </a:path>
              </a:pathLst>
            </a:cu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Arial" charset="0"/>
                <a:ea typeface="ＭＳ Ｐゴシック" charset="-128"/>
                <a:cs typeface="ＭＳ Ｐゴシック" charset="-128"/>
              </a:endParaRPr>
            </a:p>
          </p:txBody>
        </p:sp>
      </p:grpSp>
      <p:grpSp>
        <p:nvGrpSpPr>
          <p:cNvPr id="5" name="Group 36"/>
          <p:cNvGrpSpPr/>
          <p:nvPr/>
        </p:nvGrpSpPr>
        <p:grpSpPr>
          <a:xfrm>
            <a:off x="4648200" y="4876800"/>
            <a:ext cx="2057400" cy="1444375"/>
            <a:chOff x="4648200" y="4876800"/>
            <a:chExt cx="2057400" cy="1444375"/>
          </a:xfrm>
        </p:grpSpPr>
        <p:grpSp>
          <p:nvGrpSpPr>
            <p:cNvPr id="6" name="Group 50"/>
            <p:cNvGrpSpPr/>
            <p:nvPr/>
          </p:nvGrpSpPr>
          <p:grpSpPr>
            <a:xfrm>
              <a:off x="4648200" y="4876800"/>
              <a:ext cx="2057400" cy="1444375"/>
              <a:chOff x="4648200" y="4876800"/>
              <a:chExt cx="2057400" cy="1444375"/>
            </a:xfrm>
          </p:grpSpPr>
          <p:pic>
            <p:nvPicPr>
              <p:cNvPr id="40" name="Picture 3"/>
              <p:cNvPicPr>
                <a:picLocks noChangeAspect="1" noChangeArrowheads="1"/>
              </p:cNvPicPr>
              <p:nvPr/>
            </p:nvPicPr>
            <mc:AlternateContent xmlns:mc="http://schemas.openxmlformats.org/markup-compatibility/2006">
              <mc:Choice xmlns:ma="http://schemas.microsoft.com/office/mac/drawingml/2008/main" xmlns:mv="urn:schemas-microsoft-com:mac:vml" xmlns="" Requires="ma">
                <p:blipFill>
                  <a:blip r:embed="rId12"/>
                  <a:srcRect/>
                  <a:stretch>
                    <a:fillRect/>
                  </a:stretch>
                </p:blipFill>
              </mc:Choice>
              <mc:Fallback>
                <p:blipFill>
                  <a:blip r:embed="rId13"/>
                  <a:srcRect/>
                  <a:stretch>
                    <a:fillRect/>
                  </a:stretch>
                </p:blipFill>
              </mc:Fallback>
            </mc:AlternateContent>
            <p:spPr bwMode="auto">
              <a:xfrm>
                <a:off x="5228021" y="4876800"/>
                <a:ext cx="1477579" cy="14443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cxnSp>
            <p:nvCxnSpPr>
              <p:cNvPr id="41" name="Straight Arrow Connector 19"/>
              <p:cNvCxnSpPr/>
              <p:nvPr/>
            </p:nvCxnSpPr>
            <p:spPr bwMode="auto">
              <a:xfrm>
                <a:off x="4648200" y="5638800"/>
                <a:ext cx="533400" cy="1588"/>
              </a:xfrm>
              <a:prstGeom prst="straightConnector1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stealth" w="lg" len="lg"/>
                <a:tailEnd type="stealth" w="lg" len="lg"/>
              </a:ln>
              <a:effectLst/>
            </p:spPr>
          </p:cxnSp>
        </p:grpSp>
        <p:sp>
          <p:nvSpPr>
            <p:cNvPr id="39" name="Freeform 38"/>
            <p:cNvSpPr/>
            <p:nvPr/>
          </p:nvSpPr>
          <p:spPr bwMode="auto">
            <a:xfrm>
              <a:off x="6197600" y="5610225"/>
              <a:ext cx="79375" cy="0"/>
            </a:xfrm>
            <a:custGeom>
              <a:avLst/>
              <a:gdLst>
                <a:gd name="connsiteX0" fmla="*/ 0 w 79375"/>
                <a:gd name="connsiteY0" fmla="*/ 0 h 0"/>
                <a:gd name="connsiteX1" fmla="*/ 79375 w 79375"/>
                <a:gd name="connsiteY1" fmla="*/ 0 h 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9375">
                  <a:moveTo>
                    <a:pt x="0" y="0"/>
                  </a:moveTo>
                  <a:lnTo>
                    <a:pt x="79375" y="0"/>
                  </a:lnTo>
                </a:path>
              </a:pathLst>
            </a:cu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Arial" charset="0"/>
                <a:ea typeface="ＭＳ Ｐゴシック" charset="-128"/>
                <a:cs typeface="ＭＳ Ｐゴシック" charset="-128"/>
              </a:endParaRPr>
            </a:p>
          </p:txBody>
        </p:sp>
      </p:grpSp>
      <p:grpSp>
        <p:nvGrpSpPr>
          <p:cNvPr id="7" name="Group 41"/>
          <p:cNvGrpSpPr/>
          <p:nvPr/>
        </p:nvGrpSpPr>
        <p:grpSpPr>
          <a:xfrm>
            <a:off x="2743200" y="4876800"/>
            <a:ext cx="1727200" cy="1422400"/>
            <a:chOff x="2743200" y="4876800"/>
            <a:chExt cx="1727200" cy="1422400"/>
          </a:xfrm>
        </p:grpSpPr>
        <p:sp>
          <p:nvSpPr>
            <p:cNvPr id="43" name="Freeform 42"/>
            <p:cNvSpPr/>
            <p:nvPr/>
          </p:nvSpPr>
          <p:spPr bwMode="auto">
            <a:xfrm>
              <a:off x="3717925" y="4933950"/>
              <a:ext cx="79375" cy="0"/>
            </a:xfrm>
            <a:custGeom>
              <a:avLst/>
              <a:gdLst>
                <a:gd name="connsiteX0" fmla="*/ 0 w 79375"/>
                <a:gd name="connsiteY0" fmla="*/ 0 h 0"/>
                <a:gd name="connsiteX1" fmla="*/ 79375 w 79375"/>
                <a:gd name="connsiteY1" fmla="*/ 0 h 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9375">
                  <a:moveTo>
                    <a:pt x="0" y="0"/>
                  </a:moveTo>
                  <a:lnTo>
                    <a:pt x="79375" y="0"/>
                  </a:lnTo>
                </a:path>
              </a:pathLst>
            </a:cu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Arial" charset="0"/>
                <a:ea typeface="ＭＳ Ｐゴシック" charset="-128"/>
                <a:cs typeface="ＭＳ Ｐゴシック" charset="-128"/>
              </a:endParaRPr>
            </a:p>
          </p:txBody>
        </p:sp>
        <p:grpSp>
          <p:nvGrpSpPr>
            <p:cNvPr id="8" name="Group 49"/>
            <p:cNvGrpSpPr/>
            <p:nvPr/>
          </p:nvGrpSpPr>
          <p:grpSpPr>
            <a:xfrm>
              <a:off x="2743200" y="4876800"/>
              <a:ext cx="1727200" cy="1422400"/>
              <a:chOff x="2743200" y="4876800"/>
              <a:chExt cx="1727200" cy="1422400"/>
            </a:xfrm>
          </p:grpSpPr>
          <p:pic>
            <p:nvPicPr>
              <p:cNvPr id="45" name="Picture 44"/>
              <p:cNvPicPr>
                <a:picLocks noChangeAspect="1"/>
              </p:cNvPicPr>
              <p:nvPr/>
            </p:nvPicPr>
            <mc:AlternateContent xmlns:mc="http://schemas.openxmlformats.org/markup-compatibility/2006">
              <mc:Choice xmlns:ma="http://schemas.microsoft.com/office/mac/drawingml/2008/main" xmlns:mv="urn:schemas-microsoft-com:mac:vml" xmlns="" Requires="ma">
                <p:blipFill>
                  <a:blip r:embed="rId14"/>
                  <a:stretch>
                    <a:fillRect/>
                  </a:stretch>
                </p:blipFill>
              </mc:Choice>
              <mc:Fallback>
                <p:blipFill>
                  <a:blip r:embed="rId15"/>
                  <a:stretch>
                    <a:fillRect/>
                  </a:stretch>
                </p:blipFill>
              </mc:Fallback>
            </mc:AlternateContent>
            <p:spPr>
              <a:xfrm>
                <a:off x="3048000" y="4876800"/>
                <a:ext cx="1422400" cy="1422400"/>
              </a:xfrm>
              <a:prstGeom prst="rect">
                <a:avLst/>
              </a:prstGeom>
            </p:spPr>
          </p:pic>
          <p:sp>
            <p:nvSpPr>
              <p:cNvPr id="46" name="Freeform 45"/>
              <p:cNvSpPr/>
              <p:nvPr/>
            </p:nvSpPr>
            <p:spPr bwMode="auto">
              <a:xfrm rot="4452733">
                <a:off x="2736850" y="5099050"/>
                <a:ext cx="393700" cy="381000"/>
              </a:xfrm>
              <a:custGeom>
                <a:avLst/>
                <a:gdLst>
                  <a:gd name="connsiteX0" fmla="*/ 0 w 393700"/>
                  <a:gd name="connsiteY0" fmla="*/ 381000 h 381000"/>
                  <a:gd name="connsiteX1" fmla="*/ 393700 w 393700"/>
                  <a:gd name="connsiteY1" fmla="*/ 0 h 381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393700" h="381000">
                    <a:moveTo>
                      <a:pt x="0" y="381000"/>
                    </a:moveTo>
                    <a:lnTo>
                      <a:pt x="393700" y="0"/>
                    </a:lnTo>
                  </a:path>
                </a:pathLst>
              </a:cu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lg" len="lg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  <a:latin typeface="Arial" charset="0"/>
                  <a:ea typeface="ＭＳ Ｐゴシック" charset="-128"/>
                  <a:cs typeface="ＭＳ Ｐゴシック" charset="-128"/>
                </a:endParaRPr>
              </a:p>
            </p:txBody>
          </p:sp>
        </p:grpSp>
      </p:grpSp>
      <p:sp>
        <p:nvSpPr>
          <p:cNvPr id="52" name="Rectangle 51"/>
          <p:cNvSpPr/>
          <p:nvPr/>
        </p:nvSpPr>
        <p:spPr>
          <a:xfrm>
            <a:off x="3810000" y="3429000"/>
            <a:ext cx="1029582" cy="5847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i="1" dirty="0" err="1">
                <a:solidFill>
                  <a:srgbClr val="0000FF"/>
                </a:solidFill>
                <a:latin typeface="Times New Roman"/>
                <a:ea typeface="ＭＳ Ｐゴシック" pitchFamily="26" charset="-128"/>
                <a:cs typeface="Times New Roman"/>
              </a:rPr>
              <a:t>enol</a:t>
            </a:r>
            <a:r>
              <a:rPr lang="en-US" sz="3200" i="1" dirty="0">
                <a:solidFill>
                  <a:srgbClr val="0000FF"/>
                </a:solidFill>
                <a:latin typeface="Times New Roman"/>
                <a:ea typeface="ＭＳ Ｐゴシック" pitchFamily="26" charset="-128"/>
                <a:cs typeface="Times New Roman"/>
              </a:rPr>
              <a:t> </a:t>
            </a:r>
            <a:endParaRPr lang="en-US" sz="3200" i="1" dirty="0">
              <a:solidFill>
                <a:srgbClr val="000000"/>
              </a:solidFill>
              <a:latin typeface="Times New Roman"/>
              <a:ea typeface="ＭＳ Ｐゴシック" pitchFamily="26" charset="-128"/>
              <a:cs typeface="Times New Roman"/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4038600" y="4520624"/>
            <a:ext cx="1530921" cy="5847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i="1" dirty="0" err="1">
                <a:solidFill>
                  <a:srgbClr val="0000FF"/>
                </a:solidFill>
                <a:latin typeface="Times New Roman"/>
                <a:ea typeface="ＭＳ Ｐゴシック" pitchFamily="26" charset="-128"/>
                <a:cs typeface="Times New Roman"/>
              </a:rPr>
              <a:t>enolate</a:t>
            </a:r>
            <a:r>
              <a:rPr lang="en-US" sz="3200" i="1" dirty="0">
                <a:solidFill>
                  <a:srgbClr val="0000FF"/>
                </a:solidFill>
                <a:latin typeface="Times New Roman"/>
                <a:ea typeface="ＭＳ Ｐゴシック" pitchFamily="26" charset="-128"/>
                <a:cs typeface="Times New Roman"/>
              </a:rPr>
              <a:t> </a:t>
            </a:r>
            <a:endParaRPr lang="en-US" sz="3200" i="1" dirty="0">
              <a:solidFill>
                <a:srgbClr val="000000"/>
              </a:solidFill>
              <a:latin typeface="Times New Roman"/>
              <a:ea typeface="ＭＳ Ｐゴシック" pitchFamily="26" charset="-128"/>
              <a:cs typeface="Times New Roman"/>
            </a:endParaRPr>
          </a:p>
        </p:txBody>
      </p:sp>
      <p:grpSp>
        <p:nvGrpSpPr>
          <p:cNvPr id="9" name="Group 66"/>
          <p:cNvGrpSpPr/>
          <p:nvPr/>
        </p:nvGrpSpPr>
        <p:grpSpPr>
          <a:xfrm>
            <a:off x="6972300" y="3035300"/>
            <a:ext cx="1968500" cy="1984315"/>
            <a:chOff x="6972300" y="3035300"/>
            <a:chExt cx="1968500" cy="1984315"/>
          </a:xfrm>
        </p:grpSpPr>
        <p:grpSp>
          <p:nvGrpSpPr>
            <p:cNvPr id="10" name="Group 33"/>
            <p:cNvGrpSpPr/>
            <p:nvPr/>
          </p:nvGrpSpPr>
          <p:grpSpPr>
            <a:xfrm>
              <a:off x="7315200" y="3568700"/>
              <a:ext cx="1600200" cy="1450915"/>
              <a:chOff x="7315200" y="3568700"/>
              <a:chExt cx="1600200" cy="1450915"/>
            </a:xfrm>
          </p:grpSpPr>
          <p:pic>
            <p:nvPicPr>
              <p:cNvPr id="35" name="Picture 8"/>
              <p:cNvPicPr>
                <a:picLocks noChangeAspect="1" noChangeArrowheads="1"/>
              </p:cNvPicPr>
              <p:nvPr/>
            </p:nvPicPr>
            <mc:AlternateContent xmlns:mc="http://schemas.openxmlformats.org/markup-compatibility/2006">
              <mc:Choice xmlns:ma="http://schemas.microsoft.com/office/mac/drawingml/2008/main" xmlns:mv="urn:schemas-microsoft-com:mac:vml" xmlns="" Requires="ma">
                <p:blipFill>
                  <a:blip r:embed="rId16"/>
                  <a:srcRect/>
                  <a:stretch>
                    <a:fillRect/>
                  </a:stretch>
                </p:blipFill>
              </mc:Choice>
              <mc:Fallback>
                <p:blipFill>
                  <a:blip r:embed="rId17"/>
                  <a:srcRect/>
                  <a:stretch>
                    <a:fillRect/>
                  </a:stretch>
                </p:blipFill>
              </mc:Fallback>
            </mc:AlternateContent>
            <p:spPr bwMode="auto">
              <a:xfrm>
                <a:off x="7391400" y="3638490"/>
                <a:ext cx="1524000" cy="13811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sp>
            <p:nvSpPr>
              <p:cNvPr id="36" name="Freeform 35"/>
              <p:cNvSpPr/>
              <p:nvPr/>
            </p:nvSpPr>
            <p:spPr bwMode="auto">
              <a:xfrm rot="5400000">
                <a:off x="7308850" y="3575050"/>
                <a:ext cx="393700" cy="381000"/>
              </a:xfrm>
              <a:custGeom>
                <a:avLst/>
                <a:gdLst>
                  <a:gd name="connsiteX0" fmla="*/ 0 w 393700"/>
                  <a:gd name="connsiteY0" fmla="*/ 381000 h 381000"/>
                  <a:gd name="connsiteX1" fmla="*/ 393700 w 393700"/>
                  <a:gd name="connsiteY1" fmla="*/ 0 h 381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393700" h="381000">
                    <a:moveTo>
                      <a:pt x="0" y="381000"/>
                    </a:moveTo>
                    <a:lnTo>
                      <a:pt x="393700" y="0"/>
                    </a:lnTo>
                  </a:path>
                </a:pathLst>
              </a:cu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lg" len="lg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  <a:latin typeface="Arial" charset="0"/>
                  <a:ea typeface="ＭＳ Ｐゴシック" charset="-128"/>
                  <a:cs typeface="ＭＳ Ｐゴシック" charset="-128"/>
                </a:endParaRPr>
              </a:p>
            </p:txBody>
          </p:sp>
        </p:grpSp>
        <p:grpSp>
          <p:nvGrpSpPr>
            <p:cNvPr id="11" name="Group 62"/>
            <p:cNvGrpSpPr/>
            <p:nvPr/>
          </p:nvGrpSpPr>
          <p:grpSpPr>
            <a:xfrm>
              <a:off x="6972300" y="3035300"/>
              <a:ext cx="457200" cy="461665"/>
              <a:chOff x="6972300" y="3035300"/>
              <a:chExt cx="457200" cy="461665"/>
            </a:xfrm>
          </p:grpSpPr>
          <p:sp>
            <p:nvSpPr>
              <p:cNvPr id="62" name="Rectangle 61"/>
              <p:cNvSpPr/>
              <p:nvPr/>
            </p:nvSpPr>
            <p:spPr bwMode="auto">
              <a:xfrm>
                <a:off x="7162800" y="3149600"/>
                <a:ext cx="228600" cy="304800"/>
              </a:xfrm>
              <a:prstGeom prst="rect">
                <a:avLst/>
              </a:prstGeom>
              <a:solidFill>
                <a:srgbClr val="FFFFFF"/>
              </a:solidFill>
              <a:ln w="9525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  <a:latin typeface="Arial" charset="0"/>
                  <a:ea typeface="ＭＳ Ｐゴシック" charset="-128"/>
                  <a:cs typeface="ＭＳ Ｐゴシック" charset="-128"/>
                </a:endParaRPr>
              </a:p>
            </p:txBody>
          </p:sp>
          <p:sp>
            <p:nvSpPr>
              <p:cNvPr id="61" name="TextBox 60"/>
              <p:cNvSpPr txBox="1"/>
              <p:nvPr/>
            </p:nvSpPr>
            <p:spPr>
              <a:xfrm>
                <a:off x="6972300" y="3035300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b="1" dirty="0">
                    <a:solidFill>
                      <a:srgbClr val="660066"/>
                    </a:solidFill>
                    <a:latin typeface="Times New Roman"/>
                    <a:ea typeface="ＭＳ Ｐゴシック" pitchFamily="26" charset="-128"/>
                    <a:cs typeface="Times New Roman"/>
                  </a:rPr>
                  <a:t>I</a:t>
                </a:r>
                <a:endParaRPr lang="en-US" sz="2400" b="1" dirty="0">
                  <a:solidFill>
                    <a:srgbClr val="660066"/>
                  </a:solidFill>
                  <a:latin typeface="Arial" pitchFamily="26" charset="0"/>
                  <a:ea typeface="ＭＳ Ｐゴシック" pitchFamily="26" charset="-128"/>
                </a:endParaRPr>
              </a:p>
            </p:txBody>
          </p:sp>
        </p:grpSp>
        <p:grpSp>
          <p:nvGrpSpPr>
            <p:cNvPr id="13" name="Group 63"/>
            <p:cNvGrpSpPr/>
            <p:nvPr/>
          </p:nvGrpSpPr>
          <p:grpSpPr>
            <a:xfrm>
              <a:off x="8483600" y="4440535"/>
              <a:ext cx="457200" cy="461665"/>
              <a:chOff x="6972300" y="3035300"/>
              <a:chExt cx="457200" cy="461665"/>
            </a:xfrm>
          </p:grpSpPr>
          <p:sp>
            <p:nvSpPr>
              <p:cNvPr id="65" name="Rectangle 64"/>
              <p:cNvSpPr/>
              <p:nvPr/>
            </p:nvSpPr>
            <p:spPr bwMode="auto">
              <a:xfrm>
                <a:off x="7162800" y="3149600"/>
                <a:ext cx="228600" cy="304800"/>
              </a:xfrm>
              <a:prstGeom prst="rect">
                <a:avLst/>
              </a:prstGeom>
              <a:solidFill>
                <a:srgbClr val="FFFFFF"/>
              </a:solidFill>
              <a:ln w="9525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  <a:latin typeface="Arial" charset="0"/>
                  <a:ea typeface="ＭＳ Ｐゴシック" charset="-128"/>
                  <a:cs typeface="ＭＳ Ｐゴシック" charset="-128"/>
                </a:endParaRPr>
              </a:p>
            </p:txBody>
          </p:sp>
          <p:sp>
            <p:nvSpPr>
              <p:cNvPr id="66" name="TextBox 65"/>
              <p:cNvSpPr txBox="1"/>
              <p:nvPr/>
            </p:nvSpPr>
            <p:spPr>
              <a:xfrm>
                <a:off x="6972300" y="3035300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b="1" dirty="0">
                    <a:solidFill>
                      <a:srgbClr val="660066"/>
                    </a:solidFill>
                    <a:latin typeface="Times New Roman"/>
                    <a:ea typeface="ＭＳ Ｐゴシック" pitchFamily="26" charset="-128"/>
                    <a:cs typeface="Times New Roman"/>
                  </a:rPr>
                  <a:t>I</a:t>
                </a:r>
                <a:endParaRPr lang="en-US" sz="2400" b="1" dirty="0">
                  <a:solidFill>
                    <a:srgbClr val="660066"/>
                  </a:solidFill>
                  <a:latin typeface="Arial" pitchFamily="26" charset="0"/>
                  <a:ea typeface="ＭＳ Ｐゴシック" pitchFamily="26" charset="-128"/>
                </a:endParaRPr>
              </a:p>
            </p:txBody>
          </p:sp>
        </p:grpSp>
      </p:grpSp>
      <p:grpSp>
        <p:nvGrpSpPr>
          <p:cNvPr id="14" name="Group 68"/>
          <p:cNvGrpSpPr/>
          <p:nvPr/>
        </p:nvGrpSpPr>
        <p:grpSpPr>
          <a:xfrm>
            <a:off x="4648200" y="2765425"/>
            <a:ext cx="2798282" cy="3548995"/>
            <a:chOff x="4648200" y="2765425"/>
            <a:chExt cx="2798282" cy="3548995"/>
          </a:xfrm>
        </p:grpSpPr>
        <p:sp>
          <p:nvSpPr>
            <p:cNvPr id="24" name="TextBox 23"/>
            <p:cNvSpPr txBox="1"/>
            <p:nvPr/>
          </p:nvSpPr>
          <p:spPr>
            <a:xfrm>
              <a:off x="6451600" y="5791200"/>
              <a:ext cx="9906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400" b="1" dirty="0">
                  <a:solidFill>
                    <a:srgbClr val="660066"/>
                  </a:solidFill>
                  <a:latin typeface="Times New Roman"/>
                  <a:ea typeface="ＭＳ Ｐゴシック" pitchFamily="26" charset="-128"/>
                  <a:cs typeface="Times New Roman"/>
                </a:rPr>
                <a:t>I</a:t>
              </a:r>
              <a:r>
                <a:rPr lang="en-US" sz="2800" b="1" dirty="0">
                  <a:solidFill>
                    <a:srgbClr val="660066"/>
                  </a:solidFill>
                  <a:latin typeface="Arial" pitchFamily="26" charset="0"/>
                  <a:ea typeface="ＭＳ Ｐゴシック" pitchFamily="26" charset="-128"/>
                </a:rPr>
                <a:t>-</a:t>
              </a:r>
              <a:r>
                <a:rPr lang="en-US" sz="2400" b="1" dirty="0">
                  <a:solidFill>
                    <a:srgbClr val="660066"/>
                  </a:solidFill>
                  <a:latin typeface="Times New Roman"/>
                  <a:ea typeface="ＭＳ Ｐゴシック" pitchFamily="26" charset="-128"/>
                  <a:cs typeface="Times New Roman"/>
                </a:rPr>
                <a:t>I</a:t>
              </a:r>
              <a:endParaRPr lang="en-US" sz="2400" b="1" dirty="0">
                <a:solidFill>
                  <a:srgbClr val="660066"/>
                </a:solidFill>
                <a:latin typeface="Arial" pitchFamily="26" charset="0"/>
                <a:ea typeface="ＭＳ Ｐゴシック" pitchFamily="26" charset="-128"/>
              </a:endParaRPr>
            </a:p>
          </p:txBody>
        </p:sp>
        <p:sp>
          <p:nvSpPr>
            <p:cNvPr id="47" name="Freeform 46"/>
            <p:cNvSpPr/>
            <p:nvPr/>
          </p:nvSpPr>
          <p:spPr bwMode="auto">
            <a:xfrm rot="406880">
              <a:off x="7052782" y="5083488"/>
              <a:ext cx="393700" cy="381000"/>
            </a:xfrm>
            <a:custGeom>
              <a:avLst/>
              <a:gdLst>
                <a:gd name="connsiteX0" fmla="*/ 0 w 393700"/>
                <a:gd name="connsiteY0" fmla="*/ 381000 h 381000"/>
                <a:gd name="connsiteX1" fmla="*/ 393700 w 393700"/>
                <a:gd name="connsiteY1" fmla="*/ 0 h 381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93700" h="381000">
                  <a:moveTo>
                    <a:pt x="0" y="381000"/>
                  </a:moveTo>
                  <a:lnTo>
                    <a:pt x="393700" y="0"/>
                  </a:lnTo>
                </a:path>
              </a:pathLst>
            </a:cu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 b="1">
                <a:solidFill>
                  <a:srgbClr val="000000"/>
                </a:solidFill>
                <a:latin typeface="Arial" charset="0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50" name="Freeform 49"/>
            <p:cNvSpPr/>
            <p:nvPr/>
          </p:nvSpPr>
          <p:spPr bwMode="auto">
            <a:xfrm>
              <a:off x="4648200" y="2765425"/>
              <a:ext cx="426508" cy="384175"/>
            </a:xfrm>
            <a:custGeom>
              <a:avLst/>
              <a:gdLst>
                <a:gd name="connsiteX0" fmla="*/ 0 w 393700"/>
                <a:gd name="connsiteY0" fmla="*/ 381000 h 381000"/>
                <a:gd name="connsiteX1" fmla="*/ 393700 w 393700"/>
                <a:gd name="connsiteY1" fmla="*/ 0 h 381000"/>
                <a:gd name="connsiteX0" fmla="*/ 0 w 1231900"/>
                <a:gd name="connsiteY0" fmla="*/ 457200 h 457200"/>
                <a:gd name="connsiteX1" fmla="*/ 1231900 w 1231900"/>
                <a:gd name="connsiteY1" fmla="*/ 0 h 457200"/>
                <a:gd name="connsiteX0" fmla="*/ 139700 w 139700"/>
                <a:gd name="connsiteY0" fmla="*/ 304800 h 304800"/>
                <a:gd name="connsiteX1" fmla="*/ 0 w 139700"/>
                <a:gd name="connsiteY1" fmla="*/ 0 h 304800"/>
                <a:gd name="connsiteX0" fmla="*/ 213783 w 213783"/>
                <a:gd name="connsiteY0" fmla="*/ 304800 h 304800"/>
                <a:gd name="connsiteX1" fmla="*/ 74083 w 213783"/>
                <a:gd name="connsiteY1" fmla="*/ 0 h 304800"/>
                <a:gd name="connsiteX0" fmla="*/ 281517 w 281517"/>
                <a:gd name="connsiteY0" fmla="*/ 304800 h 304800"/>
                <a:gd name="connsiteX1" fmla="*/ 141817 w 281517"/>
                <a:gd name="connsiteY1" fmla="*/ 0 h 304800"/>
                <a:gd name="connsiteX0" fmla="*/ 442383 w 442383"/>
                <a:gd name="connsiteY0" fmla="*/ 304800 h 304800"/>
                <a:gd name="connsiteX1" fmla="*/ 74083 w 442383"/>
                <a:gd name="connsiteY1" fmla="*/ 0 h 304800"/>
                <a:gd name="connsiteX0" fmla="*/ 368300 w 368300"/>
                <a:gd name="connsiteY0" fmla="*/ 460375 h 460375"/>
                <a:gd name="connsiteX1" fmla="*/ 0 w 368300"/>
                <a:gd name="connsiteY1" fmla="*/ 155575 h 460375"/>
                <a:gd name="connsiteX0" fmla="*/ 368300 w 426508"/>
                <a:gd name="connsiteY0" fmla="*/ 460375 h 460375"/>
                <a:gd name="connsiteX1" fmla="*/ 0 w 426508"/>
                <a:gd name="connsiteY1" fmla="*/ 155575 h 460375"/>
                <a:gd name="connsiteX0" fmla="*/ 368300 w 426508"/>
                <a:gd name="connsiteY0" fmla="*/ 384175 h 384175"/>
                <a:gd name="connsiteX1" fmla="*/ 0 w 426508"/>
                <a:gd name="connsiteY1" fmla="*/ 155575 h 384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426508" h="384175">
                  <a:moveTo>
                    <a:pt x="368300" y="384175"/>
                  </a:moveTo>
                  <a:cubicBezTo>
                    <a:pt x="426508" y="165100"/>
                    <a:pt x="329142" y="0"/>
                    <a:pt x="0" y="155575"/>
                  </a:cubicBezTo>
                </a:path>
              </a:pathLst>
            </a:custGeom>
            <a:noFill/>
            <a:ln w="31750" cap="flat" cmpd="sng" algn="ctr">
              <a:solidFill>
                <a:srgbClr val="FF0000"/>
              </a:solidFill>
              <a:prstDash val="solid"/>
              <a:round/>
              <a:headEnd type="stealth" w="lg" len="lg"/>
              <a:tailEnd type="non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 b="1">
                <a:solidFill>
                  <a:srgbClr val="000000"/>
                </a:solidFill>
                <a:latin typeface="Arial" charset="0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57" name="Freeform 56"/>
            <p:cNvSpPr/>
            <p:nvPr/>
          </p:nvSpPr>
          <p:spPr bwMode="auto">
            <a:xfrm>
              <a:off x="6230408" y="5483225"/>
              <a:ext cx="426508" cy="384175"/>
            </a:xfrm>
            <a:custGeom>
              <a:avLst/>
              <a:gdLst>
                <a:gd name="connsiteX0" fmla="*/ 0 w 393700"/>
                <a:gd name="connsiteY0" fmla="*/ 381000 h 381000"/>
                <a:gd name="connsiteX1" fmla="*/ 393700 w 393700"/>
                <a:gd name="connsiteY1" fmla="*/ 0 h 381000"/>
                <a:gd name="connsiteX0" fmla="*/ 0 w 1231900"/>
                <a:gd name="connsiteY0" fmla="*/ 457200 h 457200"/>
                <a:gd name="connsiteX1" fmla="*/ 1231900 w 1231900"/>
                <a:gd name="connsiteY1" fmla="*/ 0 h 457200"/>
                <a:gd name="connsiteX0" fmla="*/ 139700 w 139700"/>
                <a:gd name="connsiteY0" fmla="*/ 304800 h 304800"/>
                <a:gd name="connsiteX1" fmla="*/ 0 w 139700"/>
                <a:gd name="connsiteY1" fmla="*/ 0 h 304800"/>
                <a:gd name="connsiteX0" fmla="*/ 213783 w 213783"/>
                <a:gd name="connsiteY0" fmla="*/ 304800 h 304800"/>
                <a:gd name="connsiteX1" fmla="*/ 74083 w 213783"/>
                <a:gd name="connsiteY1" fmla="*/ 0 h 304800"/>
                <a:gd name="connsiteX0" fmla="*/ 281517 w 281517"/>
                <a:gd name="connsiteY0" fmla="*/ 304800 h 304800"/>
                <a:gd name="connsiteX1" fmla="*/ 141817 w 281517"/>
                <a:gd name="connsiteY1" fmla="*/ 0 h 304800"/>
                <a:gd name="connsiteX0" fmla="*/ 442383 w 442383"/>
                <a:gd name="connsiteY0" fmla="*/ 304800 h 304800"/>
                <a:gd name="connsiteX1" fmla="*/ 74083 w 442383"/>
                <a:gd name="connsiteY1" fmla="*/ 0 h 304800"/>
                <a:gd name="connsiteX0" fmla="*/ 368300 w 368300"/>
                <a:gd name="connsiteY0" fmla="*/ 460375 h 460375"/>
                <a:gd name="connsiteX1" fmla="*/ 0 w 368300"/>
                <a:gd name="connsiteY1" fmla="*/ 155575 h 460375"/>
                <a:gd name="connsiteX0" fmla="*/ 368300 w 426508"/>
                <a:gd name="connsiteY0" fmla="*/ 460375 h 460375"/>
                <a:gd name="connsiteX1" fmla="*/ 0 w 426508"/>
                <a:gd name="connsiteY1" fmla="*/ 155575 h 460375"/>
                <a:gd name="connsiteX0" fmla="*/ 368300 w 426508"/>
                <a:gd name="connsiteY0" fmla="*/ 384175 h 384175"/>
                <a:gd name="connsiteX1" fmla="*/ 0 w 426508"/>
                <a:gd name="connsiteY1" fmla="*/ 155575 h 384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426508" h="384175">
                  <a:moveTo>
                    <a:pt x="368300" y="384175"/>
                  </a:moveTo>
                  <a:cubicBezTo>
                    <a:pt x="426508" y="165100"/>
                    <a:pt x="329142" y="0"/>
                    <a:pt x="0" y="155575"/>
                  </a:cubicBezTo>
                </a:path>
              </a:pathLst>
            </a:custGeom>
            <a:noFill/>
            <a:ln w="31750" cap="flat" cmpd="sng" algn="ctr">
              <a:solidFill>
                <a:srgbClr val="FF0000"/>
              </a:solidFill>
              <a:prstDash val="solid"/>
              <a:round/>
              <a:headEnd type="stealth" w="lg" len="lg"/>
              <a:tailEnd type="non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 b="1">
                <a:solidFill>
                  <a:srgbClr val="000000"/>
                </a:solidFill>
                <a:latin typeface="Arial" charset="0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58" name="Freeform 57"/>
            <p:cNvSpPr/>
            <p:nvPr/>
          </p:nvSpPr>
          <p:spPr bwMode="auto">
            <a:xfrm flipH="1">
              <a:off x="6946900" y="5810250"/>
              <a:ext cx="215900" cy="238125"/>
            </a:xfrm>
            <a:custGeom>
              <a:avLst/>
              <a:gdLst>
                <a:gd name="connsiteX0" fmla="*/ 0 w 393700"/>
                <a:gd name="connsiteY0" fmla="*/ 381000 h 381000"/>
                <a:gd name="connsiteX1" fmla="*/ 393700 w 393700"/>
                <a:gd name="connsiteY1" fmla="*/ 0 h 381000"/>
                <a:gd name="connsiteX0" fmla="*/ 0 w 1231900"/>
                <a:gd name="connsiteY0" fmla="*/ 457200 h 457200"/>
                <a:gd name="connsiteX1" fmla="*/ 1231900 w 1231900"/>
                <a:gd name="connsiteY1" fmla="*/ 0 h 457200"/>
                <a:gd name="connsiteX0" fmla="*/ 139700 w 139700"/>
                <a:gd name="connsiteY0" fmla="*/ 304800 h 304800"/>
                <a:gd name="connsiteX1" fmla="*/ 0 w 139700"/>
                <a:gd name="connsiteY1" fmla="*/ 0 h 304800"/>
                <a:gd name="connsiteX0" fmla="*/ 213783 w 213783"/>
                <a:gd name="connsiteY0" fmla="*/ 304800 h 304800"/>
                <a:gd name="connsiteX1" fmla="*/ 74083 w 213783"/>
                <a:gd name="connsiteY1" fmla="*/ 0 h 304800"/>
                <a:gd name="connsiteX0" fmla="*/ 281517 w 281517"/>
                <a:gd name="connsiteY0" fmla="*/ 304800 h 304800"/>
                <a:gd name="connsiteX1" fmla="*/ 141817 w 281517"/>
                <a:gd name="connsiteY1" fmla="*/ 0 h 304800"/>
                <a:gd name="connsiteX0" fmla="*/ 442383 w 442383"/>
                <a:gd name="connsiteY0" fmla="*/ 304800 h 304800"/>
                <a:gd name="connsiteX1" fmla="*/ 74083 w 442383"/>
                <a:gd name="connsiteY1" fmla="*/ 0 h 304800"/>
                <a:gd name="connsiteX0" fmla="*/ 368300 w 368300"/>
                <a:gd name="connsiteY0" fmla="*/ 460375 h 460375"/>
                <a:gd name="connsiteX1" fmla="*/ 0 w 368300"/>
                <a:gd name="connsiteY1" fmla="*/ 155575 h 460375"/>
                <a:gd name="connsiteX0" fmla="*/ 368300 w 426508"/>
                <a:gd name="connsiteY0" fmla="*/ 460375 h 460375"/>
                <a:gd name="connsiteX1" fmla="*/ 0 w 426508"/>
                <a:gd name="connsiteY1" fmla="*/ 155575 h 460375"/>
                <a:gd name="connsiteX0" fmla="*/ 368300 w 426508"/>
                <a:gd name="connsiteY0" fmla="*/ 384175 h 384175"/>
                <a:gd name="connsiteX1" fmla="*/ 0 w 426508"/>
                <a:gd name="connsiteY1" fmla="*/ 155575 h 384175"/>
                <a:gd name="connsiteX0" fmla="*/ 215900 w 329142"/>
                <a:gd name="connsiteY0" fmla="*/ 231775 h 231775"/>
                <a:gd name="connsiteX1" fmla="*/ 0 w 329142"/>
                <a:gd name="connsiteY1" fmla="*/ 155575 h 231775"/>
                <a:gd name="connsiteX0" fmla="*/ 215900 w 274108"/>
                <a:gd name="connsiteY0" fmla="*/ 238125 h 238125"/>
                <a:gd name="connsiteX1" fmla="*/ 0 w 274108"/>
                <a:gd name="connsiteY1" fmla="*/ 161925 h 238125"/>
                <a:gd name="connsiteX0" fmla="*/ 292100 w 350308"/>
                <a:gd name="connsiteY0" fmla="*/ 238125 h 238125"/>
                <a:gd name="connsiteX1" fmla="*/ 0 w 350308"/>
                <a:gd name="connsiteY1" fmla="*/ 161925 h 238125"/>
                <a:gd name="connsiteX0" fmla="*/ 292100 w 292100"/>
                <a:gd name="connsiteY0" fmla="*/ 238125 h 238125"/>
                <a:gd name="connsiteX1" fmla="*/ 0 w 292100"/>
                <a:gd name="connsiteY1" fmla="*/ 161925 h 2381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292100" h="238125">
                  <a:moveTo>
                    <a:pt x="292100" y="238125"/>
                  </a:moveTo>
                  <a:cubicBezTo>
                    <a:pt x="289983" y="34925"/>
                    <a:pt x="221192" y="0"/>
                    <a:pt x="0" y="161925"/>
                  </a:cubicBezTo>
                </a:path>
              </a:pathLst>
            </a:custGeom>
            <a:noFill/>
            <a:ln w="317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 b="1">
                <a:solidFill>
                  <a:srgbClr val="000000"/>
                </a:solidFill>
                <a:latin typeface="Arial" charset="0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4724400" y="2971800"/>
              <a:ext cx="9906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400" b="1" dirty="0">
                  <a:solidFill>
                    <a:srgbClr val="660066"/>
                  </a:solidFill>
                  <a:latin typeface="Times New Roman"/>
                  <a:ea typeface="ＭＳ Ｐゴシック" pitchFamily="26" charset="-128"/>
                  <a:cs typeface="Times New Roman"/>
                </a:rPr>
                <a:t>I</a:t>
              </a:r>
              <a:r>
                <a:rPr lang="en-US" sz="2800" b="1" dirty="0">
                  <a:solidFill>
                    <a:srgbClr val="660066"/>
                  </a:solidFill>
                  <a:latin typeface="Arial" pitchFamily="26" charset="0"/>
                  <a:ea typeface="ＭＳ Ｐゴシック" pitchFamily="26" charset="-128"/>
                </a:rPr>
                <a:t>-</a:t>
              </a:r>
              <a:r>
                <a:rPr lang="en-US" sz="2400" b="1" dirty="0">
                  <a:solidFill>
                    <a:srgbClr val="660066"/>
                  </a:solidFill>
                  <a:latin typeface="Times New Roman"/>
                  <a:ea typeface="ＭＳ Ｐゴシック" pitchFamily="26" charset="-128"/>
                  <a:cs typeface="Times New Roman"/>
                </a:rPr>
                <a:t>I</a:t>
              </a:r>
              <a:endParaRPr lang="en-US" sz="2400" b="1" dirty="0">
                <a:solidFill>
                  <a:srgbClr val="660066"/>
                </a:solidFill>
                <a:latin typeface="Arial" pitchFamily="26" charset="0"/>
                <a:ea typeface="ＭＳ Ｐゴシック" pitchFamily="26" charset="-128"/>
              </a:endParaRPr>
            </a:p>
          </p:txBody>
        </p:sp>
        <p:sp>
          <p:nvSpPr>
            <p:cNvPr id="68" name="Freeform 67"/>
            <p:cNvSpPr/>
            <p:nvPr/>
          </p:nvSpPr>
          <p:spPr bwMode="auto">
            <a:xfrm flipH="1">
              <a:off x="5219700" y="2984500"/>
              <a:ext cx="215900" cy="238125"/>
            </a:xfrm>
            <a:custGeom>
              <a:avLst/>
              <a:gdLst>
                <a:gd name="connsiteX0" fmla="*/ 0 w 393700"/>
                <a:gd name="connsiteY0" fmla="*/ 381000 h 381000"/>
                <a:gd name="connsiteX1" fmla="*/ 393700 w 393700"/>
                <a:gd name="connsiteY1" fmla="*/ 0 h 381000"/>
                <a:gd name="connsiteX0" fmla="*/ 0 w 1231900"/>
                <a:gd name="connsiteY0" fmla="*/ 457200 h 457200"/>
                <a:gd name="connsiteX1" fmla="*/ 1231900 w 1231900"/>
                <a:gd name="connsiteY1" fmla="*/ 0 h 457200"/>
                <a:gd name="connsiteX0" fmla="*/ 139700 w 139700"/>
                <a:gd name="connsiteY0" fmla="*/ 304800 h 304800"/>
                <a:gd name="connsiteX1" fmla="*/ 0 w 139700"/>
                <a:gd name="connsiteY1" fmla="*/ 0 h 304800"/>
                <a:gd name="connsiteX0" fmla="*/ 213783 w 213783"/>
                <a:gd name="connsiteY0" fmla="*/ 304800 h 304800"/>
                <a:gd name="connsiteX1" fmla="*/ 74083 w 213783"/>
                <a:gd name="connsiteY1" fmla="*/ 0 h 304800"/>
                <a:gd name="connsiteX0" fmla="*/ 281517 w 281517"/>
                <a:gd name="connsiteY0" fmla="*/ 304800 h 304800"/>
                <a:gd name="connsiteX1" fmla="*/ 141817 w 281517"/>
                <a:gd name="connsiteY1" fmla="*/ 0 h 304800"/>
                <a:gd name="connsiteX0" fmla="*/ 442383 w 442383"/>
                <a:gd name="connsiteY0" fmla="*/ 304800 h 304800"/>
                <a:gd name="connsiteX1" fmla="*/ 74083 w 442383"/>
                <a:gd name="connsiteY1" fmla="*/ 0 h 304800"/>
                <a:gd name="connsiteX0" fmla="*/ 368300 w 368300"/>
                <a:gd name="connsiteY0" fmla="*/ 460375 h 460375"/>
                <a:gd name="connsiteX1" fmla="*/ 0 w 368300"/>
                <a:gd name="connsiteY1" fmla="*/ 155575 h 460375"/>
                <a:gd name="connsiteX0" fmla="*/ 368300 w 426508"/>
                <a:gd name="connsiteY0" fmla="*/ 460375 h 460375"/>
                <a:gd name="connsiteX1" fmla="*/ 0 w 426508"/>
                <a:gd name="connsiteY1" fmla="*/ 155575 h 460375"/>
                <a:gd name="connsiteX0" fmla="*/ 368300 w 426508"/>
                <a:gd name="connsiteY0" fmla="*/ 384175 h 384175"/>
                <a:gd name="connsiteX1" fmla="*/ 0 w 426508"/>
                <a:gd name="connsiteY1" fmla="*/ 155575 h 384175"/>
                <a:gd name="connsiteX0" fmla="*/ 215900 w 329142"/>
                <a:gd name="connsiteY0" fmla="*/ 231775 h 231775"/>
                <a:gd name="connsiteX1" fmla="*/ 0 w 329142"/>
                <a:gd name="connsiteY1" fmla="*/ 155575 h 231775"/>
                <a:gd name="connsiteX0" fmla="*/ 215900 w 274108"/>
                <a:gd name="connsiteY0" fmla="*/ 238125 h 238125"/>
                <a:gd name="connsiteX1" fmla="*/ 0 w 274108"/>
                <a:gd name="connsiteY1" fmla="*/ 161925 h 238125"/>
                <a:gd name="connsiteX0" fmla="*/ 292100 w 350308"/>
                <a:gd name="connsiteY0" fmla="*/ 238125 h 238125"/>
                <a:gd name="connsiteX1" fmla="*/ 0 w 350308"/>
                <a:gd name="connsiteY1" fmla="*/ 161925 h 238125"/>
                <a:gd name="connsiteX0" fmla="*/ 292100 w 292100"/>
                <a:gd name="connsiteY0" fmla="*/ 238125 h 238125"/>
                <a:gd name="connsiteX1" fmla="*/ 0 w 292100"/>
                <a:gd name="connsiteY1" fmla="*/ 161925 h 2381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292100" h="238125">
                  <a:moveTo>
                    <a:pt x="292100" y="238125"/>
                  </a:moveTo>
                  <a:cubicBezTo>
                    <a:pt x="289983" y="34925"/>
                    <a:pt x="221192" y="0"/>
                    <a:pt x="0" y="161925"/>
                  </a:cubicBezTo>
                </a:path>
              </a:pathLst>
            </a:custGeom>
            <a:noFill/>
            <a:ln w="317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 b="1">
                <a:solidFill>
                  <a:srgbClr val="000000"/>
                </a:solidFill>
                <a:latin typeface="Arial" charset="0"/>
                <a:ea typeface="ＭＳ Ｐゴシック" charset="-128"/>
                <a:cs typeface="ＭＳ Ｐゴシック" charset="-128"/>
              </a:endParaRPr>
            </a:p>
          </p:txBody>
        </p:sp>
      </p:grpSp>
      <p:sp>
        <p:nvSpPr>
          <p:cNvPr id="76" name="Rectangle 75"/>
          <p:cNvSpPr/>
          <p:nvPr/>
        </p:nvSpPr>
        <p:spPr bwMode="auto">
          <a:xfrm>
            <a:off x="3086100" y="2776835"/>
            <a:ext cx="228600" cy="304800"/>
          </a:xfrm>
          <a:prstGeom prst="rect">
            <a:avLst/>
          </a:prstGeom>
          <a:solidFill>
            <a:srgbClr val="FFFFFF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2895600" y="2662535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660066"/>
                </a:solidFill>
                <a:latin typeface="Times New Roman"/>
                <a:ea typeface="ＭＳ Ｐゴシック" pitchFamily="26" charset="-128"/>
                <a:cs typeface="Times New Roman"/>
              </a:rPr>
              <a:t>I</a:t>
            </a:r>
            <a:endParaRPr lang="en-US" sz="2400" b="1" dirty="0">
              <a:solidFill>
                <a:srgbClr val="660066"/>
              </a:solidFill>
              <a:latin typeface="Arial" pitchFamily="26" charset="0"/>
              <a:ea typeface="ＭＳ Ｐゴシック" pitchFamily="26" charset="-128"/>
            </a:endParaRPr>
          </a:p>
        </p:txBody>
      </p:sp>
      <p:sp>
        <p:nvSpPr>
          <p:cNvPr id="74" name="Rectangle 73"/>
          <p:cNvSpPr/>
          <p:nvPr/>
        </p:nvSpPr>
        <p:spPr bwMode="auto">
          <a:xfrm>
            <a:off x="1752600" y="4114800"/>
            <a:ext cx="228600" cy="304800"/>
          </a:xfrm>
          <a:prstGeom prst="rect">
            <a:avLst/>
          </a:prstGeom>
          <a:solidFill>
            <a:srgbClr val="FFFFFF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1600200" y="40386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660066"/>
                </a:solidFill>
                <a:latin typeface="Times New Roman"/>
                <a:ea typeface="ＭＳ Ｐゴシック" pitchFamily="26" charset="-128"/>
                <a:cs typeface="Times New Roman"/>
              </a:rPr>
              <a:t>I</a:t>
            </a:r>
            <a:endParaRPr lang="en-US" sz="2400" b="1" dirty="0">
              <a:solidFill>
                <a:srgbClr val="660066"/>
              </a:solidFill>
              <a:latin typeface="Arial" pitchFamily="26" charset="0"/>
              <a:ea typeface="ＭＳ Ｐゴシック" pitchFamily="26" charset="-128"/>
            </a:endParaRPr>
          </a:p>
        </p:txBody>
      </p:sp>
      <p:sp>
        <p:nvSpPr>
          <p:cNvPr id="80" name="Rectangle 79"/>
          <p:cNvSpPr/>
          <p:nvPr/>
        </p:nvSpPr>
        <p:spPr bwMode="auto">
          <a:xfrm>
            <a:off x="8724900" y="4148435"/>
            <a:ext cx="228600" cy="304800"/>
          </a:xfrm>
          <a:prstGeom prst="rect">
            <a:avLst/>
          </a:prstGeom>
          <a:solidFill>
            <a:srgbClr val="FFFFFF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81" name="TextBox 80"/>
          <p:cNvSpPr txBox="1"/>
          <p:nvPr/>
        </p:nvSpPr>
        <p:spPr>
          <a:xfrm>
            <a:off x="8534400" y="4034135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660066"/>
                </a:solidFill>
                <a:latin typeface="Times New Roman"/>
                <a:ea typeface="ＭＳ Ｐゴシック" pitchFamily="26" charset="-128"/>
                <a:cs typeface="Times New Roman"/>
              </a:rPr>
              <a:t>I</a:t>
            </a:r>
            <a:endParaRPr lang="en-US" sz="2400" b="1" dirty="0">
              <a:solidFill>
                <a:srgbClr val="660066"/>
              </a:solidFill>
              <a:latin typeface="Arial" pitchFamily="26" charset="0"/>
              <a:ea typeface="ＭＳ Ｐゴシック" pitchFamily="26" charset="-128"/>
            </a:endParaRPr>
          </a:p>
        </p:txBody>
      </p:sp>
      <p:sp>
        <p:nvSpPr>
          <p:cNvPr id="51" name="Rectangle 50"/>
          <p:cNvSpPr/>
          <p:nvPr/>
        </p:nvSpPr>
        <p:spPr bwMode="auto">
          <a:xfrm>
            <a:off x="7277100" y="2730500"/>
            <a:ext cx="228600" cy="304800"/>
          </a:xfrm>
          <a:prstGeom prst="rect">
            <a:avLst/>
          </a:prstGeom>
          <a:solidFill>
            <a:srgbClr val="FFFFFF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7086600" y="26162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660066"/>
                </a:solidFill>
                <a:latin typeface="Times New Roman"/>
                <a:ea typeface="ＭＳ Ｐゴシック" pitchFamily="26" charset="-128"/>
                <a:cs typeface="Times New Roman"/>
              </a:rPr>
              <a:t>I</a:t>
            </a:r>
            <a:endParaRPr lang="en-US" sz="2400" b="1" dirty="0">
              <a:solidFill>
                <a:srgbClr val="660066"/>
              </a:solidFill>
              <a:latin typeface="Arial" pitchFamily="26" charset="0"/>
              <a:ea typeface="ＭＳ Ｐゴシック" pitchFamily="26" charset="-128"/>
            </a:endParaRPr>
          </a:p>
        </p:txBody>
      </p:sp>
      <p:sp>
        <p:nvSpPr>
          <p:cNvPr id="54" name="Rectangle 53"/>
          <p:cNvSpPr/>
          <p:nvPr/>
        </p:nvSpPr>
        <p:spPr bwMode="auto">
          <a:xfrm>
            <a:off x="5181600" y="2717800"/>
            <a:ext cx="228600" cy="304800"/>
          </a:xfrm>
          <a:prstGeom prst="rect">
            <a:avLst/>
          </a:prstGeom>
          <a:solidFill>
            <a:srgbClr val="FFFFFF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72" name="Text Box 5"/>
          <p:cNvSpPr txBox="1">
            <a:spLocks noChangeArrowheads="1"/>
          </p:cNvSpPr>
          <p:nvPr/>
        </p:nvSpPr>
        <p:spPr bwMode="auto">
          <a:xfrm>
            <a:off x="2565400" y="2603500"/>
            <a:ext cx="5127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 err="1">
                <a:solidFill>
                  <a:srgbClr val="FF0000"/>
                </a:solidFill>
                <a:latin typeface="Symbol" charset="2"/>
                <a:ea typeface="ＭＳ Ｐゴシック" pitchFamily="26" charset="-128"/>
                <a:sym typeface="Symbol" charset="2"/>
              </a:rPr>
              <a:t></a:t>
            </a:r>
            <a:r>
              <a:rPr lang="en-US" sz="2400" dirty="0">
                <a:solidFill>
                  <a:srgbClr val="FF0000"/>
                </a:solidFill>
                <a:latin typeface="Arial" pitchFamily="26" charset="0"/>
                <a:ea typeface="ＭＳ Ｐゴシック" pitchFamily="26" charset="-128"/>
              </a:rPr>
              <a:t>+</a:t>
            </a:r>
            <a:endParaRPr lang="en-US" sz="2400" dirty="0">
              <a:solidFill>
                <a:srgbClr val="000000"/>
              </a:solidFill>
              <a:latin typeface="Arial" pitchFamily="26" charset="0"/>
              <a:ea typeface="ＭＳ Ｐゴシック" pitchFamily="26" charset="-128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4991100" y="26035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660066"/>
                </a:solidFill>
                <a:latin typeface="Times New Roman"/>
                <a:ea typeface="ＭＳ Ｐゴシック" pitchFamily="26" charset="-128"/>
                <a:cs typeface="Times New Roman"/>
              </a:rPr>
              <a:t>I</a:t>
            </a:r>
            <a:endParaRPr lang="en-US" sz="2400" b="1" dirty="0">
              <a:solidFill>
                <a:srgbClr val="660066"/>
              </a:solidFill>
              <a:latin typeface="Arial" pitchFamily="26" charset="0"/>
              <a:ea typeface="ＭＳ Ｐゴシック" pitchFamily="26" charset="-128"/>
            </a:endParaRPr>
          </a:p>
        </p:txBody>
      </p:sp>
      <p:sp>
        <p:nvSpPr>
          <p:cNvPr id="59" name="Rectangle 58"/>
          <p:cNvSpPr/>
          <p:nvPr/>
        </p:nvSpPr>
        <p:spPr bwMode="auto">
          <a:xfrm>
            <a:off x="1447800" y="1905000"/>
            <a:ext cx="6324600" cy="21336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cap="all" dirty="0">
              <a:solidFill>
                <a:srgbClr val="000000"/>
              </a:solidFill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1981200" y="4781490"/>
            <a:ext cx="68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aseline="30000" dirty="0">
                <a:solidFill>
                  <a:srgbClr val="000000"/>
                </a:solidFill>
                <a:latin typeface="Arial" pitchFamily="26" charset="0"/>
                <a:ea typeface="ＭＳ Ｐゴシック" pitchFamily="26" charset="-128"/>
              </a:rPr>
              <a:t>-</a:t>
            </a:r>
            <a:r>
              <a:rPr lang="en-US" sz="2000" dirty="0">
                <a:solidFill>
                  <a:srgbClr val="000000"/>
                </a:solidFill>
                <a:latin typeface="Arial" pitchFamily="26" charset="0"/>
                <a:ea typeface="ＭＳ Ｐゴシック" pitchFamily="26" charset="-128"/>
              </a:rPr>
              <a:t>OH</a:t>
            </a:r>
          </a:p>
        </p:txBody>
      </p:sp>
      <p:sp>
        <p:nvSpPr>
          <p:cNvPr id="64" name="Freeform 63"/>
          <p:cNvSpPr/>
          <p:nvPr/>
        </p:nvSpPr>
        <p:spPr bwMode="auto">
          <a:xfrm>
            <a:off x="1935692" y="4638675"/>
            <a:ext cx="292100" cy="238125"/>
          </a:xfrm>
          <a:custGeom>
            <a:avLst/>
            <a:gdLst>
              <a:gd name="connsiteX0" fmla="*/ 0 w 393700"/>
              <a:gd name="connsiteY0" fmla="*/ 381000 h 381000"/>
              <a:gd name="connsiteX1" fmla="*/ 393700 w 393700"/>
              <a:gd name="connsiteY1" fmla="*/ 0 h 381000"/>
              <a:gd name="connsiteX0" fmla="*/ 0 w 1231900"/>
              <a:gd name="connsiteY0" fmla="*/ 457200 h 457200"/>
              <a:gd name="connsiteX1" fmla="*/ 1231900 w 1231900"/>
              <a:gd name="connsiteY1" fmla="*/ 0 h 457200"/>
              <a:gd name="connsiteX0" fmla="*/ 139700 w 139700"/>
              <a:gd name="connsiteY0" fmla="*/ 304800 h 304800"/>
              <a:gd name="connsiteX1" fmla="*/ 0 w 139700"/>
              <a:gd name="connsiteY1" fmla="*/ 0 h 304800"/>
              <a:gd name="connsiteX0" fmla="*/ 213783 w 213783"/>
              <a:gd name="connsiteY0" fmla="*/ 304800 h 304800"/>
              <a:gd name="connsiteX1" fmla="*/ 74083 w 213783"/>
              <a:gd name="connsiteY1" fmla="*/ 0 h 304800"/>
              <a:gd name="connsiteX0" fmla="*/ 281517 w 281517"/>
              <a:gd name="connsiteY0" fmla="*/ 304800 h 304800"/>
              <a:gd name="connsiteX1" fmla="*/ 141817 w 281517"/>
              <a:gd name="connsiteY1" fmla="*/ 0 h 304800"/>
              <a:gd name="connsiteX0" fmla="*/ 442383 w 442383"/>
              <a:gd name="connsiteY0" fmla="*/ 304800 h 304800"/>
              <a:gd name="connsiteX1" fmla="*/ 74083 w 442383"/>
              <a:gd name="connsiteY1" fmla="*/ 0 h 304800"/>
              <a:gd name="connsiteX0" fmla="*/ 368300 w 368300"/>
              <a:gd name="connsiteY0" fmla="*/ 460375 h 460375"/>
              <a:gd name="connsiteX1" fmla="*/ 0 w 368300"/>
              <a:gd name="connsiteY1" fmla="*/ 155575 h 460375"/>
              <a:gd name="connsiteX0" fmla="*/ 368300 w 426508"/>
              <a:gd name="connsiteY0" fmla="*/ 460375 h 460375"/>
              <a:gd name="connsiteX1" fmla="*/ 0 w 426508"/>
              <a:gd name="connsiteY1" fmla="*/ 155575 h 460375"/>
              <a:gd name="connsiteX0" fmla="*/ 368300 w 426508"/>
              <a:gd name="connsiteY0" fmla="*/ 384175 h 384175"/>
              <a:gd name="connsiteX1" fmla="*/ 0 w 426508"/>
              <a:gd name="connsiteY1" fmla="*/ 155575 h 384175"/>
              <a:gd name="connsiteX0" fmla="*/ 215900 w 329142"/>
              <a:gd name="connsiteY0" fmla="*/ 231775 h 231775"/>
              <a:gd name="connsiteX1" fmla="*/ 0 w 329142"/>
              <a:gd name="connsiteY1" fmla="*/ 155575 h 231775"/>
              <a:gd name="connsiteX0" fmla="*/ 215900 w 274108"/>
              <a:gd name="connsiteY0" fmla="*/ 238125 h 238125"/>
              <a:gd name="connsiteX1" fmla="*/ 0 w 274108"/>
              <a:gd name="connsiteY1" fmla="*/ 161925 h 238125"/>
              <a:gd name="connsiteX0" fmla="*/ 292100 w 350308"/>
              <a:gd name="connsiteY0" fmla="*/ 238125 h 238125"/>
              <a:gd name="connsiteX1" fmla="*/ 0 w 350308"/>
              <a:gd name="connsiteY1" fmla="*/ 161925 h 238125"/>
              <a:gd name="connsiteX0" fmla="*/ 292100 w 292100"/>
              <a:gd name="connsiteY0" fmla="*/ 238125 h 238125"/>
              <a:gd name="connsiteX1" fmla="*/ 0 w 292100"/>
              <a:gd name="connsiteY1" fmla="*/ 161925 h 2381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92100" h="238125">
                <a:moveTo>
                  <a:pt x="292100" y="238125"/>
                </a:moveTo>
                <a:cubicBezTo>
                  <a:pt x="289983" y="34925"/>
                  <a:pt x="221192" y="0"/>
                  <a:pt x="0" y="161925"/>
                </a:cubicBezTo>
              </a:path>
            </a:pathLst>
          </a:custGeom>
          <a:noFill/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67" name="Rectangle 66"/>
          <p:cNvSpPr/>
          <p:nvPr/>
        </p:nvSpPr>
        <p:spPr bwMode="auto">
          <a:xfrm>
            <a:off x="6667500" y="5367635"/>
            <a:ext cx="228600" cy="304800"/>
          </a:xfrm>
          <a:prstGeom prst="rect">
            <a:avLst/>
          </a:prstGeom>
          <a:solidFill>
            <a:srgbClr val="FFFFFF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6477000" y="5253335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660066"/>
                </a:solidFill>
                <a:latin typeface="Times New Roman"/>
                <a:ea typeface="ＭＳ Ｐゴシック" pitchFamily="26" charset="-128"/>
                <a:cs typeface="Times New Roman"/>
              </a:rPr>
              <a:t>I</a:t>
            </a:r>
            <a:endParaRPr lang="en-US" sz="2400" b="1" dirty="0">
              <a:solidFill>
                <a:srgbClr val="660066"/>
              </a:solidFill>
              <a:latin typeface="Arial" pitchFamily="26" charset="0"/>
              <a:ea typeface="ＭＳ Ｐゴシック" pitchFamily="26" charset="-128"/>
            </a:endParaRPr>
          </a:p>
        </p:txBody>
      </p:sp>
      <p:sp>
        <p:nvSpPr>
          <p:cNvPr id="70" name="Rectangle 69"/>
          <p:cNvSpPr/>
          <p:nvPr/>
        </p:nvSpPr>
        <p:spPr bwMode="auto">
          <a:xfrm>
            <a:off x="4406900" y="5410200"/>
            <a:ext cx="228600" cy="304800"/>
          </a:xfrm>
          <a:prstGeom prst="rect">
            <a:avLst/>
          </a:prstGeom>
          <a:solidFill>
            <a:srgbClr val="FFFFFF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4216400" y="52959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660066"/>
                </a:solidFill>
                <a:latin typeface="Times New Roman"/>
                <a:ea typeface="ＭＳ Ｐゴシック" pitchFamily="26" charset="-128"/>
                <a:cs typeface="Times New Roman"/>
              </a:rPr>
              <a:t>I</a:t>
            </a:r>
            <a:endParaRPr lang="en-US" sz="2400" b="1" dirty="0">
              <a:solidFill>
                <a:srgbClr val="660066"/>
              </a:solidFill>
              <a:latin typeface="Arial" pitchFamily="26" charset="0"/>
              <a:ea typeface="ＭＳ Ｐゴシック" pitchFamily="26" charset="-128"/>
            </a:endParaRPr>
          </a:p>
        </p:txBody>
      </p:sp>
      <p:sp>
        <p:nvSpPr>
          <p:cNvPr id="2119685" name="Text Box 5"/>
          <p:cNvSpPr txBox="1">
            <a:spLocks noChangeArrowheads="1"/>
          </p:cNvSpPr>
          <p:nvPr/>
        </p:nvSpPr>
        <p:spPr bwMode="auto">
          <a:xfrm>
            <a:off x="1219200" y="3962400"/>
            <a:ext cx="5127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 err="1">
                <a:solidFill>
                  <a:srgbClr val="FF0000"/>
                </a:solidFill>
                <a:latin typeface="Symbol" charset="2"/>
                <a:ea typeface="ＭＳ Ｐゴシック" pitchFamily="26" charset="-128"/>
                <a:sym typeface="Symbol" charset="2"/>
              </a:rPr>
              <a:t></a:t>
            </a:r>
            <a:r>
              <a:rPr lang="en-US" sz="2400" dirty="0">
                <a:solidFill>
                  <a:srgbClr val="FF0000"/>
                </a:solidFill>
                <a:latin typeface="Arial" pitchFamily="26" charset="0"/>
                <a:ea typeface="ＭＳ Ｐゴシック" pitchFamily="26" charset="-128"/>
              </a:rPr>
              <a:t>+</a:t>
            </a:r>
            <a:endParaRPr lang="en-US" sz="2400" dirty="0">
              <a:solidFill>
                <a:srgbClr val="000000"/>
              </a:solidFill>
              <a:latin typeface="Arial" pitchFamily="26" charset="0"/>
              <a:ea typeface="ＭＳ Ｐゴシック" pitchFamily="26" charset="-128"/>
            </a:endParaRPr>
          </a:p>
        </p:txBody>
      </p:sp>
      <p:sp>
        <p:nvSpPr>
          <p:cNvPr id="73" name="Rectangle 72"/>
          <p:cNvSpPr/>
          <p:nvPr/>
        </p:nvSpPr>
        <p:spPr bwMode="auto">
          <a:xfrm>
            <a:off x="8305800" y="4876800"/>
            <a:ext cx="228600" cy="304800"/>
          </a:xfrm>
          <a:prstGeom prst="rect">
            <a:avLst/>
          </a:prstGeom>
          <a:solidFill>
            <a:srgbClr val="FFFFFF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79" name="Rectangle 78"/>
          <p:cNvSpPr/>
          <p:nvPr/>
        </p:nvSpPr>
        <p:spPr bwMode="auto">
          <a:xfrm>
            <a:off x="6184900" y="6155035"/>
            <a:ext cx="228600" cy="304800"/>
          </a:xfrm>
          <a:prstGeom prst="rect">
            <a:avLst/>
          </a:prstGeom>
          <a:solidFill>
            <a:srgbClr val="FFFFFF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83" name="Rectangle 82"/>
          <p:cNvSpPr/>
          <p:nvPr/>
        </p:nvSpPr>
        <p:spPr bwMode="auto">
          <a:xfrm>
            <a:off x="3962400" y="6146800"/>
            <a:ext cx="228600" cy="304800"/>
          </a:xfrm>
          <a:prstGeom prst="rect">
            <a:avLst/>
          </a:prstGeom>
          <a:solidFill>
            <a:srgbClr val="FFFFFF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85" name="Rectangle 84"/>
          <p:cNvSpPr/>
          <p:nvPr/>
        </p:nvSpPr>
        <p:spPr bwMode="auto">
          <a:xfrm>
            <a:off x="1308100" y="4889500"/>
            <a:ext cx="228600" cy="304800"/>
          </a:xfrm>
          <a:prstGeom prst="rect">
            <a:avLst/>
          </a:prstGeom>
          <a:solidFill>
            <a:srgbClr val="FFFFFF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  <p:grpSp>
        <p:nvGrpSpPr>
          <p:cNvPr id="87" name="Group 86"/>
          <p:cNvGrpSpPr/>
          <p:nvPr/>
        </p:nvGrpSpPr>
        <p:grpSpPr>
          <a:xfrm>
            <a:off x="1117600" y="4762500"/>
            <a:ext cx="7454900" cy="1739900"/>
            <a:chOff x="1117600" y="4762500"/>
            <a:chExt cx="7454900" cy="1739900"/>
          </a:xfrm>
        </p:grpSpPr>
        <p:sp>
          <p:nvSpPr>
            <p:cNvPr id="78" name="TextBox 77"/>
            <p:cNvSpPr txBox="1"/>
            <p:nvPr/>
          </p:nvSpPr>
          <p:spPr>
            <a:xfrm>
              <a:off x="8115300" y="4762500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400" b="1" dirty="0">
                  <a:solidFill>
                    <a:srgbClr val="660066"/>
                  </a:solidFill>
                  <a:latin typeface="Times New Roman"/>
                  <a:ea typeface="ＭＳ Ｐゴシック" pitchFamily="26" charset="-128"/>
                  <a:cs typeface="Times New Roman"/>
                </a:rPr>
                <a:t>I</a:t>
              </a:r>
              <a:endParaRPr lang="en-US" sz="2400" b="1" dirty="0">
                <a:solidFill>
                  <a:srgbClr val="660066"/>
                </a:solidFill>
                <a:latin typeface="Arial" pitchFamily="26" charset="0"/>
                <a:ea typeface="ＭＳ Ｐゴシック" pitchFamily="26" charset="-128"/>
              </a:endParaRPr>
            </a:p>
          </p:txBody>
        </p:sp>
        <p:sp>
          <p:nvSpPr>
            <p:cNvPr id="82" name="TextBox 81"/>
            <p:cNvSpPr txBox="1"/>
            <p:nvPr/>
          </p:nvSpPr>
          <p:spPr>
            <a:xfrm>
              <a:off x="5994400" y="6040735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400" b="1" dirty="0">
                  <a:solidFill>
                    <a:srgbClr val="660066"/>
                  </a:solidFill>
                  <a:latin typeface="Times New Roman"/>
                  <a:ea typeface="ＭＳ Ｐゴシック" pitchFamily="26" charset="-128"/>
                  <a:cs typeface="Times New Roman"/>
                </a:rPr>
                <a:t>I</a:t>
              </a:r>
              <a:endParaRPr lang="en-US" sz="2400" b="1" dirty="0">
                <a:solidFill>
                  <a:srgbClr val="660066"/>
                </a:solidFill>
                <a:latin typeface="Arial" pitchFamily="26" charset="0"/>
                <a:ea typeface="ＭＳ Ｐゴシック" pitchFamily="26" charset="-128"/>
              </a:endParaRPr>
            </a:p>
          </p:txBody>
        </p:sp>
        <p:sp>
          <p:nvSpPr>
            <p:cNvPr id="84" name="TextBox 83"/>
            <p:cNvSpPr txBox="1"/>
            <p:nvPr/>
          </p:nvSpPr>
          <p:spPr>
            <a:xfrm>
              <a:off x="3771900" y="6032500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400" b="1" dirty="0">
                  <a:solidFill>
                    <a:srgbClr val="660066"/>
                  </a:solidFill>
                  <a:latin typeface="Times New Roman"/>
                  <a:ea typeface="ＭＳ Ｐゴシック" pitchFamily="26" charset="-128"/>
                  <a:cs typeface="Times New Roman"/>
                </a:rPr>
                <a:t>I</a:t>
              </a:r>
              <a:endParaRPr lang="en-US" sz="2400" b="1" dirty="0">
                <a:solidFill>
                  <a:srgbClr val="660066"/>
                </a:solidFill>
                <a:latin typeface="Arial" pitchFamily="26" charset="0"/>
                <a:ea typeface="ＭＳ Ｐゴシック" pitchFamily="26" charset="-128"/>
              </a:endParaRPr>
            </a:p>
          </p:txBody>
        </p:sp>
        <p:sp>
          <p:nvSpPr>
            <p:cNvPr id="86" name="TextBox 85"/>
            <p:cNvSpPr txBox="1"/>
            <p:nvPr/>
          </p:nvSpPr>
          <p:spPr>
            <a:xfrm>
              <a:off x="1117600" y="4775200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400" b="1" dirty="0">
                  <a:solidFill>
                    <a:srgbClr val="660066"/>
                  </a:solidFill>
                  <a:latin typeface="Times New Roman"/>
                  <a:ea typeface="ＭＳ Ｐゴシック" pitchFamily="26" charset="-128"/>
                  <a:cs typeface="Times New Roman"/>
                </a:rPr>
                <a:t>I</a:t>
              </a:r>
              <a:endParaRPr lang="en-US" sz="2400" b="1" dirty="0">
                <a:solidFill>
                  <a:srgbClr val="660066"/>
                </a:solidFill>
                <a:latin typeface="Arial" pitchFamily="26" charset="0"/>
                <a:ea typeface="ＭＳ Ｐゴシック" pitchFamily="26" charset="-128"/>
              </a:endParaRPr>
            </a:p>
          </p:txBody>
        </p:sp>
      </p:grpSp>
      <p:sp>
        <p:nvSpPr>
          <p:cNvPr id="88" name="Rectangle 87"/>
          <p:cNvSpPr/>
          <p:nvPr/>
        </p:nvSpPr>
        <p:spPr>
          <a:xfrm>
            <a:off x="368300" y="814169"/>
            <a:ext cx="231310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dirty="0" err="1">
                <a:solidFill>
                  <a:srgbClr val="FF0000"/>
                </a:solidFill>
                <a:latin typeface="Times New Roman"/>
                <a:ea typeface="ＭＳ Ｐゴシック" pitchFamily="26" charset="-128"/>
                <a:cs typeface="Times New Roman"/>
              </a:rPr>
              <a:t>Iodomethyl</a:t>
            </a:r>
            <a:endParaRPr lang="en-US" sz="3600" dirty="0">
              <a:solidFill>
                <a:srgbClr val="FF0000"/>
              </a:solidFill>
              <a:latin typeface="Times New Roman"/>
              <a:ea typeface="ＭＳ Ｐゴシック" pitchFamily="26" charset="-128"/>
              <a:cs typeface="Times New Roman"/>
            </a:endParaRPr>
          </a:p>
        </p:txBody>
      </p:sp>
      <p:sp>
        <p:nvSpPr>
          <p:cNvPr id="89" name="Rectangle 88"/>
          <p:cNvSpPr/>
          <p:nvPr/>
        </p:nvSpPr>
        <p:spPr>
          <a:xfrm>
            <a:off x="-76200" y="812800"/>
            <a:ext cx="274929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dirty="0" err="1">
                <a:solidFill>
                  <a:srgbClr val="FF0000"/>
                </a:solidFill>
                <a:latin typeface="Times New Roman"/>
                <a:ea typeface="ＭＳ Ｐゴシック" pitchFamily="26" charset="-128"/>
                <a:cs typeface="Times New Roman"/>
              </a:rPr>
              <a:t>Diiodomethyl</a:t>
            </a:r>
            <a:endParaRPr lang="en-US" sz="3600" dirty="0">
              <a:solidFill>
                <a:srgbClr val="FF0000"/>
              </a:solidFill>
              <a:latin typeface="Times New Roman"/>
              <a:ea typeface="ＭＳ Ｐゴシック" pitchFamily="26" charset="-128"/>
              <a:cs typeface="Times New Roman"/>
            </a:endParaRPr>
          </a:p>
        </p:txBody>
      </p:sp>
      <p:grpSp>
        <p:nvGrpSpPr>
          <p:cNvPr id="93" name="Group 10"/>
          <p:cNvGrpSpPr/>
          <p:nvPr/>
        </p:nvGrpSpPr>
        <p:grpSpPr>
          <a:xfrm>
            <a:off x="-2264" y="1676400"/>
            <a:ext cx="3342364" cy="5181600"/>
            <a:chOff x="2749550" y="1333500"/>
            <a:chExt cx="3644900" cy="4191000"/>
          </a:xfrm>
        </p:grpSpPr>
        <p:pic>
          <p:nvPicPr>
            <p:cNvPr id="95" name="Picture 94" descr="iodoform Andel wc.jpg"/>
            <p:cNvPicPr>
              <a:picLocks noChangeAspect="1"/>
            </p:cNvPicPr>
            <p:nvPr/>
          </p:nvPicPr>
          <p:blipFill>
            <a:blip r:embed="rId18"/>
            <a:stretch>
              <a:fillRect/>
            </a:stretch>
          </p:blipFill>
          <p:spPr>
            <a:xfrm>
              <a:off x="2749550" y="1333500"/>
              <a:ext cx="3644900" cy="4191000"/>
            </a:xfrm>
            <a:prstGeom prst="rect">
              <a:avLst/>
            </a:prstGeom>
          </p:spPr>
        </p:pic>
        <p:sp>
          <p:nvSpPr>
            <p:cNvPr id="96" name="Freeform 95"/>
            <p:cNvSpPr/>
            <p:nvPr/>
          </p:nvSpPr>
          <p:spPr bwMode="auto">
            <a:xfrm>
              <a:off x="4787900" y="1693332"/>
              <a:ext cx="1416050" cy="3729567"/>
            </a:xfrm>
            <a:custGeom>
              <a:avLst/>
              <a:gdLst>
                <a:gd name="connsiteX0" fmla="*/ 0 w 1384300"/>
                <a:gd name="connsiteY0" fmla="*/ 88900 h 3651250"/>
                <a:gd name="connsiteX1" fmla="*/ 336550 w 1384300"/>
                <a:gd name="connsiteY1" fmla="*/ 3282950 h 3651250"/>
                <a:gd name="connsiteX2" fmla="*/ 908050 w 1384300"/>
                <a:gd name="connsiteY2" fmla="*/ 3651250 h 3651250"/>
                <a:gd name="connsiteX3" fmla="*/ 1384300 w 1384300"/>
                <a:gd name="connsiteY3" fmla="*/ 3073400 h 3651250"/>
                <a:gd name="connsiteX4" fmla="*/ 1016000 w 1384300"/>
                <a:gd name="connsiteY4" fmla="*/ 0 h 3651250"/>
                <a:gd name="connsiteX5" fmla="*/ 0 w 1384300"/>
                <a:gd name="connsiteY5" fmla="*/ 88900 h 3651250"/>
                <a:gd name="connsiteX0" fmla="*/ 0 w 1384300"/>
                <a:gd name="connsiteY0" fmla="*/ 88900 h 3651250"/>
                <a:gd name="connsiteX1" fmla="*/ 336550 w 1384300"/>
                <a:gd name="connsiteY1" fmla="*/ 3282950 h 3651250"/>
                <a:gd name="connsiteX2" fmla="*/ 908050 w 1384300"/>
                <a:gd name="connsiteY2" fmla="*/ 3651250 h 3651250"/>
                <a:gd name="connsiteX3" fmla="*/ 1384300 w 1384300"/>
                <a:gd name="connsiteY3" fmla="*/ 3073400 h 3651250"/>
                <a:gd name="connsiteX4" fmla="*/ 1016000 w 1384300"/>
                <a:gd name="connsiteY4" fmla="*/ 0 h 3651250"/>
                <a:gd name="connsiteX5" fmla="*/ 0 w 1384300"/>
                <a:gd name="connsiteY5" fmla="*/ 88900 h 3651250"/>
                <a:gd name="connsiteX0" fmla="*/ 0 w 1384300"/>
                <a:gd name="connsiteY0" fmla="*/ 88900 h 3651250"/>
                <a:gd name="connsiteX1" fmla="*/ 336550 w 1384300"/>
                <a:gd name="connsiteY1" fmla="*/ 3282950 h 3651250"/>
                <a:gd name="connsiteX2" fmla="*/ 908050 w 1384300"/>
                <a:gd name="connsiteY2" fmla="*/ 3651250 h 3651250"/>
                <a:gd name="connsiteX3" fmla="*/ 1384300 w 1384300"/>
                <a:gd name="connsiteY3" fmla="*/ 3073400 h 3651250"/>
                <a:gd name="connsiteX4" fmla="*/ 1016000 w 1384300"/>
                <a:gd name="connsiteY4" fmla="*/ 0 h 3651250"/>
                <a:gd name="connsiteX5" fmla="*/ 0 w 1384300"/>
                <a:gd name="connsiteY5" fmla="*/ 88900 h 3651250"/>
                <a:gd name="connsiteX0" fmla="*/ 0 w 1384300"/>
                <a:gd name="connsiteY0" fmla="*/ 88900 h 3651250"/>
                <a:gd name="connsiteX1" fmla="*/ 336550 w 1384300"/>
                <a:gd name="connsiteY1" fmla="*/ 3282950 h 3651250"/>
                <a:gd name="connsiteX2" fmla="*/ 908050 w 1384300"/>
                <a:gd name="connsiteY2" fmla="*/ 3651250 h 3651250"/>
                <a:gd name="connsiteX3" fmla="*/ 1384300 w 1384300"/>
                <a:gd name="connsiteY3" fmla="*/ 3073400 h 3651250"/>
                <a:gd name="connsiteX4" fmla="*/ 1016000 w 1384300"/>
                <a:gd name="connsiteY4" fmla="*/ 0 h 3651250"/>
                <a:gd name="connsiteX5" fmla="*/ 0 w 1384300"/>
                <a:gd name="connsiteY5" fmla="*/ 88900 h 3651250"/>
                <a:gd name="connsiteX0" fmla="*/ 0 w 1384300"/>
                <a:gd name="connsiteY0" fmla="*/ 88900 h 3651250"/>
                <a:gd name="connsiteX1" fmla="*/ 336550 w 1384300"/>
                <a:gd name="connsiteY1" fmla="*/ 3282950 h 3651250"/>
                <a:gd name="connsiteX2" fmla="*/ 908050 w 1384300"/>
                <a:gd name="connsiteY2" fmla="*/ 3651250 h 3651250"/>
                <a:gd name="connsiteX3" fmla="*/ 1384300 w 1384300"/>
                <a:gd name="connsiteY3" fmla="*/ 3073400 h 3651250"/>
                <a:gd name="connsiteX4" fmla="*/ 1016000 w 1384300"/>
                <a:gd name="connsiteY4" fmla="*/ 0 h 3651250"/>
                <a:gd name="connsiteX5" fmla="*/ 0 w 1384300"/>
                <a:gd name="connsiteY5" fmla="*/ 88900 h 3651250"/>
                <a:gd name="connsiteX0" fmla="*/ 0 w 1416050"/>
                <a:gd name="connsiteY0" fmla="*/ 88900 h 3651250"/>
                <a:gd name="connsiteX1" fmla="*/ 336550 w 1416050"/>
                <a:gd name="connsiteY1" fmla="*/ 3282950 h 3651250"/>
                <a:gd name="connsiteX2" fmla="*/ 908050 w 1416050"/>
                <a:gd name="connsiteY2" fmla="*/ 3651250 h 3651250"/>
                <a:gd name="connsiteX3" fmla="*/ 1384300 w 1416050"/>
                <a:gd name="connsiteY3" fmla="*/ 3073400 h 3651250"/>
                <a:gd name="connsiteX4" fmla="*/ 1016000 w 1416050"/>
                <a:gd name="connsiteY4" fmla="*/ 0 h 3651250"/>
                <a:gd name="connsiteX5" fmla="*/ 0 w 1416050"/>
                <a:gd name="connsiteY5" fmla="*/ 88900 h 3651250"/>
                <a:gd name="connsiteX0" fmla="*/ 0 w 1416050"/>
                <a:gd name="connsiteY0" fmla="*/ 167217 h 3729567"/>
                <a:gd name="connsiteX1" fmla="*/ 336550 w 1416050"/>
                <a:gd name="connsiteY1" fmla="*/ 3361267 h 3729567"/>
                <a:gd name="connsiteX2" fmla="*/ 908050 w 1416050"/>
                <a:gd name="connsiteY2" fmla="*/ 3729567 h 3729567"/>
                <a:gd name="connsiteX3" fmla="*/ 1384300 w 1416050"/>
                <a:gd name="connsiteY3" fmla="*/ 3151717 h 3729567"/>
                <a:gd name="connsiteX4" fmla="*/ 1016000 w 1416050"/>
                <a:gd name="connsiteY4" fmla="*/ 78317 h 3729567"/>
                <a:gd name="connsiteX5" fmla="*/ 0 w 1416050"/>
                <a:gd name="connsiteY5" fmla="*/ 167217 h 3729567"/>
                <a:gd name="connsiteX0" fmla="*/ 0 w 1416050"/>
                <a:gd name="connsiteY0" fmla="*/ 167217 h 3729567"/>
                <a:gd name="connsiteX1" fmla="*/ 336550 w 1416050"/>
                <a:gd name="connsiteY1" fmla="*/ 3361267 h 3729567"/>
                <a:gd name="connsiteX2" fmla="*/ 908050 w 1416050"/>
                <a:gd name="connsiteY2" fmla="*/ 3729567 h 3729567"/>
                <a:gd name="connsiteX3" fmla="*/ 1384300 w 1416050"/>
                <a:gd name="connsiteY3" fmla="*/ 3151717 h 3729567"/>
                <a:gd name="connsiteX4" fmla="*/ 1016000 w 1416050"/>
                <a:gd name="connsiteY4" fmla="*/ 78317 h 3729567"/>
                <a:gd name="connsiteX5" fmla="*/ 0 w 1416050"/>
                <a:gd name="connsiteY5" fmla="*/ 167217 h 3729567"/>
                <a:gd name="connsiteX0" fmla="*/ 0 w 1416050"/>
                <a:gd name="connsiteY0" fmla="*/ 167217 h 3729567"/>
                <a:gd name="connsiteX1" fmla="*/ 336550 w 1416050"/>
                <a:gd name="connsiteY1" fmla="*/ 3361267 h 3729567"/>
                <a:gd name="connsiteX2" fmla="*/ 908050 w 1416050"/>
                <a:gd name="connsiteY2" fmla="*/ 3729567 h 3729567"/>
                <a:gd name="connsiteX3" fmla="*/ 1384300 w 1416050"/>
                <a:gd name="connsiteY3" fmla="*/ 3151717 h 3729567"/>
                <a:gd name="connsiteX4" fmla="*/ 1016000 w 1416050"/>
                <a:gd name="connsiteY4" fmla="*/ 78317 h 3729567"/>
                <a:gd name="connsiteX5" fmla="*/ 0 w 1416050"/>
                <a:gd name="connsiteY5" fmla="*/ 167217 h 37295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416050" h="3729567">
                  <a:moveTo>
                    <a:pt x="0" y="167217"/>
                  </a:moveTo>
                  <a:lnTo>
                    <a:pt x="336550" y="3361267"/>
                  </a:lnTo>
                  <a:cubicBezTo>
                    <a:pt x="368300" y="3547534"/>
                    <a:pt x="508000" y="3721100"/>
                    <a:pt x="908050" y="3729567"/>
                  </a:cubicBezTo>
                  <a:cubicBezTo>
                    <a:pt x="1206500" y="3695700"/>
                    <a:pt x="1416050" y="3382434"/>
                    <a:pt x="1384300" y="3151717"/>
                  </a:cubicBezTo>
                  <a:lnTo>
                    <a:pt x="1016000" y="78317"/>
                  </a:lnTo>
                  <a:cubicBezTo>
                    <a:pt x="721783" y="0"/>
                    <a:pt x="154517" y="77259"/>
                    <a:pt x="0" y="167217"/>
                  </a:cubicBezTo>
                  <a:close/>
                </a:path>
              </a:pathLst>
            </a:custGeom>
            <a:solidFill>
              <a:srgbClr val="FFFF00">
                <a:alpha val="35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Arial" charset="0"/>
                <a:ea typeface="ＭＳ Ｐゴシック" charset="-128"/>
                <a:cs typeface="ＭＳ Ｐゴシック" charset="-128"/>
              </a:endParaRPr>
            </a:p>
          </p:txBody>
        </p:sp>
      </p:grpSp>
      <p:sp>
        <p:nvSpPr>
          <p:cNvPr id="97" name="TextBox 96"/>
          <p:cNvSpPr txBox="1"/>
          <p:nvPr/>
        </p:nvSpPr>
        <p:spPr>
          <a:xfrm flipH="1">
            <a:off x="7467600" y="4648200"/>
            <a:ext cx="68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Arial" pitchFamily="26" charset="0"/>
                <a:ea typeface="ＭＳ Ｐゴシック" pitchFamily="26" charset="-128"/>
              </a:rPr>
              <a:t>HO</a:t>
            </a:r>
            <a:r>
              <a:rPr lang="en-US" sz="2400" baseline="30000" dirty="0">
                <a:solidFill>
                  <a:srgbClr val="000000"/>
                </a:solidFill>
                <a:latin typeface="Arial" pitchFamily="26" charset="0"/>
                <a:ea typeface="ＭＳ Ｐゴシック" pitchFamily="26" charset="-128"/>
              </a:rPr>
              <a:t>-</a:t>
            </a:r>
            <a:endParaRPr lang="en-US" sz="2400" dirty="0">
              <a:solidFill>
                <a:srgbClr val="000000"/>
              </a:solidFill>
              <a:latin typeface="Arial" pitchFamily="26" charset="0"/>
              <a:ea typeface="ＭＳ Ｐゴシック" pitchFamily="26" charset="-128"/>
            </a:endParaRPr>
          </a:p>
        </p:txBody>
      </p:sp>
      <p:sp>
        <p:nvSpPr>
          <p:cNvPr id="98" name="Freeform 97"/>
          <p:cNvSpPr/>
          <p:nvPr/>
        </p:nvSpPr>
        <p:spPr bwMode="auto">
          <a:xfrm flipH="1">
            <a:off x="7953375" y="4530726"/>
            <a:ext cx="306365" cy="228600"/>
          </a:xfrm>
          <a:custGeom>
            <a:avLst/>
            <a:gdLst>
              <a:gd name="connsiteX0" fmla="*/ 0 w 393700"/>
              <a:gd name="connsiteY0" fmla="*/ 381000 h 381000"/>
              <a:gd name="connsiteX1" fmla="*/ 393700 w 393700"/>
              <a:gd name="connsiteY1" fmla="*/ 0 h 381000"/>
              <a:gd name="connsiteX0" fmla="*/ 0 w 1231900"/>
              <a:gd name="connsiteY0" fmla="*/ 457200 h 457200"/>
              <a:gd name="connsiteX1" fmla="*/ 1231900 w 1231900"/>
              <a:gd name="connsiteY1" fmla="*/ 0 h 457200"/>
              <a:gd name="connsiteX0" fmla="*/ 139700 w 139700"/>
              <a:gd name="connsiteY0" fmla="*/ 304800 h 304800"/>
              <a:gd name="connsiteX1" fmla="*/ 0 w 139700"/>
              <a:gd name="connsiteY1" fmla="*/ 0 h 304800"/>
              <a:gd name="connsiteX0" fmla="*/ 213783 w 213783"/>
              <a:gd name="connsiteY0" fmla="*/ 304800 h 304800"/>
              <a:gd name="connsiteX1" fmla="*/ 74083 w 213783"/>
              <a:gd name="connsiteY1" fmla="*/ 0 h 304800"/>
              <a:gd name="connsiteX0" fmla="*/ 281517 w 281517"/>
              <a:gd name="connsiteY0" fmla="*/ 304800 h 304800"/>
              <a:gd name="connsiteX1" fmla="*/ 141817 w 281517"/>
              <a:gd name="connsiteY1" fmla="*/ 0 h 304800"/>
              <a:gd name="connsiteX0" fmla="*/ 442383 w 442383"/>
              <a:gd name="connsiteY0" fmla="*/ 304800 h 304800"/>
              <a:gd name="connsiteX1" fmla="*/ 74083 w 442383"/>
              <a:gd name="connsiteY1" fmla="*/ 0 h 304800"/>
              <a:gd name="connsiteX0" fmla="*/ 368300 w 368300"/>
              <a:gd name="connsiteY0" fmla="*/ 460375 h 460375"/>
              <a:gd name="connsiteX1" fmla="*/ 0 w 368300"/>
              <a:gd name="connsiteY1" fmla="*/ 155575 h 460375"/>
              <a:gd name="connsiteX0" fmla="*/ 368300 w 426508"/>
              <a:gd name="connsiteY0" fmla="*/ 460375 h 460375"/>
              <a:gd name="connsiteX1" fmla="*/ 0 w 426508"/>
              <a:gd name="connsiteY1" fmla="*/ 155575 h 460375"/>
              <a:gd name="connsiteX0" fmla="*/ 368300 w 426508"/>
              <a:gd name="connsiteY0" fmla="*/ 384175 h 384175"/>
              <a:gd name="connsiteX1" fmla="*/ 0 w 426508"/>
              <a:gd name="connsiteY1" fmla="*/ 155575 h 384175"/>
              <a:gd name="connsiteX0" fmla="*/ 215900 w 329142"/>
              <a:gd name="connsiteY0" fmla="*/ 231775 h 231775"/>
              <a:gd name="connsiteX1" fmla="*/ 0 w 329142"/>
              <a:gd name="connsiteY1" fmla="*/ 155575 h 231775"/>
              <a:gd name="connsiteX0" fmla="*/ 215900 w 274108"/>
              <a:gd name="connsiteY0" fmla="*/ 238125 h 238125"/>
              <a:gd name="connsiteX1" fmla="*/ 0 w 274108"/>
              <a:gd name="connsiteY1" fmla="*/ 161925 h 238125"/>
              <a:gd name="connsiteX0" fmla="*/ 292100 w 350308"/>
              <a:gd name="connsiteY0" fmla="*/ 238125 h 238125"/>
              <a:gd name="connsiteX1" fmla="*/ 0 w 350308"/>
              <a:gd name="connsiteY1" fmla="*/ 161925 h 238125"/>
              <a:gd name="connsiteX0" fmla="*/ 292100 w 292100"/>
              <a:gd name="connsiteY0" fmla="*/ 238125 h 238125"/>
              <a:gd name="connsiteX1" fmla="*/ 0 w 292100"/>
              <a:gd name="connsiteY1" fmla="*/ 161925 h 238125"/>
              <a:gd name="connsiteX0" fmla="*/ 2117 w 249083"/>
              <a:gd name="connsiteY0" fmla="*/ 390525 h 390525"/>
              <a:gd name="connsiteX1" fmla="*/ 27891 w 249083"/>
              <a:gd name="connsiteY1" fmla="*/ 161925 h 390525"/>
              <a:gd name="connsiteX0" fmla="*/ 251322 w 277096"/>
              <a:gd name="connsiteY0" fmla="*/ 228600 h 228600"/>
              <a:gd name="connsiteX1" fmla="*/ 277096 w 277096"/>
              <a:gd name="connsiteY1" fmla="*/ 0 h 228600"/>
              <a:gd name="connsiteX0" fmla="*/ 388720 w 414494"/>
              <a:gd name="connsiteY0" fmla="*/ 228600 h 228600"/>
              <a:gd name="connsiteX1" fmla="*/ 414494 w 414494"/>
              <a:gd name="connsiteY1" fmla="*/ 0 h 228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414494" h="228600">
                <a:moveTo>
                  <a:pt x="388720" y="228600"/>
                </a:moveTo>
                <a:cubicBezTo>
                  <a:pt x="0" y="146050"/>
                  <a:pt x="137398" y="66675"/>
                  <a:pt x="414494" y="0"/>
                </a:cubicBezTo>
              </a:path>
            </a:pathLst>
          </a:custGeom>
          <a:noFill/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99" name="Freeform 98"/>
          <p:cNvSpPr/>
          <p:nvPr/>
        </p:nvSpPr>
        <p:spPr bwMode="auto">
          <a:xfrm>
            <a:off x="7550150" y="3746500"/>
            <a:ext cx="306365" cy="228600"/>
          </a:xfrm>
          <a:custGeom>
            <a:avLst/>
            <a:gdLst>
              <a:gd name="connsiteX0" fmla="*/ 0 w 393700"/>
              <a:gd name="connsiteY0" fmla="*/ 381000 h 381000"/>
              <a:gd name="connsiteX1" fmla="*/ 393700 w 393700"/>
              <a:gd name="connsiteY1" fmla="*/ 0 h 381000"/>
              <a:gd name="connsiteX0" fmla="*/ 0 w 1231900"/>
              <a:gd name="connsiteY0" fmla="*/ 457200 h 457200"/>
              <a:gd name="connsiteX1" fmla="*/ 1231900 w 1231900"/>
              <a:gd name="connsiteY1" fmla="*/ 0 h 457200"/>
              <a:gd name="connsiteX0" fmla="*/ 139700 w 139700"/>
              <a:gd name="connsiteY0" fmla="*/ 304800 h 304800"/>
              <a:gd name="connsiteX1" fmla="*/ 0 w 139700"/>
              <a:gd name="connsiteY1" fmla="*/ 0 h 304800"/>
              <a:gd name="connsiteX0" fmla="*/ 213783 w 213783"/>
              <a:gd name="connsiteY0" fmla="*/ 304800 h 304800"/>
              <a:gd name="connsiteX1" fmla="*/ 74083 w 213783"/>
              <a:gd name="connsiteY1" fmla="*/ 0 h 304800"/>
              <a:gd name="connsiteX0" fmla="*/ 281517 w 281517"/>
              <a:gd name="connsiteY0" fmla="*/ 304800 h 304800"/>
              <a:gd name="connsiteX1" fmla="*/ 141817 w 281517"/>
              <a:gd name="connsiteY1" fmla="*/ 0 h 304800"/>
              <a:gd name="connsiteX0" fmla="*/ 442383 w 442383"/>
              <a:gd name="connsiteY0" fmla="*/ 304800 h 304800"/>
              <a:gd name="connsiteX1" fmla="*/ 74083 w 442383"/>
              <a:gd name="connsiteY1" fmla="*/ 0 h 304800"/>
              <a:gd name="connsiteX0" fmla="*/ 368300 w 368300"/>
              <a:gd name="connsiteY0" fmla="*/ 460375 h 460375"/>
              <a:gd name="connsiteX1" fmla="*/ 0 w 368300"/>
              <a:gd name="connsiteY1" fmla="*/ 155575 h 460375"/>
              <a:gd name="connsiteX0" fmla="*/ 368300 w 426508"/>
              <a:gd name="connsiteY0" fmla="*/ 460375 h 460375"/>
              <a:gd name="connsiteX1" fmla="*/ 0 w 426508"/>
              <a:gd name="connsiteY1" fmla="*/ 155575 h 460375"/>
              <a:gd name="connsiteX0" fmla="*/ 368300 w 426508"/>
              <a:gd name="connsiteY0" fmla="*/ 384175 h 384175"/>
              <a:gd name="connsiteX1" fmla="*/ 0 w 426508"/>
              <a:gd name="connsiteY1" fmla="*/ 155575 h 384175"/>
              <a:gd name="connsiteX0" fmla="*/ 215900 w 329142"/>
              <a:gd name="connsiteY0" fmla="*/ 231775 h 231775"/>
              <a:gd name="connsiteX1" fmla="*/ 0 w 329142"/>
              <a:gd name="connsiteY1" fmla="*/ 155575 h 231775"/>
              <a:gd name="connsiteX0" fmla="*/ 215900 w 274108"/>
              <a:gd name="connsiteY0" fmla="*/ 238125 h 238125"/>
              <a:gd name="connsiteX1" fmla="*/ 0 w 274108"/>
              <a:gd name="connsiteY1" fmla="*/ 161925 h 238125"/>
              <a:gd name="connsiteX0" fmla="*/ 292100 w 350308"/>
              <a:gd name="connsiteY0" fmla="*/ 238125 h 238125"/>
              <a:gd name="connsiteX1" fmla="*/ 0 w 350308"/>
              <a:gd name="connsiteY1" fmla="*/ 161925 h 238125"/>
              <a:gd name="connsiteX0" fmla="*/ 292100 w 292100"/>
              <a:gd name="connsiteY0" fmla="*/ 238125 h 238125"/>
              <a:gd name="connsiteX1" fmla="*/ 0 w 292100"/>
              <a:gd name="connsiteY1" fmla="*/ 161925 h 238125"/>
              <a:gd name="connsiteX0" fmla="*/ 2117 w 249083"/>
              <a:gd name="connsiteY0" fmla="*/ 390525 h 390525"/>
              <a:gd name="connsiteX1" fmla="*/ 27891 w 249083"/>
              <a:gd name="connsiteY1" fmla="*/ 161925 h 390525"/>
              <a:gd name="connsiteX0" fmla="*/ 251322 w 277096"/>
              <a:gd name="connsiteY0" fmla="*/ 228600 h 228600"/>
              <a:gd name="connsiteX1" fmla="*/ 277096 w 277096"/>
              <a:gd name="connsiteY1" fmla="*/ 0 h 228600"/>
              <a:gd name="connsiteX0" fmla="*/ 388720 w 414494"/>
              <a:gd name="connsiteY0" fmla="*/ 228600 h 228600"/>
              <a:gd name="connsiteX1" fmla="*/ 414494 w 414494"/>
              <a:gd name="connsiteY1" fmla="*/ 0 h 228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414494" h="228600">
                <a:moveTo>
                  <a:pt x="388720" y="228600"/>
                </a:moveTo>
                <a:cubicBezTo>
                  <a:pt x="0" y="146050"/>
                  <a:pt x="137398" y="66675"/>
                  <a:pt x="414494" y="0"/>
                </a:cubicBezTo>
              </a:path>
            </a:pathLst>
          </a:custGeom>
          <a:noFill/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00" name="Freeform 99"/>
          <p:cNvSpPr/>
          <p:nvPr/>
        </p:nvSpPr>
        <p:spPr bwMode="auto">
          <a:xfrm flipH="1" flipV="1">
            <a:off x="8018485" y="3743325"/>
            <a:ext cx="306365" cy="228600"/>
          </a:xfrm>
          <a:custGeom>
            <a:avLst/>
            <a:gdLst>
              <a:gd name="connsiteX0" fmla="*/ 0 w 393700"/>
              <a:gd name="connsiteY0" fmla="*/ 381000 h 381000"/>
              <a:gd name="connsiteX1" fmla="*/ 393700 w 393700"/>
              <a:gd name="connsiteY1" fmla="*/ 0 h 381000"/>
              <a:gd name="connsiteX0" fmla="*/ 0 w 1231900"/>
              <a:gd name="connsiteY0" fmla="*/ 457200 h 457200"/>
              <a:gd name="connsiteX1" fmla="*/ 1231900 w 1231900"/>
              <a:gd name="connsiteY1" fmla="*/ 0 h 457200"/>
              <a:gd name="connsiteX0" fmla="*/ 139700 w 139700"/>
              <a:gd name="connsiteY0" fmla="*/ 304800 h 304800"/>
              <a:gd name="connsiteX1" fmla="*/ 0 w 139700"/>
              <a:gd name="connsiteY1" fmla="*/ 0 h 304800"/>
              <a:gd name="connsiteX0" fmla="*/ 213783 w 213783"/>
              <a:gd name="connsiteY0" fmla="*/ 304800 h 304800"/>
              <a:gd name="connsiteX1" fmla="*/ 74083 w 213783"/>
              <a:gd name="connsiteY1" fmla="*/ 0 h 304800"/>
              <a:gd name="connsiteX0" fmla="*/ 281517 w 281517"/>
              <a:gd name="connsiteY0" fmla="*/ 304800 h 304800"/>
              <a:gd name="connsiteX1" fmla="*/ 141817 w 281517"/>
              <a:gd name="connsiteY1" fmla="*/ 0 h 304800"/>
              <a:gd name="connsiteX0" fmla="*/ 442383 w 442383"/>
              <a:gd name="connsiteY0" fmla="*/ 304800 h 304800"/>
              <a:gd name="connsiteX1" fmla="*/ 74083 w 442383"/>
              <a:gd name="connsiteY1" fmla="*/ 0 h 304800"/>
              <a:gd name="connsiteX0" fmla="*/ 368300 w 368300"/>
              <a:gd name="connsiteY0" fmla="*/ 460375 h 460375"/>
              <a:gd name="connsiteX1" fmla="*/ 0 w 368300"/>
              <a:gd name="connsiteY1" fmla="*/ 155575 h 460375"/>
              <a:gd name="connsiteX0" fmla="*/ 368300 w 426508"/>
              <a:gd name="connsiteY0" fmla="*/ 460375 h 460375"/>
              <a:gd name="connsiteX1" fmla="*/ 0 w 426508"/>
              <a:gd name="connsiteY1" fmla="*/ 155575 h 460375"/>
              <a:gd name="connsiteX0" fmla="*/ 368300 w 426508"/>
              <a:gd name="connsiteY0" fmla="*/ 384175 h 384175"/>
              <a:gd name="connsiteX1" fmla="*/ 0 w 426508"/>
              <a:gd name="connsiteY1" fmla="*/ 155575 h 384175"/>
              <a:gd name="connsiteX0" fmla="*/ 215900 w 329142"/>
              <a:gd name="connsiteY0" fmla="*/ 231775 h 231775"/>
              <a:gd name="connsiteX1" fmla="*/ 0 w 329142"/>
              <a:gd name="connsiteY1" fmla="*/ 155575 h 231775"/>
              <a:gd name="connsiteX0" fmla="*/ 215900 w 274108"/>
              <a:gd name="connsiteY0" fmla="*/ 238125 h 238125"/>
              <a:gd name="connsiteX1" fmla="*/ 0 w 274108"/>
              <a:gd name="connsiteY1" fmla="*/ 161925 h 238125"/>
              <a:gd name="connsiteX0" fmla="*/ 292100 w 350308"/>
              <a:gd name="connsiteY0" fmla="*/ 238125 h 238125"/>
              <a:gd name="connsiteX1" fmla="*/ 0 w 350308"/>
              <a:gd name="connsiteY1" fmla="*/ 161925 h 238125"/>
              <a:gd name="connsiteX0" fmla="*/ 292100 w 292100"/>
              <a:gd name="connsiteY0" fmla="*/ 238125 h 238125"/>
              <a:gd name="connsiteX1" fmla="*/ 0 w 292100"/>
              <a:gd name="connsiteY1" fmla="*/ 161925 h 238125"/>
              <a:gd name="connsiteX0" fmla="*/ 2117 w 249083"/>
              <a:gd name="connsiteY0" fmla="*/ 390525 h 390525"/>
              <a:gd name="connsiteX1" fmla="*/ 27891 w 249083"/>
              <a:gd name="connsiteY1" fmla="*/ 161925 h 390525"/>
              <a:gd name="connsiteX0" fmla="*/ 251322 w 277096"/>
              <a:gd name="connsiteY0" fmla="*/ 228600 h 228600"/>
              <a:gd name="connsiteX1" fmla="*/ 277096 w 277096"/>
              <a:gd name="connsiteY1" fmla="*/ 0 h 228600"/>
              <a:gd name="connsiteX0" fmla="*/ 388720 w 414494"/>
              <a:gd name="connsiteY0" fmla="*/ 228600 h 228600"/>
              <a:gd name="connsiteX1" fmla="*/ 414494 w 414494"/>
              <a:gd name="connsiteY1" fmla="*/ 0 h 228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414494" h="228600">
                <a:moveTo>
                  <a:pt x="388720" y="228600"/>
                </a:moveTo>
                <a:cubicBezTo>
                  <a:pt x="0" y="146050"/>
                  <a:pt x="137398" y="66675"/>
                  <a:pt x="414494" y="0"/>
                </a:cubicBezTo>
              </a:path>
            </a:pathLst>
          </a:custGeom>
          <a:noFill/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01" name="Freeform 100"/>
          <p:cNvSpPr/>
          <p:nvPr/>
        </p:nvSpPr>
        <p:spPr bwMode="auto">
          <a:xfrm rot="16418480" flipH="1" flipV="1">
            <a:off x="8105019" y="4084433"/>
            <a:ext cx="306365" cy="228600"/>
          </a:xfrm>
          <a:custGeom>
            <a:avLst/>
            <a:gdLst>
              <a:gd name="connsiteX0" fmla="*/ 0 w 393700"/>
              <a:gd name="connsiteY0" fmla="*/ 381000 h 381000"/>
              <a:gd name="connsiteX1" fmla="*/ 393700 w 393700"/>
              <a:gd name="connsiteY1" fmla="*/ 0 h 381000"/>
              <a:gd name="connsiteX0" fmla="*/ 0 w 1231900"/>
              <a:gd name="connsiteY0" fmla="*/ 457200 h 457200"/>
              <a:gd name="connsiteX1" fmla="*/ 1231900 w 1231900"/>
              <a:gd name="connsiteY1" fmla="*/ 0 h 457200"/>
              <a:gd name="connsiteX0" fmla="*/ 139700 w 139700"/>
              <a:gd name="connsiteY0" fmla="*/ 304800 h 304800"/>
              <a:gd name="connsiteX1" fmla="*/ 0 w 139700"/>
              <a:gd name="connsiteY1" fmla="*/ 0 h 304800"/>
              <a:gd name="connsiteX0" fmla="*/ 213783 w 213783"/>
              <a:gd name="connsiteY0" fmla="*/ 304800 h 304800"/>
              <a:gd name="connsiteX1" fmla="*/ 74083 w 213783"/>
              <a:gd name="connsiteY1" fmla="*/ 0 h 304800"/>
              <a:gd name="connsiteX0" fmla="*/ 281517 w 281517"/>
              <a:gd name="connsiteY0" fmla="*/ 304800 h 304800"/>
              <a:gd name="connsiteX1" fmla="*/ 141817 w 281517"/>
              <a:gd name="connsiteY1" fmla="*/ 0 h 304800"/>
              <a:gd name="connsiteX0" fmla="*/ 442383 w 442383"/>
              <a:gd name="connsiteY0" fmla="*/ 304800 h 304800"/>
              <a:gd name="connsiteX1" fmla="*/ 74083 w 442383"/>
              <a:gd name="connsiteY1" fmla="*/ 0 h 304800"/>
              <a:gd name="connsiteX0" fmla="*/ 368300 w 368300"/>
              <a:gd name="connsiteY0" fmla="*/ 460375 h 460375"/>
              <a:gd name="connsiteX1" fmla="*/ 0 w 368300"/>
              <a:gd name="connsiteY1" fmla="*/ 155575 h 460375"/>
              <a:gd name="connsiteX0" fmla="*/ 368300 w 426508"/>
              <a:gd name="connsiteY0" fmla="*/ 460375 h 460375"/>
              <a:gd name="connsiteX1" fmla="*/ 0 w 426508"/>
              <a:gd name="connsiteY1" fmla="*/ 155575 h 460375"/>
              <a:gd name="connsiteX0" fmla="*/ 368300 w 426508"/>
              <a:gd name="connsiteY0" fmla="*/ 384175 h 384175"/>
              <a:gd name="connsiteX1" fmla="*/ 0 w 426508"/>
              <a:gd name="connsiteY1" fmla="*/ 155575 h 384175"/>
              <a:gd name="connsiteX0" fmla="*/ 215900 w 329142"/>
              <a:gd name="connsiteY0" fmla="*/ 231775 h 231775"/>
              <a:gd name="connsiteX1" fmla="*/ 0 w 329142"/>
              <a:gd name="connsiteY1" fmla="*/ 155575 h 231775"/>
              <a:gd name="connsiteX0" fmla="*/ 215900 w 274108"/>
              <a:gd name="connsiteY0" fmla="*/ 238125 h 238125"/>
              <a:gd name="connsiteX1" fmla="*/ 0 w 274108"/>
              <a:gd name="connsiteY1" fmla="*/ 161925 h 238125"/>
              <a:gd name="connsiteX0" fmla="*/ 292100 w 350308"/>
              <a:gd name="connsiteY0" fmla="*/ 238125 h 238125"/>
              <a:gd name="connsiteX1" fmla="*/ 0 w 350308"/>
              <a:gd name="connsiteY1" fmla="*/ 161925 h 238125"/>
              <a:gd name="connsiteX0" fmla="*/ 292100 w 292100"/>
              <a:gd name="connsiteY0" fmla="*/ 238125 h 238125"/>
              <a:gd name="connsiteX1" fmla="*/ 0 w 292100"/>
              <a:gd name="connsiteY1" fmla="*/ 161925 h 238125"/>
              <a:gd name="connsiteX0" fmla="*/ 2117 w 249083"/>
              <a:gd name="connsiteY0" fmla="*/ 390525 h 390525"/>
              <a:gd name="connsiteX1" fmla="*/ 27891 w 249083"/>
              <a:gd name="connsiteY1" fmla="*/ 161925 h 390525"/>
              <a:gd name="connsiteX0" fmla="*/ 251322 w 277096"/>
              <a:gd name="connsiteY0" fmla="*/ 228600 h 228600"/>
              <a:gd name="connsiteX1" fmla="*/ 277096 w 277096"/>
              <a:gd name="connsiteY1" fmla="*/ 0 h 228600"/>
              <a:gd name="connsiteX0" fmla="*/ 388720 w 414494"/>
              <a:gd name="connsiteY0" fmla="*/ 228600 h 228600"/>
              <a:gd name="connsiteX1" fmla="*/ 414494 w 414494"/>
              <a:gd name="connsiteY1" fmla="*/ 0 h 228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414494" h="228600">
                <a:moveTo>
                  <a:pt x="388720" y="228600"/>
                </a:moveTo>
                <a:cubicBezTo>
                  <a:pt x="0" y="146050"/>
                  <a:pt x="137398" y="66675"/>
                  <a:pt x="414494" y="0"/>
                </a:cubicBezTo>
              </a:path>
            </a:pathLst>
          </a:custGeom>
          <a:noFill/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  <p:grpSp>
        <p:nvGrpSpPr>
          <p:cNvPr id="104" name="Group 103"/>
          <p:cNvGrpSpPr/>
          <p:nvPr/>
        </p:nvGrpSpPr>
        <p:grpSpPr>
          <a:xfrm>
            <a:off x="6629400" y="2555557"/>
            <a:ext cx="2590800" cy="956537"/>
            <a:chOff x="6629400" y="2555557"/>
            <a:chExt cx="2590800" cy="956537"/>
          </a:xfrm>
        </p:grpSpPr>
        <p:sp>
          <p:nvSpPr>
            <p:cNvPr id="102" name="Freeform 101"/>
            <p:cNvSpPr/>
            <p:nvPr/>
          </p:nvSpPr>
          <p:spPr bwMode="auto">
            <a:xfrm rot="18915190">
              <a:off x="8001865" y="3131094"/>
              <a:ext cx="393700" cy="381000"/>
            </a:xfrm>
            <a:custGeom>
              <a:avLst/>
              <a:gdLst>
                <a:gd name="connsiteX0" fmla="*/ 0 w 393700"/>
                <a:gd name="connsiteY0" fmla="*/ 381000 h 381000"/>
                <a:gd name="connsiteX1" fmla="*/ 393700 w 393700"/>
                <a:gd name="connsiteY1" fmla="*/ 0 h 381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93700" h="381000">
                  <a:moveTo>
                    <a:pt x="0" y="381000"/>
                  </a:moveTo>
                  <a:lnTo>
                    <a:pt x="393700" y="0"/>
                  </a:lnTo>
                </a:path>
              </a:pathLst>
            </a:cu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 b="1">
                <a:solidFill>
                  <a:srgbClr val="000000"/>
                </a:solidFill>
                <a:latin typeface="Arial" charset="0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103" name="TextBox 102"/>
            <p:cNvSpPr txBox="1"/>
            <p:nvPr/>
          </p:nvSpPr>
          <p:spPr>
            <a:xfrm flipH="1">
              <a:off x="6629400" y="2555557"/>
              <a:ext cx="259080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>
                  <a:solidFill>
                    <a:srgbClr val="000000"/>
                  </a:solidFill>
                  <a:latin typeface="Arial" pitchFamily="26" charset="0"/>
                  <a:ea typeface="ＭＳ Ｐゴシック" pitchFamily="26" charset="-128"/>
                </a:rPr>
                <a:t>R-COOH  +  </a:t>
              </a:r>
              <a:r>
                <a:rPr lang="en-US" sz="3200" baseline="30000" dirty="0">
                  <a:solidFill>
                    <a:srgbClr val="000000"/>
                  </a:solidFill>
                  <a:latin typeface="Arial" pitchFamily="26" charset="0"/>
                  <a:ea typeface="ＭＳ Ｐゴシック" pitchFamily="26" charset="-128"/>
                </a:rPr>
                <a:t>-</a:t>
              </a:r>
              <a:r>
                <a:rPr lang="en-US" sz="2400" dirty="0">
                  <a:solidFill>
                    <a:srgbClr val="000000"/>
                  </a:solidFill>
                  <a:latin typeface="Arial" pitchFamily="26" charset="0"/>
                  <a:ea typeface="ＭＳ Ｐゴシック" pitchFamily="26" charset="-128"/>
                </a:rPr>
                <a:t>C</a:t>
              </a:r>
              <a:r>
                <a:rPr lang="en-US" sz="2600" b="1" dirty="0">
                  <a:solidFill>
                    <a:srgbClr val="660066"/>
                  </a:solidFill>
                  <a:latin typeface="Times New Roman"/>
                  <a:ea typeface="ＭＳ Ｐゴシック" pitchFamily="26" charset="-128"/>
                  <a:cs typeface="Times New Roman"/>
                </a:rPr>
                <a:t>I</a:t>
              </a:r>
              <a:r>
                <a:rPr lang="en-US" sz="2400" baseline="-25000" dirty="0">
                  <a:solidFill>
                    <a:srgbClr val="000000"/>
                  </a:solidFill>
                  <a:latin typeface="Arial" pitchFamily="26" charset="0"/>
                  <a:ea typeface="ＭＳ Ｐゴシック" pitchFamily="26" charset="-128"/>
                </a:rPr>
                <a:t>3</a:t>
              </a:r>
              <a:endParaRPr lang="en-US" sz="2800" baseline="-25000" dirty="0">
                <a:solidFill>
                  <a:srgbClr val="000000"/>
                </a:solidFill>
                <a:latin typeface="Arial" pitchFamily="26" charset="0"/>
                <a:ea typeface="ＭＳ Ｐゴシック" pitchFamily="26" charset="-128"/>
              </a:endParaRPr>
            </a:p>
          </p:txBody>
        </p:sp>
      </p:grpSp>
      <p:grpSp>
        <p:nvGrpSpPr>
          <p:cNvPr id="105" name="Group 104"/>
          <p:cNvGrpSpPr/>
          <p:nvPr/>
        </p:nvGrpSpPr>
        <p:grpSpPr>
          <a:xfrm>
            <a:off x="6629400" y="1558063"/>
            <a:ext cx="2590800" cy="956537"/>
            <a:chOff x="6629400" y="2555557"/>
            <a:chExt cx="2590800" cy="956537"/>
          </a:xfrm>
        </p:grpSpPr>
        <p:sp>
          <p:nvSpPr>
            <p:cNvPr id="106" name="Freeform 105"/>
            <p:cNvSpPr/>
            <p:nvPr/>
          </p:nvSpPr>
          <p:spPr bwMode="auto">
            <a:xfrm rot="18915190">
              <a:off x="8001865" y="3131094"/>
              <a:ext cx="393700" cy="381000"/>
            </a:xfrm>
            <a:custGeom>
              <a:avLst/>
              <a:gdLst>
                <a:gd name="connsiteX0" fmla="*/ 0 w 393700"/>
                <a:gd name="connsiteY0" fmla="*/ 381000 h 381000"/>
                <a:gd name="connsiteX1" fmla="*/ 393700 w 393700"/>
                <a:gd name="connsiteY1" fmla="*/ 0 h 381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93700" h="381000">
                  <a:moveTo>
                    <a:pt x="0" y="381000"/>
                  </a:moveTo>
                  <a:lnTo>
                    <a:pt x="393700" y="0"/>
                  </a:lnTo>
                </a:path>
              </a:pathLst>
            </a:cu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 b="1">
                <a:solidFill>
                  <a:srgbClr val="000000"/>
                </a:solidFill>
                <a:latin typeface="Arial" charset="0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107" name="TextBox 106"/>
            <p:cNvSpPr txBox="1"/>
            <p:nvPr/>
          </p:nvSpPr>
          <p:spPr>
            <a:xfrm flipH="1">
              <a:off x="6629400" y="2555557"/>
              <a:ext cx="259080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>
                  <a:solidFill>
                    <a:srgbClr val="000000"/>
                  </a:solidFill>
                  <a:latin typeface="Arial" pitchFamily="26" charset="0"/>
                  <a:ea typeface="ＭＳ Ｐゴシック" pitchFamily="26" charset="-128"/>
                </a:rPr>
                <a:t>R-COO</a:t>
              </a:r>
              <a:r>
                <a:rPr lang="en-US" sz="3200" baseline="30000" dirty="0">
                  <a:solidFill>
                    <a:srgbClr val="000000"/>
                  </a:solidFill>
                  <a:latin typeface="Arial" pitchFamily="26" charset="0"/>
                  <a:ea typeface="ＭＳ Ｐゴシック" pitchFamily="26" charset="-128"/>
                </a:rPr>
                <a:t>-</a:t>
              </a:r>
              <a:r>
                <a:rPr lang="en-US" sz="2400" dirty="0">
                  <a:solidFill>
                    <a:srgbClr val="000000"/>
                  </a:solidFill>
                  <a:latin typeface="Arial" pitchFamily="26" charset="0"/>
                  <a:ea typeface="ＭＳ Ｐゴシック" pitchFamily="26" charset="-128"/>
                </a:rPr>
                <a:t>  +  HC</a:t>
              </a:r>
              <a:r>
                <a:rPr lang="en-US" sz="2600" b="1" dirty="0">
                  <a:solidFill>
                    <a:srgbClr val="660066"/>
                  </a:solidFill>
                  <a:latin typeface="Times New Roman"/>
                  <a:ea typeface="ＭＳ Ｐゴシック" pitchFamily="26" charset="-128"/>
                  <a:cs typeface="Times New Roman"/>
                </a:rPr>
                <a:t>I</a:t>
              </a:r>
              <a:r>
                <a:rPr lang="en-US" sz="2400" baseline="-25000" dirty="0">
                  <a:solidFill>
                    <a:srgbClr val="000000"/>
                  </a:solidFill>
                  <a:latin typeface="Arial" pitchFamily="26" charset="0"/>
                  <a:ea typeface="ＭＳ Ｐゴシック" pitchFamily="26" charset="-128"/>
                </a:rPr>
                <a:t>3</a:t>
              </a:r>
              <a:endParaRPr lang="en-US" sz="2800" baseline="-25000" dirty="0">
                <a:solidFill>
                  <a:srgbClr val="000000"/>
                </a:solidFill>
                <a:latin typeface="Arial" pitchFamily="26" charset="0"/>
                <a:ea typeface="ＭＳ Ｐゴシック" pitchFamily="26" charset="-128"/>
              </a:endParaRPr>
            </a:p>
          </p:txBody>
        </p:sp>
      </p:grpSp>
      <p:sp>
        <p:nvSpPr>
          <p:cNvPr id="108" name="TextBox 107"/>
          <p:cNvSpPr txBox="1"/>
          <p:nvPr/>
        </p:nvSpPr>
        <p:spPr>
          <a:xfrm>
            <a:off x="7929965" y="1066800"/>
            <a:ext cx="11378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dirty="0" err="1">
                <a:solidFill>
                  <a:srgbClr val="000000"/>
                </a:solidFill>
                <a:latin typeface="Arial" pitchFamily="26" charset="0"/>
                <a:ea typeface="ＭＳ Ｐゴシック" pitchFamily="26" charset="-128"/>
              </a:rPr>
              <a:t>pK</a:t>
            </a:r>
            <a:r>
              <a:rPr lang="en-US" sz="2800" baseline="-25000" dirty="0" err="1">
                <a:solidFill>
                  <a:srgbClr val="000000"/>
                </a:solidFill>
                <a:latin typeface="Arial" pitchFamily="26" charset="0"/>
                <a:ea typeface="ＭＳ Ｐゴシック" pitchFamily="26" charset="-128"/>
              </a:rPr>
              <a:t>a</a:t>
            </a:r>
            <a:r>
              <a:rPr lang="en-US" sz="2000" dirty="0">
                <a:solidFill>
                  <a:srgbClr val="000000"/>
                </a:solidFill>
                <a:latin typeface="Arial" pitchFamily="26" charset="0"/>
                <a:ea typeface="ＭＳ Ｐゴシック" pitchFamily="26" charset="-128"/>
              </a:rPr>
              <a:t> ~14</a:t>
            </a:r>
          </a:p>
        </p:txBody>
      </p:sp>
      <p:sp>
        <p:nvSpPr>
          <p:cNvPr id="109" name="TextBox 108"/>
          <p:cNvSpPr txBox="1"/>
          <p:nvPr/>
        </p:nvSpPr>
        <p:spPr>
          <a:xfrm>
            <a:off x="4343401" y="1988403"/>
            <a:ext cx="26669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 err="1">
                <a:solidFill>
                  <a:srgbClr val="000000"/>
                </a:solidFill>
                <a:latin typeface="Times New Roman"/>
                <a:ea typeface="ＭＳ Ｐゴシック" pitchFamily="26" charset="-128"/>
                <a:cs typeface="Times New Roman"/>
              </a:rPr>
              <a:t>Iodoform</a:t>
            </a:r>
            <a:r>
              <a:rPr lang="en-US" sz="2400" dirty="0">
                <a:solidFill>
                  <a:srgbClr val="000000"/>
                </a:solidFill>
                <a:latin typeface="Times New Roman"/>
                <a:ea typeface="ＭＳ Ｐゴシック" pitchFamily="26" charset="-128"/>
                <a:cs typeface="Times New Roman"/>
              </a:rPr>
              <a:t> is a bright yellow solid</a:t>
            </a:r>
          </a:p>
        </p:txBody>
      </p:sp>
      <p:sp>
        <p:nvSpPr>
          <p:cNvPr id="110" name="TextBox 109"/>
          <p:cNvSpPr txBox="1"/>
          <p:nvPr/>
        </p:nvSpPr>
        <p:spPr>
          <a:xfrm>
            <a:off x="3048000" y="3124200"/>
            <a:ext cx="3298162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/>
                <a:ea typeface="ＭＳ Ｐゴシック" pitchFamily="26" charset="-128"/>
                <a:cs typeface="Times New Roman"/>
              </a:rPr>
              <a:t>Thus the 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 err="1">
                <a:solidFill>
                  <a:srgbClr val="000000"/>
                </a:solidFill>
                <a:latin typeface="Times New Roman"/>
                <a:ea typeface="ＭＳ Ｐゴシック" pitchFamily="26" charset="-128"/>
                <a:cs typeface="Times New Roman"/>
              </a:rPr>
              <a:t>Iodoform</a:t>
            </a:r>
            <a:r>
              <a:rPr lang="en-US" sz="2400" dirty="0">
                <a:solidFill>
                  <a:srgbClr val="000000"/>
                </a:solidFill>
                <a:latin typeface="Times New Roman"/>
                <a:ea typeface="ＭＳ Ｐゴシック" pitchFamily="26" charset="-128"/>
                <a:cs typeface="Times New Roman"/>
              </a:rPr>
              <a:t> Test 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/>
                <a:ea typeface="ＭＳ Ｐゴシック" pitchFamily="26" charset="-128"/>
                <a:cs typeface="Times New Roman"/>
              </a:rPr>
              <a:t>for methyl </a:t>
            </a:r>
            <a:r>
              <a:rPr lang="en-US" sz="2400" dirty="0" err="1">
                <a:solidFill>
                  <a:srgbClr val="000000"/>
                </a:solidFill>
                <a:latin typeface="Times New Roman"/>
                <a:ea typeface="ＭＳ Ｐゴシック" pitchFamily="26" charset="-128"/>
                <a:cs typeface="Times New Roman"/>
              </a:rPr>
              <a:t>ketones</a:t>
            </a:r>
            <a:endParaRPr lang="en-US" sz="2400" dirty="0">
              <a:solidFill>
                <a:srgbClr val="000000"/>
              </a:solidFill>
              <a:latin typeface="Times New Roman"/>
              <a:ea typeface="ＭＳ Ｐゴシック" pitchFamily="26" charset="-128"/>
              <a:cs typeface="Times New Roman"/>
            </a:endParaRPr>
          </a:p>
        </p:txBody>
      </p:sp>
      <p:sp>
        <p:nvSpPr>
          <p:cNvPr id="111" name="TextBox 110"/>
          <p:cNvSpPr txBox="1"/>
          <p:nvPr/>
        </p:nvSpPr>
        <p:spPr>
          <a:xfrm>
            <a:off x="3337527" y="6510154"/>
            <a:ext cx="20345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McBride, </a:t>
            </a:r>
            <a:r>
              <a:rPr lang="en-US" dirty="0" err="1" smtClean="0">
                <a:solidFill>
                  <a:schemeClr val="bg1">
                    <a:lumMod val="75000"/>
                  </a:schemeClr>
                </a:solidFill>
              </a:rPr>
              <a:t>Chem</a:t>
            </a:r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 125</a:t>
            </a:r>
            <a:endParaRPr lang="en-US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C5C60A-D40D-403B-AC41-FF05E4523C64}" type="slidenum">
              <a:rPr lang="en-US" smtClean="0"/>
              <a:t>28</a:t>
            </a:fld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714706036"/>
      </p:ext>
    </p:extLst>
  </p:cSld>
  <p:clrMapOvr>
    <a:masterClrMapping/>
  </p:clrMapOvr>
  <p:transition advTm="2144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2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2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2" presetClass="exit" presetSubtype="1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000"/>
                            </p:stCondLst>
                            <p:childTnLst>
                              <p:par>
                                <p:cTn id="4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500"/>
                            </p:stCondLst>
                            <p:childTnLst>
                              <p:par>
                                <p:cTn id="4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/>
      <p:bldP spid="59" grpId="0" animBg="1"/>
      <p:bldP spid="63" grpId="0"/>
      <p:bldP spid="64" grpId="0" animBg="1"/>
      <p:bldP spid="2119685" grpId="0"/>
      <p:bldP spid="88" grpId="0"/>
      <p:bldP spid="89" grpId="0"/>
      <p:bldP spid="97" grpId="0"/>
      <p:bldP spid="98" grpId="0" animBg="1"/>
      <p:bldP spid="99" grpId="0" animBg="1"/>
      <p:bldP spid="100" grpId="0" animBg="1"/>
      <p:bldP spid="101" grpId="0" animBg="1"/>
      <p:bldP spid="108" grpId="0"/>
      <p:bldP spid="109" grpId="0"/>
      <p:bldP spid="11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52400"/>
            <a:ext cx="78486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i="1" u="sng" dirty="0" smtClean="0"/>
              <a:t>In Class Practice</a:t>
            </a:r>
            <a:r>
              <a:rPr lang="en-US" sz="2400" dirty="0" smtClean="0"/>
              <a:t>: Which compound will not react in the </a:t>
            </a:r>
            <a:r>
              <a:rPr lang="en-US" sz="2400" dirty="0" err="1" smtClean="0"/>
              <a:t>iodoform</a:t>
            </a:r>
            <a:r>
              <a:rPr lang="en-US" sz="2400" dirty="0" smtClean="0"/>
              <a:t> test to produce a yellow precipitate?</a:t>
            </a: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C5C60A-D40D-403B-AC41-FF05E4523C64}" type="slidenum">
              <a:rPr lang="en-US" smtClean="0"/>
              <a:t>29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015937"/>
              </p:ext>
            </p:extLst>
          </p:nvPr>
        </p:nvGraphicFramePr>
        <p:xfrm>
          <a:off x="1981200" y="1066800"/>
          <a:ext cx="5307013" cy="162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99" name="CS ChemDraw Drawing" r:id="rId3" imgW="5307572" imgH="1628910" progId="ChemDraw.Document.6.0">
                  <p:embed/>
                </p:oleObj>
              </mc:Choice>
              <mc:Fallback>
                <p:oleObj name="CS ChemDraw Drawing" r:id="rId3" imgW="5307572" imgH="162891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1200" y="1066800"/>
                        <a:ext cx="5307013" cy="162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026"/>
          <p:cNvSpPr txBox="1">
            <a:spLocks noChangeArrowheads="1"/>
          </p:cNvSpPr>
          <p:nvPr/>
        </p:nvSpPr>
        <p:spPr bwMode="auto">
          <a:xfrm>
            <a:off x="7750175" y="20357"/>
            <a:ext cx="1393825" cy="222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14000" b="1" i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4089998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8454" y="74583"/>
            <a:ext cx="8229600" cy="1011327"/>
          </a:xfrm>
        </p:spPr>
        <p:txBody>
          <a:bodyPr>
            <a:normAutofit/>
          </a:bodyPr>
          <a:lstStyle/>
          <a:p>
            <a:r>
              <a:rPr lang="en-US" sz="3600" b="1" u="sng" dirty="0" smtClean="0">
                <a:latin typeface="Symbol" panose="05050102010706020507" pitchFamily="18" charset="2"/>
              </a:rPr>
              <a:t>a</a:t>
            </a:r>
            <a:r>
              <a:rPr lang="en-US" sz="3600" b="1" u="sng" dirty="0" smtClean="0"/>
              <a:t>-Acidity</a:t>
            </a:r>
            <a:endParaRPr lang="en-US" sz="3600" b="1" u="sng" dirty="0"/>
          </a:p>
        </p:txBody>
      </p:sp>
      <p:grpSp>
        <p:nvGrpSpPr>
          <p:cNvPr id="4" name="Group 3"/>
          <p:cNvGrpSpPr/>
          <p:nvPr/>
        </p:nvGrpSpPr>
        <p:grpSpPr>
          <a:xfrm>
            <a:off x="860173" y="4876800"/>
            <a:ext cx="2070150" cy="876300"/>
            <a:chOff x="762000" y="4914900"/>
            <a:chExt cx="2070150" cy="876300"/>
          </a:xfrm>
        </p:grpSpPr>
        <p:pic>
          <p:nvPicPr>
            <p:cNvPr id="5" name="Picture 8"/>
            <p:cNvPicPr>
              <a:picLocks noChangeAspect="1" noChangeArrowheads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4"/>
                <a:srcRect/>
                <a:stretch>
                  <a:fillRect/>
                </a:stretch>
              </p:blipFill>
            </mc:Choice>
            <mc:Fallback>
              <p:blipFill>
                <a:blip r:embed="rId5"/>
                <a:srcRect/>
                <a:stretch>
                  <a:fillRect/>
                </a:stretch>
              </p:blipFill>
            </mc:Fallback>
          </mc:AlternateContent>
          <p:spPr bwMode="auto">
            <a:xfrm>
              <a:off x="762000" y="4914900"/>
              <a:ext cx="1498600" cy="876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6" name="TextBox 5"/>
            <p:cNvSpPr txBox="1"/>
            <p:nvPr/>
          </p:nvSpPr>
          <p:spPr>
            <a:xfrm>
              <a:off x="2362200" y="5162490"/>
              <a:ext cx="46995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>
                  <a:solidFill>
                    <a:srgbClr val="000000"/>
                  </a:solidFill>
                  <a:latin typeface="Arial" pitchFamily="26" charset="0"/>
                  <a:ea typeface="ＭＳ Ｐゴシック" pitchFamily="26" charset="-128"/>
                </a:rPr>
                <a:t>18</a:t>
              </a: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720473" y="4864100"/>
            <a:ext cx="1676400" cy="914400"/>
            <a:chOff x="609600" y="4902200"/>
            <a:chExt cx="1676400" cy="914400"/>
          </a:xfrm>
        </p:grpSpPr>
        <p:sp>
          <p:nvSpPr>
            <p:cNvPr id="8" name="Rectangle 7"/>
            <p:cNvSpPr/>
            <p:nvPr/>
          </p:nvSpPr>
          <p:spPr bwMode="auto">
            <a:xfrm>
              <a:off x="609600" y="4902200"/>
              <a:ext cx="1676400" cy="914400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Arial" charset="0"/>
                <a:ea typeface="ＭＳ Ｐゴシック" charset="-128"/>
                <a:cs typeface="ＭＳ Ｐゴシック" charset="-128"/>
              </a:endParaRPr>
            </a:p>
          </p:txBody>
        </p:sp>
        <p:pic>
          <p:nvPicPr>
            <p:cNvPr id="9" name="Picture 7"/>
            <p:cNvPicPr>
              <a:picLocks noChangeAspect="1" noChangeArrowheads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6"/>
                <a:srcRect/>
                <a:stretch>
                  <a:fillRect/>
                </a:stretch>
              </p:blipFill>
            </mc:Choice>
            <mc:Fallback>
              <p:blipFill>
                <a:blip r:embed="rId7"/>
                <a:srcRect/>
                <a:stretch>
                  <a:fillRect/>
                </a:stretch>
              </p:blipFill>
            </mc:Fallback>
          </mc:AlternateContent>
          <p:spPr bwMode="auto">
            <a:xfrm>
              <a:off x="914400" y="4914900"/>
              <a:ext cx="1333500" cy="876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grpSp>
        <p:nvGrpSpPr>
          <p:cNvPr id="10" name="Group 9"/>
          <p:cNvGrpSpPr/>
          <p:nvPr/>
        </p:nvGrpSpPr>
        <p:grpSpPr>
          <a:xfrm>
            <a:off x="860173" y="1447800"/>
            <a:ext cx="2057400" cy="825500"/>
            <a:chOff x="762000" y="1155700"/>
            <a:chExt cx="2057400" cy="825500"/>
          </a:xfrm>
        </p:grpSpPr>
        <p:pic>
          <p:nvPicPr>
            <p:cNvPr id="11" name="Picture 4"/>
            <p:cNvPicPr>
              <a:picLocks noChangeAspect="1" noChangeArrowheads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8"/>
                <a:srcRect/>
                <a:stretch>
                  <a:fillRect/>
                </a:stretch>
              </p:blipFill>
            </mc:Choice>
            <mc:Fallback>
              <p:blipFill>
                <a:blip r:embed="rId9"/>
                <a:srcRect/>
                <a:stretch>
                  <a:fillRect/>
                </a:stretch>
              </p:blipFill>
            </mc:Fallback>
          </mc:AlternateContent>
          <p:spPr bwMode="auto">
            <a:xfrm>
              <a:off x="762000" y="1155700"/>
              <a:ext cx="1244600" cy="8255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2" name="TextBox 11"/>
            <p:cNvSpPr txBox="1"/>
            <p:nvPr/>
          </p:nvSpPr>
          <p:spPr>
            <a:xfrm>
              <a:off x="2349450" y="1371600"/>
              <a:ext cx="46995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>
                  <a:solidFill>
                    <a:srgbClr val="000000"/>
                  </a:solidFill>
                  <a:latin typeface="Arial" pitchFamily="26" charset="0"/>
                  <a:ea typeface="ＭＳ Ｐゴシック" pitchFamily="26" charset="-128"/>
                </a:rPr>
                <a:t>17</a:t>
              </a: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860173" y="2311400"/>
            <a:ext cx="2057400" cy="876300"/>
            <a:chOff x="762000" y="1981200"/>
            <a:chExt cx="2057400" cy="876300"/>
          </a:xfrm>
        </p:grpSpPr>
        <p:pic>
          <p:nvPicPr>
            <p:cNvPr id="14" name="Picture 3"/>
            <p:cNvPicPr>
              <a:picLocks noChangeAspect="1" noChangeArrowheads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10"/>
                <a:srcRect/>
                <a:stretch>
                  <a:fillRect/>
                </a:stretch>
              </p:blipFill>
            </mc:Choice>
            <mc:Fallback>
              <p:blipFill>
                <a:blip r:embed="rId11"/>
                <a:srcRect/>
                <a:stretch>
                  <a:fillRect/>
                </a:stretch>
              </p:blipFill>
            </mc:Fallback>
          </mc:AlternateContent>
          <p:spPr bwMode="auto">
            <a:xfrm>
              <a:off x="762000" y="1981200"/>
              <a:ext cx="1485900" cy="876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5" name="TextBox 14"/>
            <p:cNvSpPr txBox="1"/>
            <p:nvPr/>
          </p:nvSpPr>
          <p:spPr>
            <a:xfrm>
              <a:off x="2349450" y="2209800"/>
              <a:ext cx="46995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>
                  <a:solidFill>
                    <a:srgbClr val="000000"/>
                  </a:solidFill>
                  <a:latin typeface="Arial" pitchFamily="26" charset="0"/>
                  <a:ea typeface="ＭＳ Ｐゴシック" pitchFamily="26" charset="-128"/>
                </a:rPr>
                <a:t>19</a:t>
              </a: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860173" y="3187700"/>
            <a:ext cx="2057400" cy="825500"/>
            <a:chOff x="762000" y="3276600"/>
            <a:chExt cx="2057400" cy="825500"/>
          </a:xfrm>
        </p:grpSpPr>
        <p:pic>
          <p:nvPicPr>
            <p:cNvPr id="17" name="Picture 5"/>
            <p:cNvPicPr>
              <a:picLocks noChangeAspect="1" noChangeArrowheads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12"/>
                <a:srcRect/>
                <a:stretch>
                  <a:fillRect/>
                </a:stretch>
              </p:blipFill>
            </mc:Choice>
            <mc:Fallback>
              <p:blipFill>
                <a:blip r:embed="rId13"/>
                <a:srcRect/>
                <a:stretch>
                  <a:fillRect/>
                </a:stretch>
              </p:blipFill>
            </mc:Fallback>
          </mc:AlternateContent>
          <p:spPr bwMode="auto">
            <a:xfrm>
              <a:off x="762000" y="3276600"/>
              <a:ext cx="1460500" cy="8255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8" name="TextBox 17"/>
            <p:cNvSpPr txBox="1"/>
            <p:nvPr/>
          </p:nvSpPr>
          <p:spPr>
            <a:xfrm>
              <a:off x="2349450" y="3505200"/>
              <a:ext cx="46995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>
                  <a:solidFill>
                    <a:srgbClr val="000000"/>
                  </a:solidFill>
                  <a:latin typeface="Arial" pitchFamily="26" charset="0"/>
                  <a:ea typeface="ＭＳ Ｐゴシック" pitchFamily="26" charset="-128"/>
                </a:rPr>
                <a:t>24</a:t>
              </a: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860173" y="4286190"/>
            <a:ext cx="2070150" cy="400110"/>
            <a:chOff x="762000" y="4324290"/>
            <a:chExt cx="2070150" cy="400110"/>
          </a:xfrm>
        </p:grpSpPr>
        <p:pic>
          <p:nvPicPr>
            <p:cNvPr id="20" name="Picture 9"/>
            <p:cNvPicPr>
              <a:picLocks noChangeAspect="1" noChangeArrowheads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14"/>
                <a:srcRect/>
                <a:stretch>
                  <a:fillRect/>
                </a:stretch>
              </p:blipFill>
            </mc:Choice>
            <mc:Fallback>
              <p:blipFill>
                <a:blip r:embed="rId15"/>
                <a:srcRect/>
                <a:stretch>
                  <a:fillRect/>
                </a:stretch>
              </p:blipFill>
            </mc:Fallback>
          </mc:AlternateContent>
          <p:spPr bwMode="auto">
            <a:xfrm>
              <a:off x="762000" y="4419600"/>
              <a:ext cx="1320800" cy="279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21" name="TextBox 20"/>
            <p:cNvSpPr txBox="1"/>
            <p:nvPr/>
          </p:nvSpPr>
          <p:spPr>
            <a:xfrm>
              <a:off x="2362200" y="4324290"/>
              <a:ext cx="46995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>
                  <a:solidFill>
                    <a:srgbClr val="000000"/>
                  </a:solidFill>
                  <a:latin typeface="Arial" pitchFamily="26" charset="0"/>
                  <a:ea typeface="ＭＳ Ｐゴシック" pitchFamily="26" charset="-128"/>
                </a:rPr>
                <a:t>24</a:t>
              </a: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860173" y="5816600"/>
            <a:ext cx="2070150" cy="876300"/>
            <a:chOff x="762000" y="5905500"/>
            <a:chExt cx="2070150" cy="876300"/>
          </a:xfrm>
        </p:grpSpPr>
        <p:pic>
          <p:nvPicPr>
            <p:cNvPr id="23" name="Picture 6"/>
            <p:cNvPicPr>
              <a:picLocks noChangeAspect="1" noChangeArrowheads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16"/>
                <a:srcRect/>
                <a:stretch>
                  <a:fillRect/>
                </a:stretch>
              </p:blipFill>
            </mc:Choice>
            <mc:Fallback>
              <p:blipFill>
                <a:blip r:embed="rId17"/>
                <a:srcRect/>
                <a:stretch>
                  <a:fillRect/>
                </a:stretch>
              </p:blipFill>
            </mc:Fallback>
          </mc:AlternateContent>
          <p:spPr bwMode="auto">
            <a:xfrm>
              <a:off x="762000" y="5905500"/>
              <a:ext cx="1498600" cy="876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24" name="TextBox 23"/>
            <p:cNvSpPr txBox="1"/>
            <p:nvPr/>
          </p:nvSpPr>
          <p:spPr>
            <a:xfrm>
              <a:off x="2362200" y="6146800"/>
              <a:ext cx="46995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>
                  <a:solidFill>
                    <a:srgbClr val="000000"/>
                  </a:solidFill>
                  <a:latin typeface="Arial" pitchFamily="26" charset="0"/>
                  <a:ea typeface="ＭＳ Ｐゴシック" pitchFamily="26" charset="-128"/>
                </a:rPr>
                <a:t>25</a:t>
              </a:r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2400300" y="1111190"/>
            <a:ext cx="5934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dirty="0" err="1">
                <a:solidFill>
                  <a:srgbClr val="000000"/>
                </a:solidFill>
                <a:latin typeface="Arial" pitchFamily="26" charset="0"/>
                <a:ea typeface="ＭＳ Ｐゴシック" pitchFamily="26" charset="-128"/>
              </a:rPr>
              <a:t>pK</a:t>
            </a:r>
            <a:r>
              <a:rPr lang="en-US" sz="2000" baseline="-25000" dirty="0" err="1">
                <a:solidFill>
                  <a:srgbClr val="000000"/>
                </a:solidFill>
                <a:latin typeface="Arial" pitchFamily="26" charset="0"/>
                <a:ea typeface="ＭＳ Ｐゴシック" pitchFamily="26" charset="-128"/>
              </a:rPr>
              <a:t>a</a:t>
            </a:r>
            <a:endParaRPr lang="en-US" sz="2000" baseline="-25000" dirty="0">
              <a:solidFill>
                <a:srgbClr val="000000"/>
              </a:solidFill>
              <a:latin typeface="Arial" pitchFamily="26" charset="0"/>
              <a:ea typeface="ＭＳ Ｐゴシック" pitchFamily="26" charset="-128"/>
            </a:endParaRPr>
          </a:p>
        </p:txBody>
      </p:sp>
      <p:grpSp>
        <p:nvGrpSpPr>
          <p:cNvPr id="26" name="Group 25"/>
          <p:cNvGrpSpPr/>
          <p:nvPr/>
        </p:nvGrpSpPr>
        <p:grpSpPr>
          <a:xfrm>
            <a:off x="5791200" y="825500"/>
            <a:ext cx="2625473" cy="939800"/>
            <a:chOff x="5410200" y="914400"/>
            <a:chExt cx="2625473" cy="939800"/>
          </a:xfrm>
        </p:grpSpPr>
        <p:pic>
          <p:nvPicPr>
            <p:cNvPr id="27" name="Picture 10"/>
            <p:cNvPicPr>
              <a:picLocks noChangeAspect="1" noChangeArrowheads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18"/>
                <a:srcRect/>
                <a:stretch>
                  <a:fillRect/>
                </a:stretch>
              </p:blipFill>
            </mc:Choice>
            <mc:Fallback>
              <p:blipFill>
                <a:blip r:embed="rId19"/>
                <a:srcRect/>
                <a:stretch>
                  <a:fillRect/>
                </a:stretch>
              </p:blipFill>
            </mc:Fallback>
          </mc:AlternateContent>
          <p:spPr bwMode="auto">
            <a:xfrm>
              <a:off x="6486273" y="914400"/>
              <a:ext cx="1549400" cy="939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28" name="TextBox 27"/>
            <p:cNvSpPr txBox="1"/>
            <p:nvPr/>
          </p:nvSpPr>
          <p:spPr>
            <a:xfrm>
              <a:off x="5546473" y="1447800"/>
              <a:ext cx="32730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>
                  <a:solidFill>
                    <a:srgbClr val="000000"/>
                  </a:solidFill>
                  <a:latin typeface="Arial" pitchFamily="26" charset="0"/>
                  <a:ea typeface="ＭＳ Ｐゴシック" pitchFamily="26" charset="-128"/>
                </a:rPr>
                <a:t>5</a:t>
              </a: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5410200" y="990600"/>
              <a:ext cx="59347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 err="1">
                  <a:solidFill>
                    <a:srgbClr val="000000"/>
                  </a:solidFill>
                  <a:latin typeface="Arial" pitchFamily="26" charset="0"/>
                  <a:ea typeface="ＭＳ Ｐゴシック" pitchFamily="26" charset="-128"/>
                </a:rPr>
                <a:t>pK</a:t>
              </a:r>
              <a:r>
                <a:rPr lang="en-US" sz="2000" baseline="-25000" dirty="0" err="1">
                  <a:solidFill>
                    <a:srgbClr val="000000"/>
                  </a:solidFill>
                  <a:latin typeface="Arial" pitchFamily="26" charset="0"/>
                  <a:ea typeface="ＭＳ Ｐゴシック" pitchFamily="26" charset="-128"/>
                </a:rPr>
                <a:t>a</a:t>
              </a:r>
              <a:endParaRPr lang="en-US" sz="2000" baseline="-25000" dirty="0">
                <a:solidFill>
                  <a:srgbClr val="000000"/>
                </a:solidFill>
                <a:latin typeface="Arial" pitchFamily="26" charset="0"/>
                <a:ea typeface="ＭＳ Ｐゴシック" pitchFamily="26" charset="-128"/>
              </a:endParaRPr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5921092" y="1816100"/>
            <a:ext cx="2762281" cy="939800"/>
            <a:chOff x="5540092" y="1905000"/>
            <a:chExt cx="2762281" cy="939800"/>
          </a:xfrm>
        </p:grpSpPr>
        <p:pic>
          <p:nvPicPr>
            <p:cNvPr id="31" name="Picture 11"/>
            <p:cNvPicPr>
              <a:picLocks noChangeAspect="1" noChangeArrowheads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20"/>
                <a:srcRect/>
                <a:stretch>
                  <a:fillRect/>
                </a:stretch>
              </p:blipFill>
            </mc:Choice>
            <mc:Fallback>
              <p:blipFill>
                <a:blip r:embed="rId21"/>
                <a:srcRect/>
                <a:stretch>
                  <a:fillRect/>
                </a:stretch>
              </p:blipFill>
            </mc:Fallback>
          </mc:AlternateContent>
          <p:spPr bwMode="auto">
            <a:xfrm>
              <a:off x="6232273" y="1905000"/>
              <a:ext cx="2070100" cy="939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32" name="TextBox 31"/>
            <p:cNvSpPr txBox="1"/>
            <p:nvPr/>
          </p:nvSpPr>
          <p:spPr>
            <a:xfrm>
              <a:off x="5540092" y="2438400"/>
              <a:ext cx="32730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>
                  <a:solidFill>
                    <a:srgbClr val="000000"/>
                  </a:solidFill>
                  <a:latin typeface="Arial" pitchFamily="26" charset="0"/>
                  <a:ea typeface="ＭＳ Ｐゴシック" pitchFamily="26" charset="-128"/>
                </a:rPr>
                <a:t>9</a:t>
              </a:r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5867400" y="2882900"/>
            <a:ext cx="2777873" cy="939800"/>
            <a:chOff x="5486400" y="2971800"/>
            <a:chExt cx="2777873" cy="939800"/>
          </a:xfrm>
        </p:grpSpPr>
        <p:pic>
          <p:nvPicPr>
            <p:cNvPr id="34" name="Picture 12"/>
            <p:cNvPicPr>
              <a:picLocks noChangeAspect="1" noChangeArrowheads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22"/>
                <a:srcRect/>
                <a:stretch>
                  <a:fillRect/>
                </a:stretch>
              </p:blipFill>
            </mc:Choice>
            <mc:Fallback>
              <p:blipFill>
                <a:blip r:embed="rId23"/>
                <a:srcRect/>
                <a:stretch>
                  <a:fillRect/>
                </a:stretch>
              </p:blipFill>
            </mc:Fallback>
          </mc:AlternateContent>
          <p:spPr bwMode="auto">
            <a:xfrm>
              <a:off x="6232273" y="2971800"/>
              <a:ext cx="2032000" cy="939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35" name="TextBox 34"/>
            <p:cNvSpPr txBox="1"/>
            <p:nvPr/>
          </p:nvSpPr>
          <p:spPr>
            <a:xfrm>
              <a:off x="5486400" y="3486090"/>
              <a:ext cx="45091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>
                  <a:solidFill>
                    <a:srgbClr val="000000"/>
                  </a:solidFill>
                  <a:latin typeface="Arial" pitchFamily="26" charset="0"/>
                  <a:ea typeface="ＭＳ Ｐゴシック" pitchFamily="26" charset="-128"/>
                </a:rPr>
                <a:t>11</a:t>
              </a:r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5867400" y="4025900"/>
            <a:ext cx="3006473" cy="939800"/>
            <a:chOff x="5486400" y="4114800"/>
            <a:chExt cx="3006473" cy="939800"/>
          </a:xfrm>
        </p:grpSpPr>
        <p:pic>
          <p:nvPicPr>
            <p:cNvPr id="37" name="Picture 13"/>
            <p:cNvPicPr>
              <a:picLocks noChangeAspect="1" noChangeArrowheads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24"/>
                <a:srcRect/>
                <a:stretch>
                  <a:fillRect/>
                </a:stretch>
              </p:blipFill>
            </mc:Choice>
            <mc:Fallback>
              <p:blipFill>
                <a:blip r:embed="rId25"/>
                <a:srcRect/>
                <a:stretch>
                  <a:fillRect/>
                </a:stretch>
              </p:blipFill>
            </mc:Fallback>
          </mc:AlternateContent>
          <p:spPr bwMode="auto">
            <a:xfrm>
              <a:off x="6079873" y="4114800"/>
              <a:ext cx="2413000" cy="939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38" name="TextBox 37"/>
            <p:cNvSpPr txBox="1"/>
            <p:nvPr/>
          </p:nvSpPr>
          <p:spPr>
            <a:xfrm>
              <a:off x="5486400" y="4495800"/>
              <a:ext cx="46995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>
                  <a:solidFill>
                    <a:srgbClr val="000000"/>
                  </a:solidFill>
                  <a:latin typeface="Arial" pitchFamily="26" charset="0"/>
                  <a:ea typeface="ＭＳ Ｐゴシック" pitchFamily="26" charset="-128"/>
                </a:rPr>
                <a:t>13</a:t>
              </a:r>
            </a:p>
          </p:txBody>
        </p:sp>
      </p:grpSp>
      <p:grpSp>
        <p:nvGrpSpPr>
          <p:cNvPr id="39" name="Group 38"/>
          <p:cNvGrpSpPr/>
          <p:nvPr/>
        </p:nvGrpSpPr>
        <p:grpSpPr>
          <a:xfrm>
            <a:off x="5867400" y="5092700"/>
            <a:ext cx="3235073" cy="939800"/>
            <a:chOff x="5486400" y="5181600"/>
            <a:chExt cx="3235073" cy="939800"/>
          </a:xfrm>
        </p:grpSpPr>
        <p:pic>
          <p:nvPicPr>
            <p:cNvPr id="40" name="Picture 14"/>
            <p:cNvPicPr>
              <a:picLocks noChangeAspect="1" noChangeArrowheads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26"/>
                <a:srcRect/>
                <a:stretch>
                  <a:fillRect/>
                </a:stretch>
              </p:blipFill>
            </mc:Choice>
            <mc:Fallback>
              <p:blipFill>
                <a:blip r:embed="rId27"/>
                <a:srcRect/>
                <a:stretch>
                  <a:fillRect/>
                </a:stretch>
              </p:blipFill>
            </mc:Fallback>
          </mc:AlternateContent>
          <p:spPr bwMode="auto">
            <a:xfrm>
              <a:off x="6232273" y="5181600"/>
              <a:ext cx="2489200" cy="939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41" name="TextBox 40"/>
            <p:cNvSpPr txBox="1"/>
            <p:nvPr/>
          </p:nvSpPr>
          <p:spPr>
            <a:xfrm>
              <a:off x="5486400" y="5486400"/>
              <a:ext cx="46995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>
                  <a:solidFill>
                    <a:srgbClr val="FF0000"/>
                  </a:solidFill>
                  <a:latin typeface="Arial" pitchFamily="26" charset="0"/>
                  <a:ea typeface="ＭＳ Ｐゴシック" pitchFamily="26" charset="-128"/>
                </a:rPr>
                <a:t>18</a:t>
              </a:r>
            </a:p>
          </p:txBody>
        </p:sp>
      </p:grpSp>
      <p:grpSp>
        <p:nvGrpSpPr>
          <p:cNvPr id="42" name="Group 41"/>
          <p:cNvGrpSpPr/>
          <p:nvPr/>
        </p:nvGrpSpPr>
        <p:grpSpPr>
          <a:xfrm>
            <a:off x="5867400" y="5943600"/>
            <a:ext cx="2574673" cy="825500"/>
            <a:chOff x="5486400" y="6032500"/>
            <a:chExt cx="2574673" cy="825500"/>
          </a:xfrm>
        </p:grpSpPr>
        <p:pic>
          <p:nvPicPr>
            <p:cNvPr id="43" name="Picture 15"/>
            <p:cNvPicPr>
              <a:picLocks noChangeAspect="1" noChangeArrowheads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28"/>
                <a:srcRect/>
                <a:stretch>
                  <a:fillRect/>
                </a:stretch>
              </p:blipFill>
            </mc:Choice>
            <mc:Fallback>
              <p:blipFill>
                <a:blip r:embed="rId29"/>
                <a:srcRect/>
                <a:stretch>
                  <a:fillRect/>
                </a:stretch>
              </p:blipFill>
            </mc:Fallback>
          </mc:AlternateContent>
          <p:spPr bwMode="auto">
            <a:xfrm>
              <a:off x="6537073" y="6032500"/>
              <a:ext cx="1524000" cy="8255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44" name="TextBox 43"/>
            <p:cNvSpPr txBox="1"/>
            <p:nvPr/>
          </p:nvSpPr>
          <p:spPr>
            <a:xfrm>
              <a:off x="5486400" y="6305490"/>
              <a:ext cx="45091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>
                  <a:solidFill>
                    <a:srgbClr val="000000"/>
                  </a:solidFill>
                  <a:latin typeface="Arial" pitchFamily="26" charset="0"/>
                  <a:ea typeface="ＭＳ Ｐゴシック" pitchFamily="26" charset="-128"/>
                </a:rPr>
                <a:t>11</a:t>
              </a:r>
            </a:p>
          </p:txBody>
        </p:sp>
      </p:grpSp>
      <p:sp>
        <p:nvSpPr>
          <p:cNvPr id="45" name="TextBox 44"/>
          <p:cNvSpPr txBox="1"/>
          <p:nvPr/>
        </p:nvSpPr>
        <p:spPr>
          <a:xfrm>
            <a:off x="4586936" y="3289300"/>
            <a:ext cx="1432864" cy="24929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Arial" pitchFamily="26" charset="0"/>
                <a:ea typeface="ＭＳ Ｐゴシック" pitchFamily="26" charset="-128"/>
              </a:rPr>
              <a:t>stronger than 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FF0000"/>
                </a:solidFill>
                <a:latin typeface="Arial" pitchFamily="26" charset="0"/>
                <a:ea typeface="ＭＳ Ｐゴシック" pitchFamily="26" charset="-128"/>
              </a:rPr>
              <a:t>H</a:t>
            </a:r>
            <a:r>
              <a:rPr lang="en-US" sz="2400" dirty="0">
                <a:solidFill>
                  <a:srgbClr val="000000"/>
                </a:solidFill>
                <a:latin typeface="Arial" pitchFamily="26" charset="0"/>
                <a:ea typeface="ＭＳ Ｐゴシック" pitchFamily="26" charset="-128"/>
              </a:rPr>
              <a:t>-OH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dirty="0">
              <a:solidFill>
                <a:srgbClr val="000000"/>
              </a:solidFill>
              <a:latin typeface="Arial" pitchFamily="26" charset="0"/>
              <a:ea typeface="ＭＳ Ｐゴシック" pitchFamily="26" charset="-128"/>
            </a:endParaRP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dirty="0">
              <a:solidFill>
                <a:srgbClr val="000000"/>
              </a:solidFill>
              <a:latin typeface="Arial" pitchFamily="26" charset="0"/>
              <a:ea typeface="ＭＳ Ｐゴシック" pitchFamily="26" charset="-128"/>
            </a:endParaRP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i="1" dirty="0">
              <a:solidFill>
                <a:srgbClr val="000000"/>
              </a:solidFill>
              <a:latin typeface="Arial" pitchFamily="26" charset="0"/>
              <a:ea typeface="ＭＳ Ｐゴシック" pitchFamily="26" charset="-128"/>
            </a:endParaRP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i="1" dirty="0">
                <a:solidFill>
                  <a:srgbClr val="FF0000"/>
                </a:solidFill>
                <a:latin typeface="Arial" pitchFamily="26" charset="0"/>
                <a:ea typeface="ＭＳ Ｐゴシック" pitchFamily="26" charset="-128"/>
              </a:rPr>
              <a:t>except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2854073" y="3282772"/>
            <a:ext cx="1432864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Arial" pitchFamily="26" charset="0"/>
                <a:ea typeface="ＭＳ Ｐゴシック" pitchFamily="26" charset="-128"/>
              </a:rPr>
              <a:t>weaker than 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FF0000"/>
                </a:solidFill>
                <a:latin typeface="Arial" pitchFamily="26" charset="0"/>
                <a:ea typeface="ＭＳ Ｐゴシック" pitchFamily="26" charset="-128"/>
              </a:rPr>
              <a:t>H</a:t>
            </a:r>
            <a:r>
              <a:rPr lang="en-US" sz="2400" dirty="0">
                <a:solidFill>
                  <a:srgbClr val="000000"/>
                </a:solidFill>
                <a:latin typeface="Arial" pitchFamily="26" charset="0"/>
                <a:ea typeface="ＭＳ Ｐゴシック" pitchFamily="26" charset="-128"/>
              </a:rPr>
              <a:t>-OH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C5C60A-D40D-403B-AC41-FF05E4523C64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6651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4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29607" name="Object 7"/>
          <p:cNvGraphicFramePr>
            <a:graphicFrameLocks noChangeAspect="1"/>
          </p:cNvGraphicFramePr>
          <p:nvPr/>
        </p:nvGraphicFramePr>
        <p:xfrm>
          <a:off x="30163" y="1520825"/>
          <a:ext cx="9058275" cy="486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3" name="CS ChemDraw Drawing" r:id="rId4" imgW="7256780" imgH="3883660" progId="">
                  <p:embed/>
                </p:oleObj>
              </mc:Choice>
              <mc:Fallback>
                <p:oleObj name="CS ChemDraw Drawing" r:id="rId4" imgW="7256780" imgH="38836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3" y="1520825"/>
                        <a:ext cx="9058275" cy="486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u="sng" dirty="0">
                <a:latin typeface="Symbol" charset="2"/>
                <a:cs typeface="Symbol" charset="2"/>
              </a:rPr>
              <a:t>a</a:t>
            </a:r>
            <a:r>
              <a:rPr lang="en-US" b="1" u="sng" dirty="0"/>
              <a:t>-Alkylation of Ketones and </a:t>
            </a:r>
            <a:r>
              <a:rPr lang="en-US" b="1" u="sng" dirty="0" smtClean="0"/>
              <a:t>Aldehydes via Lithium </a:t>
            </a:r>
            <a:r>
              <a:rPr lang="en-US" b="1" u="sng" dirty="0" err="1" smtClean="0"/>
              <a:t>Enolate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C5C60A-D40D-403B-AC41-FF05E4523C64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4089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9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316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123128"/>
              </p:ext>
            </p:extLst>
          </p:nvPr>
        </p:nvGraphicFramePr>
        <p:xfrm>
          <a:off x="1014413" y="1846323"/>
          <a:ext cx="6224587" cy="4335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7" name="CS ChemDraw Drawing" r:id="rId4" imgW="4747260" imgH="3296920" progId="">
                  <p:embed/>
                </p:oleObj>
              </mc:Choice>
              <mc:Fallback>
                <p:oleObj name="CS ChemDraw Drawing" r:id="rId4" imgW="4747260" imgH="32969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413" y="1846323"/>
                        <a:ext cx="6224587" cy="43354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>
            <a:normAutofit/>
          </a:bodyPr>
          <a:lstStyle/>
          <a:p>
            <a:r>
              <a:rPr lang="en-US" b="1" u="sng" dirty="0">
                <a:latin typeface="Symbol" charset="2"/>
                <a:cs typeface="Symbol" charset="2"/>
              </a:rPr>
              <a:t>a</a:t>
            </a:r>
            <a:r>
              <a:rPr lang="en-US" b="1" u="sng" dirty="0"/>
              <a:t>-Alkylation of </a:t>
            </a:r>
            <a:r>
              <a:rPr lang="en-US" b="1" u="sng" dirty="0" smtClean="0"/>
              <a:t>Est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229600" cy="4525963"/>
          </a:xfrm>
        </p:spPr>
        <p:txBody>
          <a:bodyPr>
            <a:normAutofit/>
          </a:bodyPr>
          <a:lstStyle/>
          <a:p>
            <a:r>
              <a:rPr lang="en-US" sz="2800" dirty="0" smtClean="0"/>
              <a:t>Analogous to Ketones and aldehydes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C5C60A-D40D-403B-AC41-FF05E4523C64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83495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1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009039"/>
              </p:ext>
            </p:extLst>
          </p:nvPr>
        </p:nvGraphicFramePr>
        <p:xfrm>
          <a:off x="838200" y="2362200"/>
          <a:ext cx="6688584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8" name="CS ChemDraw Drawing" r:id="rId3" imgW="5845677" imgH="1264680" progId="ChemDraw.Document.6.0">
                  <p:embed/>
                </p:oleObj>
              </mc:Choice>
              <mc:Fallback>
                <p:oleObj name="CS ChemDraw Drawing" r:id="rId3" imgW="5845677" imgH="12646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2362200"/>
                        <a:ext cx="6688584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381000" y="15240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b="1" u="sng" dirty="0" smtClean="0">
                <a:latin typeface="Symbol" charset="2"/>
                <a:cs typeface="Symbol" charset="2"/>
              </a:rPr>
              <a:t>a</a:t>
            </a:r>
            <a:r>
              <a:rPr lang="en-US" sz="3600" b="1" u="sng" dirty="0" smtClean="0"/>
              <a:t>-Alkylation of Carboxylic Acids</a:t>
            </a:r>
            <a:endParaRPr lang="en-US" sz="36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C5C60A-D40D-403B-AC41-FF05E4523C64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8154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3699" name="Rectangle 3"/>
          <p:cNvSpPr>
            <a:spLocks noChangeArrowheads="1"/>
          </p:cNvSpPr>
          <p:nvPr/>
        </p:nvSpPr>
        <p:spPr bwMode="auto">
          <a:xfrm>
            <a:off x="234950" y="188913"/>
            <a:ext cx="8637588" cy="79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algn="ctr">
              <a:spcBef>
                <a:spcPct val="5000"/>
              </a:spcBef>
              <a:buClr>
                <a:schemeClr val="accent2"/>
              </a:buClr>
              <a:buSzPct val="80000"/>
            </a:pPr>
            <a:r>
              <a:rPr lang="en-CA" sz="3600" b="1" u="sng" dirty="0"/>
              <a:t>Examples</a:t>
            </a:r>
          </a:p>
        </p:txBody>
      </p:sp>
      <p:graphicFrame>
        <p:nvGraphicFramePr>
          <p:cNvPr id="2333700" name="Object 4"/>
          <p:cNvGraphicFramePr>
            <a:graphicFrameLocks noChangeAspect="1"/>
          </p:cNvGraphicFramePr>
          <p:nvPr/>
        </p:nvGraphicFramePr>
        <p:xfrm>
          <a:off x="60325" y="1125538"/>
          <a:ext cx="9021763" cy="187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4" name="CS ChemDraw Drawing" r:id="rId4" imgW="6019800" imgH="1249680" progId="">
                  <p:embed/>
                </p:oleObj>
              </mc:Choice>
              <mc:Fallback>
                <p:oleObj name="CS ChemDraw Drawing" r:id="rId4" imgW="6019800" imgH="12496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" y="1125538"/>
                        <a:ext cx="9021763" cy="187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3701" name="Object 5"/>
          <p:cNvGraphicFramePr>
            <a:graphicFrameLocks noChangeAspect="1"/>
          </p:cNvGraphicFramePr>
          <p:nvPr/>
        </p:nvGraphicFramePr>
        <p:xfrm>
          <a:off x="854075" y="3716338"/>
          <a:ext cx="7435850" cy="211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5" name="CS ChemDraw Drawing" r:id="rId6" imgW="4960620" imgH="1407160" progId="">
                  <p:embed/>
                </p:oleObj>
              </mc:Choice>
              <mc:Fallback>
                <p:oleObj name="CS ChemDraw Drawing" r:id="rId6" imgW="4960620" imgH="14071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075" y="3716338"/>
                        <a:ext cx="7435850" cy="211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C5C60A-D40D-403B-AC41-FF05E4523C64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829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3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3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C5C60A-D40D-403B-AC41-FF05E4523C64}" type="slidenum">
              <a:rPr lang="en-US" smtClean="0"/>
              <a:t>34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76200" y="228600"/>
            <a:ext cx="52253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/>
              <a:t>In class Practice</a:t>
            </a:r>
            <a:r>
              <a:rPr lang="en-US" dirty="0" smtClean="0"/>
              <a:t>: what is the product of this reaction? </a:t>
            </a:r>
            <a:endParaRPr lang="en-US" dirty="0"/>
          </a:p>
        </p:txBody>
      </p:sp>
      <p:sp>
        <p:nvSpPr>
          <p:cNvPr id="4" name="Text Box 1026"/>
          <p:cNvSpPr txBox="1">
            <a:spLocks noChangeArrowheads="1"/>
          </p:cNvSpPr>
          <p:nvPr/>
        </p:nvSpPr>
        <p:spPr bwMode="auto">
          <a:xfrm>
            <a:off x="7750175" y="-457200"/>
            <a:ext cx="1393825" cy="222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14000" b="1" i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?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78255"/>
              </p:ext>
            </p:extLst>
          </p:nvPr>
        </p:nvGraphicFramePr>
        <p:xfrm>
          <a:off x="2286000" y="762000"/>
          <a:ext cx="2335213" cy="1360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5" name="CS ChemDraw Drawing" r:id="rId3" imgW="2335840" imgH="1360530" progId="ChemDraw.Document.6.0">
                  <p:embed/>
                </p:oleObj>
              </mc:Choice>
              <mc:Fallback>
                <p:oleObj name="CS ChemDraw Drawing" r:id="rId3" imgW="2335840" imgH="13605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0" y="762000"/>
                        <a:ext cx="2335213" cy="1360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660165"/>
              </p:ext>
            </p:extLst>
          </p:nvPr>
        </p:nvGraphicFramePr>
        <p:xfrm>
          <a:off x="2209800" y="2362200"/>
          <a:ext cx="4598987" cy="291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6" name="CS ChemDraw Drawing" r:id="rId5" imgW="4599013" imgH="2911950" progId="ChemDraw.Document.6.0">
                  <p:embed/>
                </p:oleObj>
              </mc:Choice>
              <mc:Fallback>
                <p:oleObj name="CS ChemDraw Drawing" r:id="rId5" imgW="4599013" imgH="291195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09800" y="2362200"/>
                        <a:ext cx="4598987" cy="291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191852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 fontScale="90000"/>
          </a:bodyPr>
          <a:lstStyle/>
          <a:p>
            <a:r>
              <a:rPr lang="en-US" sz="3600" b="1" u="sng" dirty="0" smtClean="0"/>
              <a:t>Electrophilic addition to Enols and </a:t>
            </a:r>
            <a:r>
              <a:rPr lang="en-US" sz="3600" b="1" u="sng" dirty="0" err="1" smtClean="0"/>
              <a:t>Enolates</a:t>
            </a:r>
            <a:endParaRPr lang="en-US" sz="3600" b="1" u="sng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C5C60A-D40D-403B-AC41-FF05E4523C64}" type="slidenum">
              <a:rPr lang="en-US" smtClean="0"/>
              <a:t>35</a:t>
            </a:fld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587989"/>
              </p:ext>
            </p:extLst>
          </p:nvPr>
        </p:nvGraphicFramePr>
        <p:xfrm>
          <a:off x="2133600" y="1066800"/>
          <a:ext cx="5154613" cy="123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23" name="CS ChemDraw Drawing" r:id="rId4" imgW="5153866" imgH="1230930" progId="ChemDraw.Document.6.0">
                  <p:embed/>
                </p:oleObj>
              </mc:Choice>
              <mc:Fallback>
                <p:oleObj name="CS ChemDraw Drawing" r:id="rId4" imgW="5153866" imgH="12309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33600" y="1066800"/>
                        <a:ext cx="5154613" cy="1230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590800"/>
            <a:ext cx="8229600" cy="4114800"/>
          </a:xfrm>
        </p:spPr>
        <p:txBody>
          <a:bodyPr>
            <a:normAutofit fontScale="92500" lnSpcReduction="20000"/>
          </a:bodyPr>
          <a:lstStyle/>
          <a:p>
            <a:pPr marL="514350" indent="-514350">
              <a:buFont typeface="+mj-lt"/>
              <a:buAutoNum type="arabicPeriod"/>
              <a:defRPr/>
            </a:pPr>
            <a:r>
              <a:rPr lang="en-US" dirty="0" err="1">
                <a:solidFill>
                  <a:srgbClr val="0000FF"/>
                </a:solidFill>
              </a:rPr>
              <a:t>Aldol</a:t>
            </a:r>
            <a:r>
              <a:rPr lang="en-US" dirty="0">
                <a:solidFill>
                  <a:srgbClr val="0000FF"/>
                </a:solidFill>
              </a:rPr>
              <a:t> reaction and </a:t>
            </a:r>
            <a:r>
              <a:rPr lang="en-US" dirty="0" smtClean="0">
                <a:solidFill>
                  <a:srgbClr val="0000FF"/>
                </a:solidFill>
              </a:rPr>
              <a:t>condensation </a:t>
            </a:r>
            <a:r>
              <a:rPr lang="en-US" dirty="0" smtClean="0"/>
              <a:t>(</a:t>
            </a:r>
            <a:r>
              <a:rPr lang="en-US" dirty="0" err="1" smtClean="0"/>
              <a:t>Enolates</a:t>
            </a:r>
            <a:r>
              <a:rPr lang="en-US" dirty="0" smtClean="0"/>
              <a:t> </a:t>
            </a:r>
            <a:r>
              <a:rPr lang="en-US" dirty="0"/>
              <a:t>and Aldehydes &amp; </a:t>
            </a:r>
            <a:r>
              <a:rPr lang="en-US" dirty="0" smtClean="0"/>
              <a:t>ketones)</a:t>
            </a:r>
            <a:endParaRPr lang="en-US" dirty="0"/>
          </a:p>
          <a:p>
            <a:pPr marL="514350" indent="-514350">
              <a:buFont typeface="+mj-lt"/>
              <a:buAutoNum type="arabicPeriod"/>
              <a:defRPr/>
            </a:pPr>
            <a:r>
              <a:rPr lang="en-US" dirty="0">
                <a:solidFill>
                  <a:srgbClr val="0000FF"/>
                </a:solidFill>
              </a:rPr>
              <a:t>Lithium </a:t>
            </a:r>
            <a:r>
              <a:rPr lang="en-US" dirty="0" err="1" smtClean="0">
                <a:solidFill>
                  <a:srgbClr val="0000FF"/>
                </a:solidFill>
              </a:rPr>
              <a:t>Enolates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/>
              <a:t>(Alkylation </a:t>
            </a:r>
            <a:r>
              <a:rPr lang="en-US" dirty="0"/>
              <a:t>and Michael 1,4 </a:t>
            </a:r>
            <a:r>
              <a:rPr lang="en-US" dirty="0" smtClean="0"/>
              <a:t>additions)</a:t>
            </a:r>
            <a:endParaRPr lang="en-US" dirty="0"/>
          </a:p>
          <a:p>
            <a:pPr marL="514350" indent="-514350">
              <a:buFont typeface="+mj-lt"/>
              <a:buAutoNum type="arabicPeriod"/>
              <a:defRPr/>
            </a:pPr>
            <a:r>
              <a:rPr lang="el-GR" dirty="0">
                <a:solidFill>
                  <a:srgbClr val="0000FF"/>
                </a:solidFill>
              </a:rPr>
              <a:t>β</a:t>
            </a:r>
            <a:r>
              <a:rPr lang="en-US" dirty="0">
                <a:solidFill>
                  <a:srgbClr val="0000FF"/>
                </a:solidFill>
              </a:rPr>
              <a:t>-</a:t>
            </a:r>
            <a:r>
              <a:rPr lang="en-US" dirty="0" err="1">
                <a:solidFill>
                  <a:srgbClr val="0000FF"/>
                </a:solidFill>
              </a:rPr>
              <a:t>dicarbonyl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compounds </a:t>
            </a:r>
            <a:r>
              <a:rPr lang="en-US" dirty="0" smtClean="0"/>
              <a:t>(</a:t>
            </a:r>
            <a:r>
              <a:rPr lang="en-US" dirty="0" err="1" smtClean="0"/>
              <a:t>Claisen</a:t>
            </a:r>
            <a:r>
              <a:rPr lang="en-US" dirty="0" smtClean="0"/>
              <a:t> </a:t>
            </a:r>
            <a:r>
              <a:rPr lang="en-US" dirty="0"/>
              <a:t>and </a:t>
            </a:r>
            <a:r>
              <a:rPr lang="en-US" dirty="0" err="1"/>
              <a:t>Dieckman</a:t>
            </a:r>
            <a:r>
              <a:rPr lang="en-US" dirty="0"/>
              <a:t> </a:t>
            </a:r>
            <a:r>
              <a:rPr lang="en-US" dirty="0" smtClean="0"/>
              <a:t>condensations)</a:t>
            </a:r>
            <a:endParaRPr lang="en-US" dirty="0"/>
          </a:p>
          <a:p>
            <a:pPr marL="514350" indent="-514350">
              <a:buFont typeface="+mj-lt"/>
              <a:buAutoNum type="arabicPeriod"/>
              <a:defRPr/>
            </a:pPr>
            <a:r>
              <a:rPr lang="en-US" dirty="0">
                <a:solidFill>
                  <a:srgbClr val="0000FF"/>
                </a:solidFill>
              </a:rPr>
              <a:t>Acetoacetic ester </a:t>
            </a:r>
            <a:r>
              <a:rPr lang="en-US" dirty="0" smtClean="0">
                <a:solidFill>
                  <a:srgbClr val="0000FF"/>
                </a:solidFill>
              </a:rPr>
              <a:t>synthesis </a:t>
            </a:r>
            <a:r>
              <a:rPr lang="en-US" dirty="0" smtClean="0"/>
              <a:t>(Alkylation</a:t>
            </a:r>
            <a:r>
              <a:rPr lang="en-US" dirty="0"/>
              <a:t>, hydrolysis and </a:t>
            </a:r>
            <a:r>
              <a:rPr lang="en-US" dirty="0" smtClean="0"/>
              <a:t>decarboxylation)</a:t>
            </a:r>
            <a:endParaRPr lang="en-US" dirty="0"/>
          </a:p>
          <a:p>
            <a:pPr marL="514350" indent="-514350">
              <a:buFont typeface="+mj-lt"/>
              <a:buAutoNum type="arabicPeriod"/>
              <a:defRPr/>
            </a:pPr>
            <a:r>
              <a:rPr lang="en-US" dirty="0">
                <a:solidFill>
                  <a:srgbClr val="0000FF"/>
                </a:solidFill>
              </a:rPr>
              <a:t>Malonic ester synthesi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0697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44562"/>
          </a:xfrm>
        </p:spPr>
        <p:txBody>
          <a:bodyPr>
            <a:normAutofit/>
          </a:bodyPr>
          <a:lstStyle/>
          <a:p>
            <a:r>
              <a:rPr lang="en-US" sz="3600" b="1" u="sng" dirty="0" err="1" smtClean="0"/>
              <a:t>Aldol</a:t>
            </a:r>
            <a:r>
              <a:rPr lang="en-US" sz="3600" b="1" u="sng" dirty="0" smtClean="0"/>
              <a:t> Condensation</a:t>
            </a:r>
            <a:endParaRPr lang="en-US" sz="3600" b="1" u="sng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228600" y="990600"/>
            <a:ext cx="8763000" cy="4525963"/>
          </a:xfrm>
        </p:spPr>
        <p:txBody>
          <a:bodyPr>
            <a:normAutofit/>
          </a:bodyPr>
          <a:lstStyle/>
          <a:p>
            <a:r>
              <a:rPr lang="en-US" altLang="en-US" sz="2800" dirty="0"/>
              <a:t>The </a:t>
            </a:r>
            <a:r>
              <a:rPr lang="en-US" altLang="en-US" sz="2800" dirty="0" err="1"/>
              <a:t>aldol</a:t>
            </a:r>
            <a:r>
              <a:rPr lang="en-US" altLang="en-US" sz="2800" dirty="0"/>
              <a:t> reaction: The reaction of an aldehyde with an aldehyde </a:t>
            </a:r>
            <a:r>
              <a:rPr lang="en-US" altLang="en-US" sz="2800" dirty="0" err="1"/>
              <a:t>enolate</a:t>
            </a:r>
            <a:endParaRPr lang="en-US" altLang="en-US" sz="2800" dirty="0"/>
          </a:p>
          <a:p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965872"/>
              </p:ext>
            </p:extLst>
          </p:nvPr>
        </p:nvGraphicFramePr>
        <p:xfrm>
          <a:off x="1066800" y="1905000"/>
          <a:ext cx="6705600" cy="480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0" name="CS ChemDraw Drawing" r:id="rId3" imgW="6705240" imgH="4801680" progId="ChemDraw.Document.6.0">
                  <p:embed/>
                </p:oleObj>
              </mc:Choice>
              <mc:Fallback>
                <p:oleObj name="CS ChemDraw Drawing" r:id="rId3" imgW="6705240" imgH="48016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1905000"/>
                        <a:ext cx="6705600" cy="4802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939714" y="4191000"/>
            <a:ext cx="17867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660066"/>
                </a:solidFill>
                <a:latin typeface="Symbol" panose="05050102010706020507" pitchFamily="18" charset="2"/>
                <a:cs typeface="Symbol" charset="2"/>
              </a:rPr>
              <a:t>b</a:t>
            </a:r>
            <a:r>
              <a:rPr lang="en-US" dirty="0" err="1" smtClean="0">
                <a:solidFill>
                  <a:srgbClr val="660066"/>
                </a:solidFill>
                <a:cs typeface="Symbol" charset="2"/>
              </a:rPr>
              <a:t>-</a:t>
            </a:r>
            <a:r>
              <a:rPr lang="en-US" dirty="0" err="1" smtClean="0">
                <a:solidFill>
                  <a:srgbClr val="660066"/>
                </a:solidFill>
                <a:cs typeface="Times New Roman"/>
              </a:rPr>
              <a:t>Hydroxyketone</a:t>
            </a:r>
            <a:endParaRPr lang="en-US" dirty="0">
              <a:solidFill>
                <a:srgbClr val="660066"/>
              </a:solidFill>
              <a:cs typeface="Symbol" charset="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251272" y="6461035"/>
            <a:ext cx="24642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660066"/>
                </a:solidFill>
                <a:latin typeface="Symbol" panose="05050102010706020507" pitchFamily="18" charset="2"/>
                <a:cs typeface="Symbol" charset="2"/>
              </a:rPr>
              <a:t>a,b</a:t>
            </a:r>
            <a:r>
              <a:rPr lang="en-US" dirty="0" smtClean="0">
                <a:solidFill>
                  <a:srgbClr val="660066"/>
                </a:solidFill>
                <a:cs typeface="Symbol" charset="2"/>
              </a:rPr>
              <a:t>-</a:t>
            </a:r>
            <a:r>
              <a:rPr lang="en-US" dirty="0" smtClean="0">
                <a:solidFill>
                  <a:srgbClr val="660066"/>
                </a:solidFill>
                <a:cs typeface="Times New Roman"/>
              </a:rPr>
              <a:t>Unsaturated </a:t>
            </a:r>
            <a:r>
              <a:rPr lang="en-US" dirty="0" err="1" smtClean="0">
                <a:solidFill>
                  <a:srgbClr val="660066"/>
                </a:solidFill>
                <a:cs typeface="Times New Roman"/>
              </a:rPr>
              <a:t>Ketone</a:t>
            </a:r>
            <a:endParaRPr lang="en-US" dirty="0">
              <a:solidFill>
                <a:srgbClr val="660066"/>
              </a:solidFill>
              <a:cs typeface="Symbol" charset="2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C5C60A-D40D-403B-AC41-FF05E4523C64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4360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xplosion 2 2"/>
          <p:cNvSpPr/>
          <p:nvPr/>
        </p:nvSpPr>
        <p:spPr>
          <a:xfrm>
            <a:off x="6705600" y="3962400"/>
            <a:ext cx="1600200" cy="1219200"/>
          </a:xfrm>
          <a:prstGeom prst="irregularSeal2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44562"/>
          </a:xfrm>
        </p:spPr>
        <p:txBody>
          <a:bodyPr>
            <a:normAutofit/>
          </a:bodyPr>
          <a:lstStyle/>
          <a:p>
            <a:r>
              <a:rPr lang="en-US" sz="3600" b="1" u="sng" dirty="0" err="1" smtClean="0"/>
              <a:t>Aldol</a:t>
            </a:r>
            <a:r>
              <a:rPr lang="en-US" sz="3600" b="1" u="sng" dirty="0" smtClean="0"/>
              <a:t> Condensation</a:t>
            </a:r>
            <a:endParaRPr lang="en-US" sz="3600" b="1" u="sng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228600" y="990600"/>
            <a:ext cx="8763000" cy="4525963"/>
          </a:xfrm>
        </p:spPr>
        <p:txBody>
          <a:bodyPr>
            <a:normAutofit/>
          </a:bodyPr>
          <a:lstStyle/>
          <a:p>
            <a:r>
              <a:rPr lang="en-US" altLang="en-US" sz="2800" dirty="0"/>
              <a:t>The </a:t>
            </a:r>
            <a:r>
              <a:rPr lang="en-US" altLang="en-US" sz="2800" dirty="0" err="1"/>
              <a:t>aldol</a:t>
            </a:r>
            <a:r>
              <a:rPr lang="en-US" altLang="en-US" sz="2800" dirty="0"/>
              <a:t> reaction: The reaction of an aldehyde with an aldehyde </a:t>
            </a:r>
            <a:r>
              <a:rPr lang="en-US" altLang="en-US" sz="2800" dirty="0" err="1"/>
              <a:t>enolate</a:t>
            </a:r>
            <a:endParaRPr lang="en-US" altLang="en-US" sz="2800" dirty="0"/>
          </a:p>
          <a:p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407998"/>
              </p:ext>
            </p:extLst>
          </p:nvPr>
        </p:nvGraphicFramePr>
        <p:xfrm>
          <a:off x="1066800" y="1905000"/>
          <a:ext cx="6705600" cy="480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5" name="CS ChemDraw Drawing" r:id="rId3" imgW="6705240" imgH="4801680" progId="ChemDraw.Document.6.0">
                  <p:embed/>
                </p:oleObj>
              </mc:Choice>
              <mc:Fallback>
                <p:oleObj name="CS ChemDraw Drawing" r:id="rId3" imgW="6705240" imgH="48016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1905000"/>
                        <a:ext cx="6705600" cy="4802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34" name="Picture 2" descr="http://clemspcreims.free.fr/chimie-montage/appareil%20Dean%20et%20Stark1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905000"/>
            <a:ext cx="4572000" cy="47887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C5C60A-D40D-403B-AC41-FF05E4523C64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47766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44562"/>
          </a:xfrm>
        </p:spPr>
        <p:txBody>
          <a:bodyPr>
            <a:normAutofit/>
          </a:bodyPr>
          <a:lstStyle/>
          <a:p>
            <a:r>
              <a:rPr lang="en-US" sz="3600" b="1" u="sng" dirty="0" smtClean="0"/>
              <a:t>Crossed </a:t>
            </a:r>
            <a:r>
              <a:rPr lang="en-US" sz="3600" b="1" u="sng" dirty="0" err="1" smtClean="0"/>
              <a:t>Aldol</a:t>
            </a:r>
            <a:r>
              <a:rPr lang="en-US" sz="3600" b="1" u="sng" dirty="0" smtClean="0"/>
              <a:t> Condensation</a:t>
            </a:r>
            <a:endParaRPr lang="en-US" sz="3600" b="1" u="sng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228600" y="990600"/>
            <a:ext cx="8763000" cy="4525963"/>
          </a:xfrm>
        </p:spPr>
        <p:txBody>
          <a:bodyPr>
            <a:normAutofit/>
          </a:bodyPr>
          <a:lstStyle/>
          <a:p>
            <a:r>
              <a:rPr lang="en-US" altLang="en-US" sz="2800" dirty="0"/>
              <a:t>The </a:t>
            </a:r>
            <a:r>
              <a:rPr lang="en-US" altLang="en-US" sz="2800" dirty="0" err="1"/>
              <a:t>aldol</a:t>
            </a:r>
            <a:r>
              <a:rPr lang="en-US" altLang="en-US" sz="2800" dirty="0"/>
              <a:t> reaction: The reaction of an aldehyde with an aldehyde </a:t>
            </a:r>
            <a:r>
              <a:rPr lang="en-US" altLang="en-US" sz="2800" dirty="0" err="1"/>
              <a:t>enolate</a:t>
            </a:r>
            <a:endParaRPr lang="en-US" altLang="en-US" sz="2800" dirty="0"/>
          </a:p>
          <a:p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174228"/>
              </p:ext>
            </p:extLst>
          </p:nvPr>
        </p:nvGraphicFramePr>
        <p:xfrm>
          <a:off x="1066800" y="1905000"/>
          <a:ext cx="6705600" cy="480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5" name="CS ChemDraw Drawing" r:id="rId3" imgW="6705240" imgH="4801680" progId="ChemDraw.Document.6.0">
                  <p:embed/>
                </p:oleObj>
              </mc:Choice>
              <mc:Fallback>
                <p:oleObj name="CS ChemDraw Drawing" r:id="rId3" imgW="6705240" imgH="48016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1905000"/>
                        <a:ext cx="6705600" cy="4802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C5C60A-D40D-403B-AC41-FF05E4523C64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2788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228600"/>
            <a:ext cx="82296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 smtClean="0"/>
              <a:t>In Class practice: What is not a step in the mechanism of the </a:t>
            </a:r>
            <a:r>
              <a:rPr lang="en-US" sz="2400" dirty="0" err="1" smtClean="0"/>
              <a:t>aldol</a:t>
            </a:r>
            <a:r>
              <a:rPr lang="en-US" sz="2400" dirty="0" smtClean="0"/>
              <a:t> reaction?</a:t>
            </a: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C5C60A-D40D-403B-AC41-FF05E4523C64}" type="slidenum">
              <a:rPr lang="en-US" smtClean="0"/>
              <a:t>39</a:t>
            </a:fld>
            <a:endParaRPr lang="en-US"/>
          </a:p>
        </p:txBody>
      </p:sp>
      <p:sp>
        <p:nvSpPr>
          <p:cNvPr id="5" name="Text Box 1026"/>
          <p:cNvSpPr txBox="1">
            <a:spLocks noChangeArrowheads="1"/>
          </p:cNvSpPr>
          <p:nvPr/>
        </p:nvSpPr>
        <p:spPr bwMode="auto">
          <a:xfrm>
            <a:off x="7750175" y="0"/>
            <a:ext cx="1393825" cy="222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14000" b="1" i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?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5408878"/>
              </p:ext>
            </p:extLst>
          </p:nvPr>
        </p:nvGraphicFramePr>
        <p:xfrm>
          <a:off x="1066800" y="1219200"/>
          <a:ext cx="6334125" cy="276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71" name="CS ChemDraw Drawing" r:id="rId3" imgW="6334888" imgH="2761020" progId="ChemDraw.Document.6.0">
                  <p:embed/>
                </p:oleObj>
              </mc:Choice>
              <mc:Fallback>
                <p:oleObj name="CS ChemDraw Drawing" r:id="rId3" imgW="6334888" imgH="27610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1219200"/>
                        <a:ext cx="6334125" cy="2760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256306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28600" y="240268"/>
            <a:ext cx="5911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hich is the most acidic hydrogen in the compound shown?</a:t>
            </a:r>
            <a:endParaRPr lang="en-US" dirty="0"/>
          </a:p>
        </p:txBody>
      </p:sp>
      <p:pic>
        <p:nvPicPr>
          <p:cNvPr id="24580" name="Picture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989" t="21398" r="45788" b="53404"/>
          <a:stretch/>
        </p:blipFill>
        <p:spPr bwMode="auto">
          <a:xfrm>
            <a:off x="457200" y="762000"/>
            <a:ext cx="5990317" cy="38207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1026"/>
          <p:cNvSpPr txBox="1">
            <a:spLocks noChangeArrowheads="1"/>
          </p:cNvSpPr>
          <p:nvPr/>
        </p:nvSpPr>
        <p:spPr bwMode="auto">
          <a:xfrm>
            <a:off x="7750175" y="0"/>
            <a:ext cx="1393825" cy="222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14000" b="1" i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?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C5C60A-D40D-403B-AC41-FF05E4523C64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51394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123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2DD6BE62-E731-4809-AC70-9ED1C48EF2B9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40</a:t>
            </a:fld>
            <a:endParaRPr lang="en-US" altLang="en-US" sz="1400" smtClean="0"/>
          </a:p>
        </p:txBody>
      </p:sp>
      <p:sp>
        <p:nvSpPr>
          <p:cNvPr id="351235" name="Line 10"/>
          <p:cNvSpPr>
            <a:spLocks noChangeShapeType="1"/>
          </p:cNvSpPr>
          <p:nvPr/>
        </p:nvSpPr>
        <p:spPr bwMode="auto">
          <a:xfrm>
            <a:off x="0" y="0"/>
            <a:ext cx="914400" cy="0"/>
          </a:xfrm>
          <a:prstGeom prst="line">
            <a:avLst/>
          </a:prstGeom>
          <a:noFill/>
          <a:ln w="0">
            <a:solidFill>
              <a:srgbClr val="FB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1236" name="Line 6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1237" name="Rectangle 3"/>
          <p:cNvSpPr>
            <a:spLocks noChangeArrowheads="1"/>
          </p:cNvSpPr>
          <p:nvPr/>
        </p:nvSpPr>
        <p:spPr bwMode="auto">
          <a:xfrm>
            <a:off x="76200" y="22666"/>
            <a:ext cx="735329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cs typeface="Times New Roman" pitchFamily="18" charset="0"/>
              </a:rPr>
              <a:t>In Class Practice: What </a:t>
            </a:r>
            <a:r>
              <a:rPr lang="en-US" altLang="en-US" sz="2400" dirty="0">
                <a:cs typeface="Times New Roman" pitchFamily="18" charset="0"/>
              </a:rPr>
              <a:t>is the major organic product </a:t>
            </a:r>
            <a:endParaRPr lang="en-US" altLang="en-US" sz="2400" dirty="0" smtClean="0">
              <a:cs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cs typeface="Times New Roman" pitchFamily="18" charset="0"/>
              </a:rPr>
              <a:t>obtained </a:t>
            </a:r>
            <a:r>
              <a:rPr lang="en-US" altLang="en-US" sz="2400" dirty="0">
                <a:cs typeface="Times New Roman" pitchFamily="18" charset="0"/>
              </a:rPr>
              <a:t>from </a:t>
            </a:r>
            <a:r>
              <a:rPr lang="en-US" altLang="en-US" sz="2400" dirty="0" smtClean="0">
                <a:cs typeface="Times New Roman" pitchFamily="18" charset="0"/>
              </a:rPr>
              <a:t>the </a:t>
            </a:r>
            <a:r>
              <a:rPr lang="en-US" altLang="en-US" sz="2400" dirty="0">
                <a:cs typeface="Times New Roman" pitchFamily="18" charset="0"/>
              </a:rPr>
              <a:t>following reaction?</a:t>
            </a:r>
            <a:endParaRPr lang="en-US" altLang="en-US" sz="2400" dirty="0"/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 dirty="0"/>
          </a:p>
        </p:txBody>
      </p:sp>
      <p:sp>
        <p:nvSpPr>
          <p:cNvPr id="351238" name="Line 7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5123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667875"/>
              </p:ext>
            </p:extLst>
          </p:nvPr>
        </p:nvGraphicFramePr>
        <p:xfrm>
          <a:off x="321733" y="1371600"/>
          <a:ext cx="7858125" cy="254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95" name="CS ChemDraw Drawing" r:id="rId4" imgW="7724140" imgH="2501900" progId="ChemDraw.Document.6.0">
                  <p:embed/>
                </p:oleObj>
              </mc:Choice>
              <mc:Fallback>
                <p:oleObj name="CS ChemDraw Drawing" r:id="rId4" imgW="7724140" imgH="250190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733" y="1371600"/>
                        <a:ext cx="7858125" cy="2543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1240" name="Line 8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1241" name="Text Box 5"/>
          <p:cNvSpPr txBox="1">
            <a:spLocks noChangeArrowheads="1"/>
          </p:cNvSpPr>
          <p:nvPr/>
        </p:nvSpPr>
        <p:spPr bwMode="auto">
          <a:xfrm>
            <a:off x="304800" y="4568825"/>
            <a:ext cx="654050" cy="228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10000"/>
              </a:buClr>
              <a:buFontTx/>
              <a:buAutoNum type="alphaUcPeriod"/>
            </a:pPr>
            <a:r>
              <a:rPr lang="en-US" altLang="en-US" sz="1800" b="1"/>
              <a:t>1</a:t>
            </a:r>
          </a:p>
          <a:p>
            <a:pPr eaLnBrk="1" hangingPunct="1">
              <a:spcBef>
                <a:spcPct val="0"/>
              </a:spcBef>
              <a:buClr>
                <a:srgbClr val="010000"/>
              </a:buClr>
              <a:buFontTx/>
              <a:buAutoNum type="alphaUcPeriod"/>
            </a:pPr>
            <a:endParaRPr lang="en-US" altLang="en-US" sz="1800" b="1"/>
          </a:p>
          <a:p>
            <a:pPr eaLnBrk="1" hangingPunct="1">
              <a:spcBef>
                <a:spcPct val="0"/>
              </a:spcBef>
              <a:buClr>
                <a:srgbClr val="010000"/>
              </a:buClr>
              <a:buFontTx/>
              <a:buAutoNum type="alphaUcPeriod"/>
            </a:pPr>
            <a:r>
              <a:rPr lang="en-US" altLang="en-US" sz="1800" b="1"/>
              <a:t>2</a:t>
            </a:r>
          </a:p>
          <a:p>
            <a:pPr eaLnBrk="1" hangingPunct="1">
              <a:spcBef>
                <a:spcPct val="0"/>
              </a:spcBef>
              <a:buClr>
                <a:srgbClr val="010000"/>
              </a:buClr>
              <a:buFontTx/>
              <a:buAutoNum type="alphaUcPeriod"/>
            </a:pPr>
            <a:endParaRPr lang="en-US" altLang="en-US" sz="1800" b="1"/>
          </a:p>
          <a:p>
            <a:pPr eaLnBrk="1" hangingPunct="1">
              <a:spcBef>
                <a:spcPct val="0"/>
              </a:spcBef>
              <a:buClr>
                <a:srgbClr val="010000"/>
              </a:buClr>
              <a:buFontTx/>
              <a:buAutoNum type="alphaUcPeriod"/>
            </a:pPr>
            <a:r>
              <a:rPr lang="en-US" altLang="en-US" sz="1800" b="1"/>
              <a:t>3</a:t>
            </a:r>
          </a:p>
          <a:p>
            <a:pPr eaLnBrk="1" hangingPunct="1">
              <a:spcBef>
                <a:spcPct val="0"/>
              </a:spcBef>
              <a:buClr>
                <a:srgbClr val="010000"/>
              </a:buClr>
              <a:buFontTx/>
              <a:buAutoNum type="alphaUcPeriod"/>
            </a:pPr>
            <a:endParaRPr lang="en-US" altLang="en-US" sz="1800" b="1"/>
          </a:p>
          <a:p>
            <a:pPr eaLnBrk="1" hangingPunct="1">
              <a:spcBef>
                <a:spcPct val="0"/>
              </a:spcBef>
              <a:buClr>
                <a:srgbClr val="010000"/>
              </a:buClr>
              <a:buFontTx/>
              <a:buAutoNum type="alphaUcPeriod"/>
            </a:pPr>
            <a:r>
              <a:rPr lang="en-US" altLang="en-US" sz="1800" b="1"/>
              <a:t>4</a:t>
            </a:r>
          </a:p>
          <a:p>
            <a:pPr eaLnBrk="1" hangingPunct="1">
              <a:spcBef>
                <a:spcPct val="0"/>
              </a:spcBef>
              <a:buFontTx/>
              <a:buAutoNum type="alphaUcPeriod"/>
            </a:pPr>
            <a:endParaRPr lang="en-US" altLang="en-US" sz="1800" b="1"/>
          </a:p>
        </p:txBody>
      </p:sp>
      <p:sp>
        <p:nvSpPr>
          <p:cNvPr id="351242" name="Line 9"/>
          <p:cNvSpPr>
            <a:spLocks noChangeShapeType="1"/>
          </p:cNvSpPr>
          <p:nvPr/>
        </p:nvSpPr>
        <p:spPr bwMode="auto">
          <a:xfrm>
            <a:off x="0" y="0"/>
            <a:ext cx="0" cy="457200"/>
          </a:xfrm>
          <a:prstGeom prst="line">
            <a:avLst/>
          </a:prstGeom>
          <a:noFill/>
          <a:ln w="0">
            <a:solidFill>
              <a:srgbClr val="FD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Text Box 1026"/>
          <p:cNvSpPr txBox="1">
            <a:spLocks noChangeArrowheads="1"/>
          </p:cNvSpPr>
          <p:nvPr/>
        </p:nvSpPr>
        <p:spPr bwMode="auto">
          <a:xfrm>
            <a:off x="7750175" y="0"/>
            <a:ext cx="1393825" cy="222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14000" b="1" i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74739905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976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>
            <a:normAutofit/>
          </a:bodyPr>
          <a:lstStyle/>
          <a:p>
            <a:r>
              <a:rPr lang="en-US" altLang="en-US" sz="3600" b="1" u="sng" dirty="0"/>
              <a:t>Limitations of the </a:t>
            </a:r>
            <a:r>
              <a:rPr lang="en-US" altLang="en-US" sz="3600" b="1" u="sng" dirty="0" err="1"/>
              <a:t>Aldol</a:t>
            </a:r>
            <a:r>
              <a:rPr lang="en-US" altLang="en-US" sz="3600" b="1" u="sng" dirty="0"/>
              <a:t> Addition</a:t>
            </a:r>
          </a:p>
        </p:txBody>
      </p:sp>
      <p:sp>
        <p:nvSpPr>
          <p:cNvPr id="629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143000"/>
            <a:ext cx="7772400" cy="4114800"/>
          </a:xfrm>
        </p:spPr>
        <p:txBody>
          <a:bodyPr/>
          <a:lstStyle/>
          <a:p>
            <a:r>
              <a:rPr lang="en-US" altLang="en-US" sz="1800" dirty="0">
                <a:cs typeface="Times New Roman" pitchFamily="18" charset="0"/>
              </a:rPr>
              <a:t>Mixed </a:t>
            </a:r>
            <a:r>
              <a:rPr lang="en-US" altLang="en-US" sz="1800" dirty="0" err="1">
                <a:cs typeface="Times New Roman" pitchFamily="18" charset="0"/>
              </a:rPr>
              <a:t>aldol</a:t>
            </a:r>
            <a:r>
              <a:rPr lang="en-US" altLang="en-US" sz="1800" dirty="0">
                <a:cs typeface="Times New Roman" pitchFamily="18" charset="0"/>
              </a:rPr>
              <a:t> additions where both carbonyl compounds have </a:t>
            </a:r>
            <a:r>
              <a:rPr lang="en-US" altLang="en-US" sz="1800" dirty="0">
                <a:latin typeface="Symbol" pitchFamily="18" charset="2"/>
                <a:cs typeface="Times New Roman" pitchFamily="18" charset="0"/>
              </a:rPr>
              <a:t>a</a:t>
            </a:r>
            <a:r>
              <a:rPr lang="en-US" altLang="en-US" sz="1800" dirty="0">
                <a:cs typeface="Times New Roman" pitchFamily="18" charset="0"/>
              </a:rPr>
              <a:t>-hydrogens give mixtures of products.</a:t>
            </a:r>
          </a:p>
        </p:txBody>
      </p:sp>
      <p:graphicFrame>
        <p:nvGraphicFramePr>
          <p:cNvPr id="629764" name="Object 4"/>
          <p:cNvGraphicFramePr>
            <a:graphicFrameLocks noChangeAspect="1"/>
          </p:cNvGraphicFramePr>
          <p:nvPr/>
        </p:nvGraphicFramePr>
        <p:xfrm>
          <a:off x="609600" y="1752600"/>
          <a:ext cx="7924800" cy="469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19" name="Document" r:id="rId4" imgW="5743440" imgH="3400560" progId="ChemWindow.Document">
                  <p:embed/>
                </p:oleObj>
              </mc:Choice>
              <mc:Fallback>
                <p:oleObj name="Document" r:id="rId4" imgW="5743440" imgH="3400560" progId="ChemWindow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752600"/>
                        <a:ext cx="7924800" cy="469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9765" name="Text Box 5"/>
          <p:cNvSpPr txBox="1">
            <a:spLocks noChangeArrowheads="1"/>
          </p:cNvSpPr>
          <p:nvPr/>
        </p:nvSpPr>
        <p:spPr bwMode="auto">
          <a:xfrm>
            <a:off x="2055813" y="1935163"/>
            <a:ext cx="5508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A</a:t>
            </a:r>
          </a:p>
        </p:txBody>
      </p:sp>
      <p:sp>
        <p:nvSpPr>
          <p:cNvPr id="629766" name="Text Box 6"/>
          <p:cNvSpPr txBox="1">
            <a:spLocks noChangeArrowheads="1"/>
          </p:cNvSpPr>
          <p:nvPr/>
        </p:nvSpPr>
        <p:spPr bwMode="auto">
          <a:xfrm>
            <a:off x="6605588" y="1873250"/>
            <a:ext cx="5508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B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C5C60A-D40D-403B-AC41-FF05E4523C64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47348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u="sng" dirty="0" smtClean="0"/>
              <a:t>Intramolecular (Internal) </a:t>
            </a:r>
            <a:r>
              <a:rPr lang="en-US" b="1" u="sng" dirty="0" err="1" smtClean="0"/>
              <a:t>Aldol</a:t>
            </a:r>
            <a:r>
              <a:rPr lang="en-US" b="1" u="sng" dirty="0" smtClean="0"/>
              <a:t> Condensation</a:t>
            </a:r>
            <a:endParaRPr lang="en-US" b="1" u="sng" dirty="0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en-US"/>
              <a:t>Chapter 14 slide </a:t>
            </a:r>
            <a:fld id="{1EF84CC1-97D2-476A-A02E-7E9CE5EA9884}" type="slidenum">
              <a:rPr lang="en-US" altLang="en-US"/>
              <a:pPr/>
              <a:t>42</a:t>
            </a:fld>
            <a:endParaRPr lang="en-US" altLang="en-US"/>
          </a:p>
        </p:txBody>
      </p:sp>
      <p:graphicFrame>
        <p:nvGraphicFramePr>
          <p:cNvPr id="6307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094342"/>
              </p:ext>
            </p:extLst>
          </p:nvPr>
        </p:nvGraphicFramePr>
        <p:xfrm>
          <a:off x="286378" y="1358925"/>
          <a:ext cx="8839200" cy="526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43" name="Document" r:id="rId4" imgW="10744200" imgH="6400800" progId="ChemWindow.Document">
                  <p:embed/>
                </p:oleObj>
              </mc:Choice>
              <mc:Fallback>
                <p:oleObj name="Document" r:id="rId4" imgW="10744200" imgH="6400800" progId="ChemWindow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78" y="1358925"/>
                        <a:ext cx="8839200" cy="5267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0790" name="Text Box 6"/>
          <p:cNvSpPr txBox="1">
            <a:spLocks noChangeArrowheads="1"/>
          </p:cNvSpPr>
          <p:nvPr/>
        </p:nvSpPr>
        <p:spPr bwMode="auto">
          <a:xfrm>
            <a:off x="3074796" y="6477000"/>
            <a:ext cx="5970587" cy="366713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800" dirty="0"/>
              <a:t>A poor LG, but …extended conjugation product is formed</a:t>
            </a:r>
          </a:p>
        </p:txBody>
      </p:sp>
    </p:spTree>
    <p:extLst>
      <p:ext uri="{BB962C8B-B14F-4D97-AF65-F5344CB8AC3E}">
        <p14:creationId xmlns:p14="http://schemas.microsoft.com/office/powerpoint/2010/main" val="40896710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 fontScale="90000"/>
          </a:bodyPr>
          <a:lstStyle/>
          <a:p>
            <a:r>
              <a:rPr lang="en-US" sz="3600" b="1" u="sng" dirty="0" smtClean="0"/>
              <a:t>Electrophilic addition to Enols and </a:t>
            </a:r>
            <a:r>
              <a:rPr lang="en-US" sz="3600" b="1" u="sng" dirty="0" err="1" smtClean="0"/>
              <a:t>Enolates</a:t>
            </a:r>
            <a:endParaRPr lang="en-US" sz="3600" b="1" u="sng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C5C60A-D40D-403B-AC41-FF05E4523C64}" type="slidenum">
              <a:rPr lang="en-US" smtClean="0"/>
              <a:t>43</a:t>
            </a:fld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341015"/>
              </p:ext>
            </p:extLst>
          </p:nvPr>
        </p:nvGraphicFramePr>
        <p:xfrm>
          <a:off x="2133600" y="1066800"/>
          <a:ext cx="5154613" cy="123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67" name="CS ChemDraw Drawing" r:id="rId4" imgW="5153866" imgH="1230930" progId="ChemDraw.Document.6.0">
                  <p:embed/>
                </p:oleObj>
              </mc:Choice>
              <mc:Fallback>
                <p:oleObj name="CS ChemDraw Drawing" r:id="rId4" imgW="5153866" imgH="12309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33600" y="1066800"/>
                        <a:ext cx="5154613" cy="1230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590800"/>
            <a:ext cx="8229600" cy="4114800"/>
          </a:xfrm>
        </p:spPr>
        <p:txBody>
          <a:bodyPr>
            <a:normAutofit fontScale="92500" lnSpcReduction="20000"/>
          </a:bodyPr>
          <a:lstStyle/>
          <a:p>
            <a:pPr marL="514350" indent="-514350">
              <a:buFont typeface="+mj-lt"/>
              <a:buAutoNum type="arabicPeriod"/>
              <a:defRPr/>
            </a:pPr>
            <a:r>
              <a:rPr lang="en-US" dirty="0" err="1">
                <a:solidFill>
                  <a:schemeClr val="bg1">
                    <a:lumMod val="50000"/>
                  </a:schemeClr>
                </a:solidFill>
              </a:rPr>
              <a:t>Aldol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 reaction and 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condensation (</a:t>
            </a:r>
            <a:r>
              <a:rPr lang="en-US" dirty="0" err="1" smtClean="0">
                <a:solidFill>
                  <a:schemeClr val="bg1">
                    <a:lumMod val="50000"/>
                  </a:schemeClr>
                </a:solidFill>
              </a:rPr>
              <a:t>Enolates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and Aldehydes &amp; 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ketones)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  <a:p>
            <a:pPr marL="514350" indent="-514350">
              <a:buFont typeface="+mj-lt"/>
              <a:buAutoNum type="arabicPeriod"/>
              <a:defRPr/>
            </a:pPr>
            <a:r>
              <a:rPr lang="en-US" dirty="0">
                <a:solidFill>
                  <a:srgbClr val="0000FF"/>
                </a:solidFill>
              </a:rPr>
              <a:t>Lithium </a:t>
            </a:r>
            <a:r>
              <a:rPr lang="en-US" dirty="0" err="1" smtClean="0">
                <a:solidFill>
                  <a:srgbClr val="0000FF"/>
                </a:solidFill>
              </a:rPr>
              <a:t>Enolates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/>
              <a:t>(Alkylation </a:t>
            </a:r>
            <a:r>
              <a:rPr lang="en-US" dirty="0"/>
              <a:t>and Michael 1,4 </a:t>
            </a:r>
            <a:r>
              <a:rPr lang="en-US" dirty="0" smtClean="0"/>
              <a:t>additions)</a:t>
            </a:r>
            <a:endParaRPr lang="en-US" dirty="0"/>
          </a:p>
          <a:p>
            <a:pPr marL="514350" indent="-514350">
              <a:buFont typeface="+mj-lt"/>
              <a:buAutoNum type="arabicPeriod"/>
              <a:defRPr/>
            </a:pPr>
            <a:r>
              <a:rPr lang="el-GR" dirty="0">
                <a:solidFill>
                  <a:srgbClr val="0000FF"/>
                </a:solidFill>
              </a:rPr>
              <a:t>β</a:t>
            </a:r>
            <a:r>
              <a:rPr lang="en-US" dirty="0">
                <a:solidFill>
                  <a:srgbClr val="0000FF"/>
                </a:solidFill>
              </a:rPr>
              <a:t>-</a:t>
            </a:r>
            <a:r>
              <a:rPr lang="en-US" dirty="0" err="1">
                <a:solidFill>
                  <a:srgbClr val="0000FF"/>
                </a:solidFill>
              </a:rPr>
              <a:t>dicarbonyl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compounds </a:t>
            </a:r>
            <a:r>
              <a:rPr lang="en-US" dirty="0" smtClean="0"/>
              <a:t>(</a:t>
            </a:r>
            <a:r>
              <a:rPr lang="en-US" dirty="0" err="1" smtClean="0"/>
              <a:t>Claisen</a:t>
            </a:r>
            <a:r>
              <a:rPr lang="en-US" dirty="0" smtClean="0"/>
              <a:t> </a:t>
            </a:r>
            <a:r>
              <a:rPr lang="en-US" dirty="0"/>
              <a:t>and </a:t>
            </a:r>
            <a:r>
              <a:rPr lang="en-US" dirty="0" err="1"/>
              <a:t>Dieckman</a:t>
            </a:r>
            <a:r>
              <a:rPr lang="en-US" dirty="0"/>
              <a:t> </a:t>
            </a:r>
            <a:r>
              <a:rPr lang="en-US" dirty="0" smtClean="0"/>
              <a:t>condensations)</a:t>
            </a:r>
            <a:endParaRPr lang="en-US" dirty="0"/>
          </a:p>
          <a:p>
            <a:pPr marL="514350" indent="-514350">
              <a:buFont typeface="+mj-lt"/>
              <a:buAutoNum type="arabicPeriod"/>
              <a:defRPr/>
            </a:pPr>
            <a:r>
              <a:rPr lang="en-US" dirty="0">
                <a:solidFill>
                  <a:srgbClr val="0000FF"/>
                </a:solidFill>
              </a:rPr>
              <a:t>Acetoacetic ester </a:t>
            </a:r>
            <a:r>
              <a:rPr lang="en-US" dirty="0" smtClean="0">
                <a:solidFill>
                  <a:srgbClr val="0000FF"/>
                </a:solidFill>
              </a:rPr>
              <a:t>synthesis </a:t>
            </a:r>
            <a:r>
              <a:rPr lang="en-US" dirty="0" smtClean="0"/>
              <a:t>(Alkylation</a:t>
            </a:r>
            <a:r>
              <a:rPr lang="en-US" dirty="0"/>
              <a:t>, hydrolysis and </a:t>
            </a:r>
            <a:r>
              <a:rPr lang="en-US" dirty="0" smtClean="0"/>
              <a:t>decarboxylation)</a:t>
            </a:r>
            <a:endParaRPr lang="en-US" dirty="0"/>
          </a:p>
          <a:p>
            <a:pPr marL="514350" indent="-514350">
              <a:buFont typeface="+mj-lt"/>
              <a:buAutoNum type="arabicPeriod"/>
              <a:defRPr/>
            </a:pPr>
            <a:r>
              <a:rPr lang="en-US" dirty="0">
                <a:solidFill>
                  <a:srgbClr val="0000FF"/>
                </a:solidFill>
              </a:rPr>
              <a:t>Malonic ester synthesi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09819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u="sng" dirty="0" smtClean="0"/>
              <a:t>Direct Alkylation of Ketones &amp; Esters</a:t>
            </a:r>
            <a:endParaRPr lang="en-US" b="1" u="sn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C5C60A-D40D-403B-AC41-FF05E4523C64}" type="slidenum">
              <a:rPr lang="en-US" smtClean="0"/>
              <a:t>44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339026"/>
              </p:ext>
            </p:extLst>
          </p:nvPr>
        </p:nvGraphicFramePr>
        <p:xfrm>
          <a:off x="381000" y="1676400"/>
          <a:ext cx="3546475" cy="3824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7" name="CS ChemDraw Drawing" r:id="rId3" imgW="3558540" imgH="4345940" progId="ChemDraw.Document.6.0">
                  <p:embed/>
                </p:oleObj>
              </mc:Choice>
              <mc:Fallback>
                <p:oleObj name="CS ChemDraw Drawing" r:id="rId3" imgW="3558540" imgH="4345940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676400"/>
                        <a:ext cx="3546475" cy="3824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28061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Autofit/>
          </a:bodyPr>
          <a:lstStyle/>
          <a:p>
            <a:r>
              <a:rPr lang="en-US" sz="3600" b="1" u="sng" dirty="0" smtClean="0"/>
              <a:t>What about Alkylation of </a:t>
            </a:r>
            <a:r>
              <a:rPr lang="en-US" sz="3600" b="1" u="sng" dirty="0" err="1" smtClean="0">
                <a:latin typeface="Symbol" panose="05050102010706020507" pitchFamily="18" charset="2"/>
              </a:rPr>
              <a:t>a,b</a:t>
            </a:r>
            <a:r>
              <a:rPr lang="en-US" sz="3600" b="1" u="sng" dirty="0" smtClean="0"/>
              <a:t>-Unsaturated Ketones?</a:t>
            </a:r>
            <a:endParaRPr lang="en-US" sz="3600" b="1" u="sng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3124200"/>
            <a:ext cx="8229600" cy="3001963"/>
          </a:xfrm>
        </p:spPr>
        <p:txBody>
          <a:bodyPr/>
          <a:lstStyle/>
          <a:p>
            <a:r>
              <a:rPr lang="en-US" dirty="0" smtClean="0"/>
              <a:t>As a result, there is competition: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C5C60A-D40D-403B-AC41-FF05E4523C64}" type="slidenum">
              <a:rPr lang="en-US" smtClean="0"/>
              <a:t>45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132245045"/>
              </p:ext>
            </p:extLst>
          </p:nvPr>
        </p:nvGraphicFramePr>
        <p:xfrm>
          <a:off x="633413" y="1730375"/>
          <a:ext cx="5538787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68" name="CS ChemDraw Drawing" r:id="rId3" imgW="6754134" imgH="1482570" progId="ChemDraw.Document.6.0">
                  <p:embed/>
                </p:oleObj>
              </mc:Choice>
              <mc:Fallback>
                <p:oleObj name="CS ChemDraw Drawing" r:id="rId3" imgW="6754134" imgH="1482570" progId="ChemDraw.Document.6.0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13" y="1730375"/>
                        <a:ext cx="5538787" cy="1157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0506240"/>
              </p:ext>
            </p:extLst>
          </p:nvPr>
        </p:nvGraphicFramePr>
        <p:xfrm>
          <a:off x="685800" y="4419600"/>
          <a:ext cx="4030662" cy="175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69" name="CS ChemDraw Drawing" r:id="rId5" imgW="3558540" imgH="1755140" progId="ChemDraw.Document.6.0">
                  <p:embed/>
                </p:oleObj>
              </mc:Choice>
              <mc:Fallback>
                <p:oleObj name="CS ChemDraw Drawing" r:id="rId5" imgW="3558540" imgH="1755140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419600"/>
                        <a:ext cx="4030662" cy="175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208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4850" name="Rectangle 2"/>
          <p:cNvSpPr>
            <a:spLocks noChangeArrowheads="1"/>
          </p:cNvSpPr>
          <p:nvPr/>
        </p:nvSpPr>
        <p:spPr bwMode="auto">
          <a:xfrm>
            <a:off x="0" y="0"/>
            <a:ext cx="91440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36000" tIns="36000" rIns="36000" bIns="36000"/>
          <a:lstStyle/>
          <a:p>
            <a:pPr algn="ctr"/>
            <a:r>
              <a:rPr lang="en-US" sz="4000" b="1" u="sng" dirty="0" smtClean="0">
                <a:sym typeface="Webdings" pitchFamily="18" charset="2"/>
              </a:rPr>
              <a:t>Additions </a:t>
            </a:r>
            <a:r>
              <a:rPr lang="en-US" sz="4000" b="1" u="sng" dirty="0">
                <a:sym typeface="Webdings" pitchFamily="18" charset="2"/>
              </a:rPr>
              <a:t>to </a:t>
            </a:r>
            <a:r>
              <a:rPr lang="en-US" sz="4000" b="1" u="sng" dirty="0" err="1" smtClean="0">
                <a:latin typeface="Symbol" pitchFamily="18" charset="2"/>
                <a:sym typeface="Webdings" pitchFamily="18" charset="2"/>
              </a:rPr>
              <a:t>a,b</a:t>
            </a:r>
            <a:r>
              <a:rPr lang="en-US" sz="4000" b="1" u="sng" dirty="0" smtClean="0">
                <a:sym typeface="Webdings" pitchFamily="18" charset="2"/>
              </a:rPr>
              <a:t>-Unsaturated Aldehydes </a:t>
            </a:r>
            <a:r>
              <a:rPr lang="en-US" sz="4000" b="1" u="sng" dirty="0">
                <a:sym typeface="Webdings" pitchFamily="18" charset="2"/>
              </a:rPr>
              <a:t>and Ketones</a:t>
            </a:r>
          </a:p>
        </p:txBody>
      </p:sp>
      <p:graphicFrame>
        <p:nvGraphicFramePr>
          <p:cNvPr id="28948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143189"/>
              </p:ext>
            </p:extLst>
          </p:nvPr>
        </p:nvGraphicFramePr>
        <p:xfrm>
          <a:off x="-36689" y="2632074"/>
          <a:ext cx="1931988" cy="185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10" name="CS ChemDraw Drawing" r:id="rId4" imgW="1546860" imgH="1480820" progId="">
                  <p:embed/>
                </p:oleObj>
              </mc:Choice>
              <mc:Fallback>
                <p:oleObj name="CS ChemDraw Drawing" r:id="rId4" imgW="1546860" imgH="14808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6689" y="2632074"/>
                        <a:ext cx="1931988" cy="185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94852" name="Freeform 4"/>
          <p:cNvSpPr>
            <a:spLocks/>
          </p:cNvSpPr>
          <p:nvPr/>
        </p:nvSpPr>
        <p:spPr bwMode="auto">
          <a:xfrm>
            <a:off x="1512711" y="2790824"/>
            <a:ext cx="252413" cy="279400"/>
          </a:xfrm>
          <a:custGeom>
            <a:avLst/>
            <a:gdLst/>
            <a:ahLst/>
            <a:cxnLst>
              <a:cxn ang="0">
                <a:pos x="0" y="176"/>
              </a:cxn>
              <a:cxn ang="0">
                <a:pos x="158" y="92"/>
              </a:cxn>
              <a:cxn ang="0">
                <a:pos x="8" y="0"/>
              </a:cxn>
            </a:cxnLst>
            <a:rect l="0" t="0" r="r" b="b"/>
            <a:pathLst>
              <a:path w="159" h="176">
                <a:moveTo>
                  <a:pt x="0" y="176"/>
                </a:moveTo>
                <a:cubicBezTo>
                  <a:pt x="26" y="163"/>
                  <a:pt x="157" y="121"/>
                  <a:pt x="158" y="92"/>
                </a:cubicBezTo>
                <a:cubicBezTo>
                  <a:pt x="159" y="63"/>
                  <a:pt x="39" y="19"/>
                  <a:pt x="8" y="0"/>
                </a:cubicBezTo>
              </a:path>
            </a:pathLst>
          </a:custGeom>
          <a:noFill/>
          <a:ln w="38100" cap="sq" cmpd="sng">
            <a:solidFill>
              <a:srgbClr val="0000FF"/>
            </a:solidFill>
            <a:prstDash val="solid"/>
            <a:round/>
            <a:headEnd type="none" w="sm" len="sm"/>
            <a:tailEnd type="stealth" w="lg" len="med"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2894853" name="Freeform 5"/>
          <p:cNvSpPr>
            <a:spLocks/>
          </p:cNvSpPr>
          <p:nvPr/>
        </p:nvSpPr>
        <p:spPr bwMode="auto">
          <a:xfrm>
            <a:off x="1201561" y="3355974"/>
            <a:ext cx="755650" cy="796925"/>
          </a:xfrm>
          <a:custGeom>
            <a:avLst/>
            <a:gdLst/>
            <a:ahLst/>
            <a:cxnLst>
              <a:cxn ang="0">
                <a:pos x="52" y="502"/>
              </a:cxn>
              <a:cxn ang="0">
                <a:pos x="108" y="0"/>
              </a:cxn>
            </a:cxnLst>
            <a:rect l="0" t="0" r="r" b="b"/>
            <a:pathLst>
              <a:path w="476" h="502">
                <a:moveTo>
                  <a:pt x="52" y="502"/>
                </a:moveTo>
                <a:cubicBezTo>
                  <a:pt x="476" y="206"/>
                  <a:pt x="0" y="324"/>
                  <a:pt x="108" y="0"/>
                </a:cubicBezTo>
              </a:path>
            </a:pathLst>
          </a:custGeom>
          <a:noFill/>
          <a:ln w="38100" cap="sq" cmpd="sng">
            <a:solidFill>
              <a:srgbClr val="0000FF"/>
            </a:solidFill>
            <a:prstDash val="solid"/>
            <a:round/>
            <a:headEnd type="none" w="sm" len="sm"/>
            <a:tailEnd type="stealth" w="lg" len="med"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2894855" name="Freeform 7"/>
          <p:cNvSpPr>
            <a:spLocks/>
          </p:cNvSpPr>
          <p:nvPr/>
        </p:nvSpPr>
        <p:spPr bwMode="auto">
          <a:xfrm>
            <a:off x="791986" y="3124199"/>
            <a:ext cx="357188" cy="196850"/>
          </a:xfrm>
          <a:custGeom>
            <a:avLst/>
            <a:gdLst/>
            <a:ahLst/>
            <a:cxnLst>
              <a:cxn ang="0">
                <a:pos x="0" y="82"/>
              </a:cxn>
              <a:cxn ang="0">
                <a:pos x="100" y="7"/>
              </a:cxn>
              <a:cxn ang="0">
                <a:pos x="225" y="124"/>
              </a:cxn>
            </a:cxnLst>
            <a:rect l="0" t="0" r="r" b="b"/>
            <a:pathLst>
              <a:path w="225" h="124">
                <a:moveTo>
                  <a:pt x="0" y="82"/>
                </a:moveTo>
                <a:cubicBezTo>
                  <a:pt x="17" y="69"/>
                  <a:pt x="63" y="0"/>
                  <a:pt x="100" y="7"/>
                </a:cubicBezTo>
                <a:cubicBezTo>
                  <a:pt x="137" y="14"/>
                  <a:pt x="199" y="100"/>
                  <a:pt x="225" y="124"/>
                </a:cubicBezTo>
              </a:path>
            </a:pathLst>
          </a:custGeom>
          <a:noFill/>
          <a:ln w="38100" cap="sq" cmpd="sng">
            <a:solidFill>
              <a:srgbClr val="008000"/>
            </a:solidFill>
            <a:prstDash val="solid"/>
            <a:round/>
            <a:headEnd type="none" w="sm" len="sm"/>
            <a:tailEnd type="stealth" w="lg" len="med"/>
          </a:ln>
          <a:effectLst/>
        </p:spPr>
        <p:txBody>
          <a:bodyPr/>
          <a:lstStyle/>
          <a:p>
            <a:endParaRPr lang="en-US" dirty="0"/>
          </a:p>
        </p:txBody>
      </p:sp>
      <p:graphicFrame>
        <p:nvGraphicFramePr>
          <p:cNvPr id="28948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795123"/>
              </p:ext>
            </p:extLst>
          </p:nvPr>
        </p:nvGraphicFramePr>
        <p:xfrm>
          <a:off x="1930224" y="1598612"/>
          <a:ext cx="6926262" cy="236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11" name="CS ChemDraw Drawing" r:id="rId6" imgW="5542280" imgH="1887220" progId="">
                  <p:embed/>
                </p:oleObj>
              </mc:Choice>
              <mc:Fallback>
                <p:oleObj name="CS ChemDraw Drawing" r:id="rId6" imgW="5542280" imgH="18872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224" y="1598612"/>
                        <a:ext cx="6926262" cy="236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948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574017"/>
              </p:ext>
            </p:extLst>
          </p:nvPr>
        </p:nvGraphicFramePr>
        <p:xfrm>
          <a:off x="2447749" y="3756024"/>
          <a:ext cx="6380162" cy="258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12" name="CS ChemDraw Drawing" r:id="rId8" imgW="5105400" imgH="2065020" progId="">
                  <p:embed/>
                </p:oleObj>
              </mc:Choice>
              <mc:Fallback>
                <p:oleObj name="CS ChemDraw Drawing" r:id="rId8" imgW="5105400" imgH="20650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749" y="3756024"/>
                        <a:ext cx="6380162" cy="2589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94860" name="Freeform 12"/>
          <p:cNvSpPr>
            <a:spLocks/>
          </p:cNvSpPr>
          <p:nvPr/>
        </p:nvSpPr>
        <p:spPr bwMode="auto">
          <a:xfrm flipH="1">
            <a:off x="971374" y="2790824"/>
            <a:ext cx="252412" cy="279400"/>
          </a:xfrm>
          <a:custGeom>
            <a:avLst/>
            <a:gdLst/>
            <a:ahLst/>
            <a:cxnLst>
              <a:cxn ang="0">
                <a:pos x="0" y="176"/>
              </a:cxn>
              <a:cxn ang="0">
                <a:pos x="158" y="92"/>
              </a:cxn>
              <a:cxn ang="0">
                <a:pos x="8" y="0"/>
              </a:cxn>
            </a:cxnLst>
            <a:rect l="0" t="0" r="r" b="b"/>
            <a:pathLst>
              <a:path w="159" h="176">
                <a:moveTo>
                  <a:pt x="0" y="176"/>
                </a:moveTo>
                <a:cubicBezTo>
                  <a:pt x="26" y="163"/>
                  <a:pt x="157" y="121"/>
                  <a:pt x="158" y="92"/>
                </a:cubicBezTo>
                <a:cubicBezTo>
                  <a:pt x="159" y="63"/>
                  <a:pt x="39" y="19"/>
                  <a:pt x="8" y="0"/>
                </a:cubicBezTo>
              </a:path>
            </a:pathLst>
          </a:custGeom>
          <a:noFill/>
          <a:ln w="38100" cap="sq" cmpd="sng">
            <a:solidFill>
              <a:srgbClr val="008000"/>
            </a:solidFill>
            <a:prstDash val="solid"/>
            <a:round/>
            <a:headEnd type="none" w="sm" len="sm"/>
            <a:tailEnd type="stealth" w="lg" len="med"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2894861" name="Freeform 13"/>
          <p:cNvSpPr>
            <a:spLocks/>
          </p:cNvSpPr>
          <p:nvPr/>
        </p:nvSpPr>
        <p:spPr bwMode="auto">
          <a:xfrm>
            <a:off x="71261" y="3352799"/>
            <a:ext cx="850900" cy="809625"/>
          </a:xfrm>
          <a:custGeom>
            <a:avLst/>
            <a:gdLst/>
            <a:ahLst/>
            <a:cxnLst>
              <a:cxn ang="0">
                <a:pos x="536" y="510"/>
              </a:cxn>
              <a:cxn ang="0">
                <a:pos x="266" y="0"/>
              </a:cxn>
            </a:cxnLst>
            <a:rect l="0" t="0" r="r" b="b"/>
            <a:pathLst>
              <a:path w="536" h="510">
                <a:moveTo>
                  <a:pt x="536" y="510"/>
                </a:moveTo>
                <a:cubicBezTo>
                  <a:pt x="0" y="356"/>
                  <a:pt x="374" y="324"/>
                  <a:pt x="266" y="0"/>
                </a:cubicBezTo>
              </a:path>
            </a:pathLst>
          </a:custGeom>
          <a:noFill/>
          <a:ln w="38100" cap="sq" cmpd="sng">
            <a:solidFill>
              <a:srgbClr val="008000"/>
            </a:solidFill>
            <a:prstDash val="solid"/>
            <a:round/>
            <a:headEnd type="none" w="sm" len="sm"/>
            <a:tailEnd type="stealth" w="lg" len="med"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C5C60A-D40D-403B-AC41-FF05E4523C64}" type="slidenum">
              <a:rPr lang="en-US" smtClean="0"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9314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4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4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894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4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894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4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4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894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4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894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4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894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4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94852" grpId="0" animBg="1"/>
      <p:bldP spid="2894853" grpId="0" animBg="1"/>
      <p:bldP spid="2894855" grpId="0" animBg="1"/>
      <p:bldP spid="2894860" grpId="0" animBg="1"/>
      <p:bldP spid="2894861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989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258715"/>
              </p:ext>
            </p:extLst>
          </p:nvPr>
        </p:nvGraphicFramePr>
        <p:xfrm>
          <a:off x="8467" y="1401762"/>
          <a:ext cx="2319337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81" name="CS ChemDraw Drawing" r:id="rId4" imgW="1546860" imgH="911860" progId="">
                  <p:embed/>
                </p:oleObj>
              </mc:Choice>
              <mc:Fallback>
                <p:oleObj name="CS ChemDraw Drawing" r:id="rId4" imgW="1546860" imgH="9118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7" y="1401762"/>
                        <a:ext cx="2319337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98947" name="Freeform 3"/>
          <p:cNvSpPr>
            <a:spLocks/>
          </p:cNvSpPr>
          <p:nvPr/>
        </p:nvSpPr>
        <p:spPr bwMode="auto">
          <a:xfrm>
            <a:off x="1845204" y="1585912"/>
            <a:ext cx="298450" cy="354013"/>
          </a:xfrm>
          <a:custGeom>
            <a:avLst/>
            <a:gdLst/>
            <a:ahLst/>
            <a:cxnLst>
              <a:cxn ang="0">
                <a:pos x="0" y="223"/>
              </a:cxn>
              <a:cxn ang="0">
                <a:pos x="184" y="132"/>
              </a:cxn>
              <a:cxn ang="0">
                <a:pos x="25" y="0"/>
              </a:cxn>
            </a:cxnLst>
            <a:rect l="0" t="0" r="r" b="b"/>
            <a:pathLst>
              <a:path w="188" h="223">
                <a:moveTo>
                  <a:pt x="0" y="223"/>
                </a:moveTo>
                <a:cubicBezTo>
                  <a:pt x="31" y="208"/>
                  <a:pt x="180" y="169"/>
                  <a:pt x="184" y="132"/>
                </a:cubicBezTo>
                <a:cubicBezTo>
                  <a:pt x="188" y="95"/>
                  <a:pt x="58" y="27"/>
                  <a:pt x="25" y="0"/>
                </a:cubicBezTo>
              </a:path>
            </a:pathLst>
          </a:custGeom>
          <a:noFill/>
          <a:ln w="38100" cap="sq" cmpd="sng">
            <a:solidFill>
              <a:srgbClr val="FF00FF"/>
            </a:solidFill>
            <a:prstDash val="solid"/>
            <a:round/>
            <a:headEnd type="none" w="sm" len="sm"/>
            <a:tailEnd type="stealth" w="lg" len="med"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2898948" name="Freeform 4"/>
          <p:cNvSpPr>
            <a:spLocks/>
          </p:cNvSpPr>
          <p:nvPr/>
        </p:nvSpPr>
        <p:spPr bwMode="auto">
          <a:xfrm>
            <a:off x="4351867" y="1836737"/>
            <a:ext cx="404812" cy="358775"/>
          </a:xfrm>
          <a:custGeom>
            <a:avLst/>
            <a:gdLst/>
            <a:ahLst/>
            <a:cxnLst>
              <a:cxn ang="0">
                <a:pos x="0" y="166"/>
              </a:cxn>
              <a:cxn ang="0">
                <a:pos x="138" y="10"/>
              </a:cxn>
              <a:cxn ang="0">
                <a:pos x="255" y="226"/>
              </a:cxn>
            </a:cxnLst>
            <a:rect l="0" t="0" r="r" b="b"/>
            <a:pathLst>
              <a:path w="255" h="226">
                <a:moveTo>
                  <a:pt x="0" y="166"/>
                </a:moveTo>
                <a:cubicBezTo>
                  <a:pt x="23" y="141"/>
                  <a:pt x="96" y="0"/>
                  <a:pt x="138" y="10"/>
                </a:cubicBezTo>
                <a:cubicBezTo>
                  <a:pt x="180" y="20"/>
                  <a:pt x="231" y="181"/>
                  <a:pt x="255" y="226"/>
                </a:cubicBezTo>
              </a:path>
            </a:pathLst>
          </a:custGeom>
          <a:noFill/>
          <a:ln w="38100" cap="sq" cmpd="sng">
            <a:solidFill>
              <a:srgbClr val="FF00FF"/>
            </a:solidFill>
            <a:prstDash val="solid"/>
            <a:round/>
            <a:headEnd type="none" w="sm" len="sm"/>
            <a:tailEnd type="stealth" w="lg" len="med"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2898951" name="Rectangle 7"/>
          <p:cNvSpPr>
            <a:spLocks noChangeArrowheads="1"/>
          </p:cNvSpPr>
          <p:nvPr/>
        </p:nvSpPr>
        <p:spPr bwMode="auto">
          <a:xfrm>
            <a:off x="4419600" y="3067842"/>
            <a:ext cx="3816350" cy="707886"/>
          </a:xfrm>
          <a:prstGeom prst="rect">
            <a:avLst/>
          </a:prstGeom>
          <a:noFill/>
          <a:ln w="381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CA" sz="2000" dirty="0">
                <a:solidFill>
                  <a:srgbClr val="008000"/>
                </a:solidFill>
              </a:rPr>
              <a:t>nucleophiles attack the carbonyl carbon or the </a:t>
            </a:r>
            <a:r>
              <a:rPr lang="en-CA" sz="2000" dirty="0">
                <a:solidFill>
                  <a:srgbClr val="008000"/>
                </a:solidFill>
                <a:latin typeface="Symbol" pitchFamily="18" charset="2"/>
              </a:rPr>
              <a:t>b</a:t>
            </a:r>
            <a:r>
              <a:rPr lang="en-CA" sz="2000" dirty="0">
                <a:solidFill>
                  <a:srgbClr val="008000"/>
                </a:solidFill>
              </a:rPr>
              <a:t> carbon</a:t>
            </a:r>
          </a:p>
        </p:txBody>
      </p:sp>
      <p:sp>
        <p:nvSpPr>
          <p:cNvPr id="2898952" name="Line 8"/>
          <p:cNvSpPr>
            <a:spLocks noChangeShapeType="1"/>
          </p:cNvSpPr>
          <p:nvPr/>
        </p:nvSpPr>
        <p:spPr bwMode="auto">
          <a:xfrm flipV="1">
            <a:off x="5048779" y="2597149"/>
            <a:ext cx="0" cy="470693"/>
          </a:xfrm>
          <a:prstGeom prst="line">
            <a:avLst/>
          </a:prstGeom>
          <a:noFill/>
          <a:ln w="38100">
            <a:solidFill>
              <a:srgbClr val="008000"/>
            </a:solidFill>
            <a:prstDash val="sysDot"/>
            <a:round/>
            <a:headEnd type="none" w="sm" len="sm"/>
            <a:tailEnd type="triangle" w="lg" len="med"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2898953" name="Line 9"/>
          <p:cNvSpPr>
            <a:spLocks noChangeShapeType="1"/>
          </p:cNvSpPr>
          <p:nvPr/>
        </p:nvSpPr>
        <p:spPr bwMode="auto">
          <a:xfrm flipV="1">
            <a:off x="7317317" y="2597150"/>
            <a:ext cx="0" cy="470692"/>
          </a:xfrm>
          <a:prstGeom prst="line">
            <a:avLst/>
          </a:prstGeom>
          <a:noFill/>
          <a:ln w="38100">
            <a:solidFill>
              <a:srgbClr val="008000"/>
            </a:solidFill>
            <a:prstDash val="sysDot"/>
            <a:round/>
            <a:headEnd type="none" w="sm" len="sm"/>
            <a:tailEnd type="triangle" w="lg" len="med"/>
          </a:ln>
          <a:effectLst/>
        </p:spPr>
        <p:txBody>
          <a:bodyPr/>
          <a:lstStyle/>
          <a:p>
            <a:endParaRPr lang="en-US" dirty="0"/>
          </a:p>
        </p:txBody>
      </p:sp>
      <p:graphicFrame>
        <p:nvGraphicFramePr>
          <p:cNvPr id="28989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7617854"/>
              </p:ext>
            </p:extLst>
          </p:nvPr>
        </p:nvGraphicFramePr>
        <p:xfrm>
          <a:off x="2251604" y="1103312"/>
          <a:ext cx="3444875" cy="164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82" name="CS ChemDraw Drawing" r:id="rId6" imgW="2296160" imgH="1092200" progId="">
                  <p:embed/>
                </p:oleObj>
              </mc:Choice>
              <mc:Fallback>
                <p:oleObj name="CS ChemDraw Drawing" r:id="rId6" imgW="2296160" imgH="10922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1604" y="1103312"/>
                        <a:ext cx="3444875" cy="164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989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919738"/>
              </p:ext>
            </p:extLst>
          </p:nvPr>
        </p:nvGraphicFramePr>
        <p:xfrm>
          <a:off x="5553604" y="1103312"/>
          <a:ext cx="3441700" cy="164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83" name="CS ChemDraw Drawing" r:id="rId8" imgW="2293620" imgH="1092200" progId="">
                  <p:embed/>
                </p:oleObj>
              </mc:Choice>
              <mc:Fallback>
                <p:oleObj name="CS ChemDraw Drawing" r:id="rId8" imgW="2293620" imgH="10922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3604" y="1103312"/>
                        <a:ext cx="3441700" cy="164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444" y="11289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b="1" u="sng" dirty="0" smtClean="0">
                <a:latin typeface="Symbol" panose="05050102010706020507" pitchFamily="18" charset="2"/>
              </a:rPr>
              <a:t>a</a:t>
            </a:r>
            <a:r>
              <a:rPr lang="en-US" sz="3600" b="1" u="sng" dirty="0" smtClean="0"/>
              <a:t>-Position Vs. </a:t>
            </a:r>
            <a:r>
              <a:rPr lang="en-US" sz="3600" b="1" u="sng" dirty="0" smtClean="0">
                <a:latin typeface="Symbol" panose="05050102010706020507" pitchFamily="18" charset="2"/>
              </a:rPr>
              <a:t>b</a:t>
            </a:r>
            <a:r>
              <a:rPr lang="en-US" sz="3600" b="1" u="sng" dirty="0" smtClean="0"/>
              <a:t>-Position</a:t>
            </a:r>
            <a:endParaRPr lang="en-US" sz="3600" b="1" u="sng" dirty="0"/>
          </a:p>
        </p:txBody>
      </p:sp>
      <p:sp>
        <p:nvSpPr>
          <p:cNvPr id="4" name="Rectangle 3"/>
          <p:cNvSpPr/>
          <p:nvPr/>
        </p:nvSpPr>
        <p:spPr>
          <a:xfrm>
            <a:off x="4351867" y="3089928"/>
            <a:ext cx="3659717" cy="685800"/>
          </a:xfrm>
          <a:prstGeom prst="rect">
            <a:avLst/>
          </a:prstGeom>
          <a:noFill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836451"/>
              </p:ext>
            </p:extLst>
          </p:nvPr>
        </p:nvGraphicFramePr>
        <p:xfrm>
          <a:off x="98954" y="4343400"/>
          <a:ext cx="8910637" cy="180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84" name="CS ChemDraw Drawing" r:id="rId10" imgW="9340117" imgH="1887840" progId="ChemDraw.Document.6.0">
                  <p:embed/>
                </p:oleObj>
              </mc:Choice>
              <mc:Fallback>
                <p:oleObj name="CS ChemDraw Drawing" r:id="rId10" imgW="9340117" imgH="1887840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54" y="4343400"/>
                        <a:ext cx="8910637" cy="180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C5C60A-D40D-403B-AC41-FF05E4523C64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6136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898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898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898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898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898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98947" grpId="0" animBg="1"/>
      <p:bldP spid="2898948" grpId="0" animBg="1"/>
      <p:bldP spid="2898951" grpId="0"/>
      <p:bldP spid="2898952" grpId="0" animBg="1"/>
      <p:bldP spid="2898953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433939"/>
            <a:ext cx="8229600" cy="4525963"/>
          </a:xfrm>
        </p:spPr>
        <p:txBody>
          <a:bodyPr/>
          <a:lstStyle/>
          <a:p>
            <a:r>
              <a:rPr lang="en-US" dirty="0" smtClean="0"/>
              <a:t>Addition of HCN</a:t>
            </a:r>
          </a:p>
          <a:p>
            <a:endParaRPr lang="en-US" dirty="0"/>
          </a:p>
          <a:p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r>
              <a:rPr lang="en-US" dirty="0" smtClean="0"/>
              <a:t>Addition of amines</a:t>
            </a:r>
            <a:endParaRPr lang="en-US" dirty="0"/>
          </a:p>
        </p:txBody>
      </p:sp>
      <p:graphicFrame>
        <p:nvGraphicFramePr>
          <p:cNvPr id="29009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312630"/>
              </p:ext>
            </p:extLst>
          </p:nvPr>
        </p:nvGraphicFramePr>
        <p:xfrm>
          <a:off x="707364" y="1938588"/>
          <a:ext cx="8366125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37" name="CS ChemDraw Drawing" r:id="rId4" imgW="7273870" imgH="1299510" progId="ChemDraw.Document.6.0">
                  <p:embed/>
                </p:oleObj>
              </mc:Choice>
              <mc:Fallback>
                <p:oleObj name="CS ChemDraw Drawing" r:id="rId4" imgW="7273870" imgH="129951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364" y="1938588"/>
                        <a:ext cx="8366125" cy="149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00996" name="Freeform 4"/>
          <p:cNvSpPr>
            <a:spLocks/>
          </p:cNvSpPr>
          <p:nvPr/>
        </p:nvSpPr>
        <p:spPr bwMode="auto">
          <a:xfrm rot="574197">
            <a:off x="993552" y="2749903"/>
            <a:ext cx="366562" cy="488398"/>
          </a:xfrm>
          <a:custGeom>
            <a:avLst/>
            <a:gdLst/>
            <a:ahLst/>
            <a:cxnLst>
              <a:cxn ang="0">
                <a:pos x="255" y="882"/>
              </a:cxn>
              <a:cxn ang="0">
                <a:pos x="231" y="609"/>
              </a:cxn>
              <a:cxn ang="0">
                <a:pos x="24" y="381"/>
              </a:cxn>
              <a:cxn ang="0">
                <a:pos x="87" y="0"/>
              </a:cxn>
            </a:cxnLst>
            <a:rect l="0" t="0" r="r" b="b"/>
            <a:pathLst>
              <a:path w="269" h="882">
                <a:moveTo>
                  <a:pt x="255" y="882"/>
                </a:moveTo>
                <a:cubicBezTo>
                  <a:pt x="251" y="837"/>
                  <a:pt x="269" y="692"/>
                  <a:pt x="231" y="609"/>
                </a:cubicBezTo>
                <a:cubicBezTo>
                  <a:pt x="193" y="526"/>
                  <a:pt x="48" y="482"/>
                  <a:pt x="24" y="381"/>
                </a:cubicBezTo>
                <a:cubicBezTo>
                  <a:pt x="0" y="280"/>
                  <a:pt x="74" y="79"/>
                  <a:pt x="87" y="0"/>
                </a:cubicBezTo>
              </a:path>
            </a:pathLst>
          </a:custGeom>
          <a:noFill/>
          <a:ln w="38100" cap="sq" cmpd="sng">
            <a:solidFill>
              <a:srgbClr val="FF00FF"/>
            </a:solidFill>
            <a:prstDash val="solid"/>
            <a:round/>
            <a:headEnd type="none" w="sm" len="sm"/>
            <a:tailEnd type="stealth" w="lg" len="med"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2900997" name="Freeform 5"/>
          <p:cNvSpPr>
            <a:spLocks/>
          </p:cNvSpPr>
          <p:nvPr/>
        </p:nvSpPr>
        <p:spPr bwMode="auto">
          <a:xfrm>
            <a:off x="1316964" y="2381500"/>
            <a:ext cx="381000" cy="236537"/>
          </a:xfrm>
          <a:custGeom>
            <a:avLst/>
            <a:gdLst/>
            <a:ahLst/>
            <a:cxnLst>
              <a:cxn ang="0">
                <a:pos x="0" y="118"/>
              </a:cxn>
              <a:cxn ang="0">
                <a:pos x="114" y="5"/>
              </a:cxn>
              <a:cxn ang="0">
                <a:pos x="240" y="149"/>
              </a:cxn>
            </a:cxnLst>
            <a:rect l="0" t="0" r="r" b="b"/>
            <a:pathLst>
              <a:path w="240" h="149">
                <a:moveTo>
                  <a:pt x="0" y="118"/>
                </a:moveTo>
                <a:cubicBezTo>
                  <a:pt x="19" y="99"/>
                  <a:pt x="74" y="0"/>
                  <a:pt x="114" y="5"/>
                </a:cubicBezTo>
                <a:cubicBezTo>
                  <a:pt x="154" y="10"/>
                  <a:pt x="214" y="119"/>
                  <a:pt x="240" y="149"/>
                </a:cubicBezTo>
              </a:path>
            </a:pathLst>
          </a:custGeom>
          <a:noFill/>
          <a:ln w="38100" cap="sq" cmpd="sng">
            <a:solidFill>
              <a:srgbClr val="FF00FF"/>
            </a:solidFill>
            <a:prstDash val="solid"/>
            <a:round/>
            <a:headEnd type="none" w="sm" len="sm"/>
            <a:tailEnd type="stealth" w="lg" len="med"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2900998" name="Freeform 6"/>
          <p:cNvSpPr>
            <a:spLocks/>
          </p:cNvSpPr>
          <p:nvPr/>
        </p:nvSpPr>
        <p:spPr bwMode="auto">
          <a:xfrm>
            <a:off x="2078964" y="2061443"/>
            <a:ext cx="244475" cy="366712"/>
          </a:xfrm>
          <a:custGeom>
            <a:avLst/>
            <a:gdLst/>
            <a:ahLst/>
            <a:cxnLst>
              <a:cxn ang="0">
                <a:pos x="0" y="231"/>
              </a:cxn>
              <a:cxn ang="0">
                <a:pos x="150" y="141"/>
              </a:cxn>
              <a:cxn ang="0">
                <a:pos x="24" y="0"/>
              </a:cxn>
            </a:cxnLst>
            <a:rect l="0" t="0" r="r" b="b"/>
            <a:pathLst>
              <a:path w="154" h="231">
                <a:moveTo>
                  <a:pt x="0" y="231"/>
                </a:moveTo>
                <a:cubicBezTo>
                  <a:pt x="25" y="217"/>
                  <a:pt x="146" y="179"/>
                  <a:pt x="150" y="141"/>
                </a:cubicBezTo>
                <a:cubicBezTo>
                  <a:pt x="154" y="103"/>
                  <a:pt x="50" y="29"/>
                  <a:pt x="24" y="0"/>
                </a:cubicBezTo>
              </a:path>
            </a:pathLst>
          </a:custGeom>
          <a:noFill/>
          <a:ln w="38100" cap="sq" cmpd="sng">
            <a:solidFill>
              <a:srgbClr val="FF00FF"/>
            </a:solidFill>
            <a:prstDash val="solid"/>
            <a:round/>
            <a:headEnd type="none" w="sm" len="sm"/>
            <a:tailEnd type="stealth" w="lg" len="med"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2900999" name="Freeform 7"/>
          <p:cNvSpPr>
            <a:spLocks/>
          </p:cNvSpPr>
          <p:nvPr/>
        </p:nvSpPr>
        <p:spPr bwMode="auto">
          <a:xfrm>
            <a:off x="5152364" y="2084637"/>
            <a:ext cx="517525" cy="485775"/>
          </a:xfrm>
          <a:custGeom>
            <a:avLst/>
            <a:gdLst/>
            <a:ahLst/>
            <a:cxnLst>
              <a:cxn ang="0">
                <a:pos x="153" y="0"/>
              </a:cxn>
              <a:cxn ang="0">
                <a:pos x="300" y="171"/>
              </a:cxn>
              <a:cxn ang="0">
                <a:pos x="0" y="306"/>
              </a:cxn>
            </a:cxnLst>
            <a:rect l="0" t="0" r="r" b="b"/>
            <a:pathLst>
              <a:path w="326" h="306">
                <a:moveTo>
                  <a:pt x="153" y="0"/>
                </a:moveTo>
                <a:cubicBezTo>
                  <a:pt x="178" y="29"/>
                  <a:pt x="326" y="120"/>
                  <a:pt x="300" y="171"/>
                </a:cubicBezTo>
                <a:cubicBezTo>
                  <a:pt x="274" y="222"/>
                  <a:pt x="62" y="278"/>
                  <a:pt x="0" y="306"/>
                </a:cubicBezTo>
              </a:path>
            </a:pathLst>
          </a:custGeom>
          <a:noFill/>
          <a:ln w="38100" cap="sq" cmpd="sng">
            <a:solidFill>
              <a:srgbClr val="FF00FF"/>
            </a:solidFill>
            <a:prstDash val="solid"/>
            <a:round/>
            <a:headEnd type="none" w="sm" len="sm"/>
            <a:tailEnd type="stealth" w="lg" len="med"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2901000" name="Freeform 8"/>
          <p:cNvSpPr>
            <a:spLocks/>
          </p:cNvSpPr>
          <p:nvPr/>
        </p:nvSpPr>
        <p:spPr bwMode="auto">
          <a:xfrm>
            <a:off x="4822164" y="2851034"/>
            <a:ext cx="1390650" cy="41433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87" y="255"/>
              </a:cxn>
              <a:cxn ang="0">
                <a:pos x="591" y="36"/>
              </a:cxn>
              <a:cxn ang="0">
                <a:pos x="876" y="45"/>
              </a:cxn>
            </a:cxnLst>
            <a:rect l="0" t="0" r="r" b="b"/>
            <a:pathLst>
              <a:path w="876" h="261">
                <a:moveTo>
                  <a:pt x="0" y="0"/>
                </a:moveTo>
                <a:cubicBezTo>
                  <a:pt x="64" y="42"/>
                  <a:pt x="289" y="249"/>
                  <a:pt x="387" y="255"/>
                </a:cubicBezTo>
                <a:cubicBezTo>
                  <a:pt x="485" y="261"/>
                  <a:pt x="510" y="71"/>
                  <a:pt x="591" y="36"/>
                </a:cubicBezTo>
                <a:cubicBezTo>
                  <a:pt x="672" y="1"/>
                  <a:pt x="817" y="43"/>
                  <a:pt x="876" y="45"/>
                </a:cubicBezTo>
              </a:path>
            </a:pathLst>
          </a:custGeom>
          <a:noFill/>
          <a:ln w="38100" cap="sq" cmpd="sng">
            <a:solidFill>
              <a:srgbClr val="FF00FF"/>
            </a:solidFill>
            <a:prstDash val="solid"/>
            <a:round/>
            <a:headEnd type="none" w="sm" len="sm"/>
            <a:tailEnd type="stealth" w="lg" len="med"/>
          </a:ln>
          <a:effectLst/>
        </p:spPr>
        <p:txBody>
          <a:bodyPr/>
          <a:lstStyle/>
          <a:p>
            <a:endParaRPr lang="en-US" dirty="0"/>
          </a:p>
        </p:txBody>
      </p:sp>
      <p:graphicFrame>
        <p:nvGraphicFramePr>
          <p:cNvPr id="29010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282987"/>
              </p:ext>
            </p:extLst>
          </p:nvPr>
        </p:nvGraphicFramePr>
        <p:xfrm>
          <a:off x="794298" y="3282307"/>
          <a:ext cx="5931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38" name="CS ChemDraw Drawing" r:id="rId6" imgW="535940" imgH="411480" progId="ChemDraw.Document.6.0">
                  <p:embed/>
                </p:oleObj>
              </mc:Choice>
              <mc:Fallback>
                <p:oleObj name="CS ChemDraw Drawing" r:id="rId6" imgW="535940" imgH="41148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298" y="3282307"/>
                        <a:ext cx="59318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0100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989718"/>
              </p:ext>
            </p:extLst>
          </p:nvPr>
        </p:nvGraphicFramePr>
        <p:xfrm>
          <a:off x="6269964" y="2891956"/>
          <a:ext cx="465137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39" name="CS ChemDraw Drawing" r:id="rId8" imgW="309880" imgH="266700" progId="">
                  <p:embed/>
                </p:oleObj>
              </mc:Choice>
              <mc:Fallback>
                <p:oleObj name="CS ChemDraw Drawing" r:id="rId8" imgW="309880" imgH="2667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9964" y="2891956"/>
                        <a:ext cx="465137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4506" y="1524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u="sng" dirty="0"/>
              <a:t>C</a:t>
            </a:r>
            <a:r>
              <a:rPr lang="en-US" b="1" u="sng" dirty="0" smtClean="0"/>
              <a:t>onjugate Additions:</a:t>
            </a:r>
            <a:br>
              <a:rPr lang="en-US" b="1" u="sng" dirty="0" smtClean="0"/>
            </a:br>
            <a:r>
              <a:rPr lang="en-US" b="1" u="sng" dirty="0"/>
              <a:t>Michael Addition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851887"/>
              </p:ext>
            </p:extLst>
          </p:nvPr>
        </p:nvGraphicFramePr>
        <p:xfrm>
          <a:off x="152400" y="4419600"/>
          <a:ext cx="8545512" cy="177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40" name="CS ChemDraw Drawing" r:id="rId10" imgW="9451411" imgH="1956420" progId="ChemDraw.Document.6.0">
                  <p:embed/>
                </p:oleObj>
              </mc:Choice>
              <mc:Fallback>
                <p:oleObj name="CS ChemDraw Drawing" r:id="rId10" imgW="9451411" imgH="1956420" progId="ChemDraw.Document.6.0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419600"/>
                        <a:ext cx="8545512" cy="177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637758"/>
              </p:ext>
            </p:extLst>
          </p:nvPr>
        </p:nvGraphicFramePr>
        <p:xfrm>
          <a:off x="132495" y="5909733"/>
          <a:ext cx="724021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41" name="CS ChemDraw Drawing" r:id="rId12" imgW="637540" imgH="416560" progId="ChemDraw.Document.6.0">
                  <p:embed/>
                </p:oleObj>
              </mc:Choice>
              <mc:Fallback>
                <p:oleObj name="CS ChemDraw Drawing" r:id="rId12" imgW="637540" imgH="416560" progId="ChemDraw.Document.6.0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495" y="5909733"/>
                        <a:ext cx="724021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Freeform 4"/>
          <p:cNvSpPr>
            <a:spLocks/>
          </p:cNvSpPr>
          <p:nvPr/>
        </p:nvSpPr>
        <p:spPr bwMode="auto">
          <a:xfrm>
            <a:off x="381000" y="5257800"/>
            <a:ext cx="227012" cy="609600"/>
          </a:xfrm>
          <a:custGeom>
            <a:avLst/>
            <a:gdLst/>
            <a:ahLst/>
            <a:cxnLst>
              <a:cxn ang="0">
                <a:pos x="82" y="669"/>
              </a:cxn>
              <a:cxn ang="0">
                <a:pos x="130" y="417"/>
              </a:cxn>
              <a:cxn ang="0">
                <a:pos x="1" y="324"/>
              </a:cxn>
              <a:cxn ang="0">
                <a:pos x="139" y="0"/>
              </a:cxn>
            </a:cxnLst>
            <a:rect l="0" t="0" r="r" b="b"/>
            <a:pathLst>
              <a:path w="143" h="669">
                <a:moveTo>
                  <a:pt x="82" y="669"/>
                </a:moveTo>
                <a:cubicBezTo>
                  <a:pt x="89" y="627"/>
                  <a:pt x="143" y="474"/>
                  <a:pt x="130" y="417"/>
                </a:cubicBezTo>
                <a:cubicBezTo>
                  <a:pt x="117" y="360"/>
                  <a:pt x="0" y="393"/>
                  <a:pt x="1" y="324"/>
                </a:cubicBezTo>
                <a:cubicBezTo>
                  <a:pt x="2" y="255"/>
                  <a:pt x="110" y="67"/>
                  <a:pt x="139" y="0"/>
                </a:cubicBezTo>
              </a:path>
            </a:pathLst>
          </a:custGeom>
          <a:noFill/>
          <a:ln w="38100" cap="sq" cmpd="sng">
            <a:solidFill>
              <a:srgbClr val="FF00FF"/>
            </a:solidFill>
            <a:prstDash val="solid"/>
            <a:round/>
            <a:headEnd type="none" w="sm" len="sm"/>
            <a:tailEnd type="stealth" w="lg" len="med"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19" name="Freeform 5"/>
          <p:cNvSpPr>
            <a:spLocks/>
          </p:cNvSpPr>
          <p:nvPr/>
        </p:nvSpPr>
        <p:spPr bwMode="auto">
          <a:xfrm>
            <a:off x="608012" y="4876800"/>
            <a:ext cx="381000" cy="236538"/>
          </a:xfrm>
          <a:custGeom>
            <a:avLst/>
            <a:gdLst/>
            <a:ahLst/>
            <a:cxnLst>
              <a:cxn ang="0">
                <a:pos x="0" y="118"/>
              </a:cxn>
              <a:cxn ang="0">
                <a:pos x="114" y="5"/>
              </a:cxn>
              <a:cxn ang="0">
                <a:pos x="240" y="149"/>
              </a:cxn>
            </a:cxnLst>
            <a:rect l="0" t="0" r="r" b="b"/>
            <a:pathLst>
              <a:path w="240" h="149">
                <a:moveTo>
                  <a:pt x="0" y="118"/>
                </a:moveTo>
                <a:cubicBezTo>
                  <a:pt x="19" y="99"/>
                  <a:pt x="74" y="0"/>
                  <a:pt x="114" y="5"/>
                </a:cubicBezTo>
                <a:cubicBezTo>
                  <a:pt x="154" y="10"/>
                  <a:pt x="214" y="119"/>
                  <a:pt x="240" y="149"/>
                </a:cubicBezTo>
              </a:path>
            </a:pathLst>
          </a:custGeom>
          <a:noFill/>
          <a:ln w="38100" cap="sq" cmpd="sng">
            <a:solidFill>
              <a:srgbClr val="FF00FF"/>
            </a:solidFill>
            <a:prstDash val="solid"/>
            <a:round/>
            <a:headEnd type="none" w="sm" len="sm"/>
            <a:tailEnd type="stealth" w="lg" len="med"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20" name="Freeform 6"/>
          <p:cNvSpPr>
            <a:spLocks/>
          </p:cNvSpPr>
          <p:nvPr/>
        </p:nvSpPr>
        <p:spPr bwMode="auto">
          <a:xfrm>
            <a:off x="1262989" y="4628356"/>
            <a:ext cx="244475" cy="366713"/>
          </a:xfrm>
          <a:custGeom>
            <a:avLst/>
            <a:gdLst/>
            <a:ahLst/>
            <a:cxnLst>
              <a:cxn ang="0">
                <a:pos x="0" y="231"/>
              </a:cxn>
              <a:cxn ang="0">
                <a:pos x="150" y="141"/>
              </a:cxn>
              <a:cxn ang="0">
                <a:pos x="24" y="0"/>
              </a:cxn>
            </a:cxnLst>
            <a:rect l="0" t="0" r="r" b="b"/>
            <a:pathLst>
              <a:path w="154" h="231">
                <a:moveTo>
                  <a:pt x="0" y="231"/>
                </a:moveTo>
                <a:cubicBezTo>
                  <a:pt x="25" y="217"/>
                  <a:pt x="146" y="179"/>
                  <a:pt x="150" y="141"/>
                </a:cubicBezTo>
                <a:cubicBezTo>
                  <a:pt x="154" y="103"/>
                  <a:pt x="50" y="29"/>
                  <a:pt x="24" y="0"/>
                </a:cubicBezTo>
              </a:path>
            </a:pathLst>
          </a:custGeom>
          <a:noFill/>
          <a:ln w="38100" cap="sq" cmpd="sng">
            <a:solidFill>
              <a:srgbClr val="FF00FF"/>
            </a:solidFill>
            <a:prstDash val="solid"/>
            <a:round/>
            <a:headEnd type="none" w="sm" len="sm"/>
            <a:tailEnd type="stealth" w="lg" len="med"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C5C60A-D40D-403B-AC41-FF05E4523C64}" type="slidenum">
              <a:rPr lang="en-US" smtClean="0"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6137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0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1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0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900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0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900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0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900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1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0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900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1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901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00996" grpId="0" animBg="1"/>
      <p:bldP spid="2900997" grpId="0" animBg="1"/>
      <p:bldP spid="2900998" grpId="0" animBg="1"/>
      <p:bldP spid="2900999" grpId="0" animBg="1"/>
      <p:bldP spid="2901000" grpId="0" animBg="1"/>
      <p:bldP spid="18" grpId="0" animBg="1"/>
      <p:bldP spid="19" grpId="0" animBg="1"/>
      <p:bldP spid="20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C5C60A-D40D-403B-AC41-FF05E4523C64}" type="slidenum">
              <a:rPr lang="en-US" smtClean="0"/>
              <a:t>49</a:t>
            </a:fld>
            <a:endParaRPr lang="en-US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25133" y="762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u="sng" dirty="0"/>
              <a:t>C</a:t>
            </a:r>
            <a:r>
              <a:rPr lang="en-US" b="1" u="sng" dirty="0" smtClean="0"/>
              <a:t>onjugate Additions of </a:t>
            </a:r>
            <a:r>
              <a:rPr lang="en-US" b="1" u="sng" dirty="0" err="1" smtClean="0"/>
              <a:t>Enolates</a:t>
            </a:r>
            <a:r>
              <a:rPr lang="en-US" b="1" u="sng" dirty="0" smtClean="0"/>
              <a:t>:</a:t>
            </a:r>
            <a:br>
              <a:rPr lang="en-US" b="1" u="sng" dirty="0" smtClean="0"/>
            </a:br>
            <a:r>
              <a:rPr lang="en-US" b="1" u="sng" dirty="0" smtClean="0"/>
              <a:t>Michael Additions</a:t>
            </a:r>
            <a:endParaRPr lang="en-US" b="1" u="sng" dirty="0"/>
          </a:p>
        </p:txBody>
      </p:sp>
      <p:graphicFrame>
        <p:nvGraphicFramePr>
          <p:cNvPr id="6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837512"/>
              </p:ext>
            </p:extLst>
          </p:nvPr>
        </p:nvGraphicFramePr>
        <p:xfrm>
          <a:off x="2047874" y="5008368"/>
          <a:ext cx="6632575" cy="1701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00" name="CS ChemDraw Drawing" r:id="rId3" imgW="6413500" imgH="1651000" progId="">
                  <p:embed/>
                </p:oleObj>
              </mc:Choice>
              <mc:Fallback>
                <p:oleObj name="CS ChemDraw Drawing" r:id="rId3" imgW="6413500" imgH="1651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74" y="5008368"/>
                        <a:ext cx="6632575" cy="17012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3770267"/>
              </p:ext>
            </p:extLst>
          </p:nvPr>
        </p:nvGraphicFramePr>
        <p:xfrm>
          <a:off x="290513" y="1579367"/>
          <a:ext cx="8298764" cy="1954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01" name="CS ChemDraw Drawing" r:id="rId5" imgW="6002020" imgH="1409700" progId="">
                  <p:embed/>
                </p:oleObj>
              </mc:Choice>
              <mc:Fallback>
                <p:oleObj name="CS ChemDraw Drawing" r:id="rId5" imgW="6002020" imgH="14097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3" y="1579367"/>
                        <a:ext cx="8298764" cy="19543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198994"/>
              </p:ext>
            </p:extLst>
          </p:nvPr>
        </p:nvGraphicFramePr>
        <p:xfrm>
          <a:off x="1069974" y="3839968"/>
          <a:ext cx="930374" cy="57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02" name="CS ChemDraw Drawing" r:id="rId7" imgW="673100" imgH="411480" progId="">
                  <p:embed/>
                </p:oleObj>
              </mc:Choice>
              <mc:Fallback>
                <p:oleObj name="CS ChemDraw Drawing" r:id="rId7" imgW="673100" imgH="4114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974" y="3839968"/>
                        <a:ext cx="930374" cy="57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899577"/>
              </p:ext>
            </p:extLst>
          </p:nvPr>
        </p:nvGraphicFramePr>
        <p:xfrm>
          <a:off x="290512" y="3509767"/>
          <a:ext cx="1176134" cy="2837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03" name="CS ChemDraw Drawing" r:id="rId9" imgW="850900" imgH="2047240" progId="">
                  <p:embed/>
                </p:oleObj>
              </mc:Choice>
              <mc:Fallback>
                <p:oleObj name="CS ChemDraw Drawing" r:id="rId9" imgW="850900" imgH="20472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2" y="3509767"/>
                        <a:ext cx="1176134" cy="28379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116593"/>
              </p:ext>
            </p:extLst>
          </p:nvPr>
        </p:nvGraphicFramePr>
        <p:xfrm>
          <a:off x="2633662" y="4789293"/>
          <a:ext cx="1645709" cy="1097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04" name="CS ChemDraw Drawing" r:id="rId11" imgW="1191260" imgH="789940" progId="">
                  <p:embed/>
                </p:oleObj>
              </mc:Choice>
              <mc:Fallback>
                <p:oleObj name="CS ChemDraw Drawing" r:id="rId11" imgW="1191260" imgH="7899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662" y="4789293"/>
                        <a:ext cx="1645709" cy="10971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971391"/>
              </p:ext>
            </p:extLst>
          </p:nvPr>
        </p:nvGraphicFramePr>
        <p:xfrm>
          <a:off x="7735887" y="3865367"/>
          <a:ext cx="1230259" cy="307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05" name="CS ChemDraw Drawing" r:id="rId13" imgW="889000" imgH="220980" progId="">
                  <p:embed/>
                </p:oleObj>
              </mc:Choice>
              <mc:Fallback>
                <p:oleObj name="CS ChemDraw Drawing" r:id="rId13" imgW="889000" imgH="2209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5887" y="3865367"/>
                        <a:ext cx="1230259" cy="3071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0784005"/>
              </p:ext>
            </p:extLst>
          </p:nvPr>
        </p:nvGraphicFramePr>
        <p:xfrm>
          <a:off x="7432674" y="3027167"/>
          <a:ext cx="315976" cy="1968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06" name="CS ChemDraw Drawing" r:id="rId15" imgW="228600" imgH="1419860" progId="">
                  <p:embed/>
                </p:oleObj>
              </mc:Choice>
              <mc:Fallback>
                <p:oleObj name="CS ChemDraw Drawing" r:id="rId15" imgW="228600" imgH="14198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2674" y="3027167"/>
                        <a:ext cx="315976" cy="19689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Freeform 4"/>
          <p:cNvSpPr>
            <a:spLocks/>
          </p:cNvSpPr>
          <p:nvPr/>
        </p:nvSpPr>
        <p:spPr bwMode="auto">
          <a:xfrm>
            <a:off x="1483217" y="3101056"/>
            <a:ext cx="416914" cy="585750"/>
          </a:xfrm>
          <a:custGeom>
            <a:avLst/>
            <a:gdLst/>
            <a:ahLst/>
            <a:cxnLst>
              <a:cxn ang="0">
                <a:pos x="168" y="447"/>
              </a:cxn>
              <a:cxn ang="0">
                <a:pos x="0" y="168"/>
              </a:cxn>
            </a:cxnLst>
            <a:rect l="0" t="0" r="r" b="b"/>
            <a:pathLst>
              <a:path w="285" h="447">
                <a:moveTo>
                  <a:pt x="168" y="447"/>
                </a:moveTo>
                <a:cubicBezTo>
                  <a:pt x="285" y="0"/>
                  <a:pt x="24" y="211"/>
                  <a:pt x="0" y="168"/>
                </a:cubicBezTo>
              </a:path>
            </a:pathLst>
          </a:custGeom>
          <a:noFill/>
          <a:ln w="38100" cap="sq" cmpd="sng">
            <a:solidFill>
              <a:srgbClr val="FF00FF"/>
            </a:solidFill>
            <a:prstDash val="solid"/>
            <a:round/>
            <a:headEnd type="none" w="sm" len="sm"/>
            <a:tailEnd type="stealth" w="lg" len="med"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14" name="Freeform 5"/>
          <p:cNvSpPr>
            <a:spLocks/>
          </p:cNvSpPr>
          <p:nvPr/>
        </p:nvSpPr>
        <p:spPr bwMode="auto">
          <a:xfrm>
            <a:off x="966788" y="2712843"/>
            <a:ext cx="354010" cy="266012"/>
          </a:xfrm>
          <a:custGeom>
            <a:avLst/>
            <a:gdLst/>
            <a:ahLst/>
            <a:cxnLst>
              <a:cxn ang="0">
                <a:pos x="242" y="203"/>
              </a:cxn>
              <a:cxn ang="0">
                <a:pos x="23" y="159"/>
              </a:cxn>
              <a:cxn ang="0">
                <a:pos x="101" y="0"/>
              </a:cxn>
            </a:cxnLst>
            <a:rect l="0" t="0" r="r" b="b"/>
            <a:pathLst>
              <a:path w="242" h="203">
                <a:moveTo>
                  <a:pt x="242" y="203"/>
                </a:moveTo>
                <a:cubicBezTo>
                  <a:pt x="206" y="196"/>
                  <a:pt x="46" y="193"/>
                  <a:pt x="23" y="159"/>
                </a:cubicBezTo>
                <a:cubicBezTo>
                  <a:pt x="0" y="125"/>
                  <a:pt x="85" y="33"/>
                  <a:pt x="101" y="0"/>
                </a:cubicBezTo>
              </a:path>
            </a:pathLst>
          </a:custGeom>
          <a:noFill/>
          <a:ln w="38100" cap="sq" cmpd="sng">
            <a:solidFill>
              <a:srgbClr val="FF00FF"/>
            </a:solidFill>
            <a:prstDash val="solid"/>
            <a:round/>
            <a:headEnd type="none" w="sm" len="sm"/>
            <a:tailEnd type="stealth" w="lg" len="med"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15" name="Freeform 6"/>
          <p:cNvSpPr>
            <a:spLocks/>
          </p:cNvSpPr>
          <p:nvPr/>
        </p:nvSpPr>
        <p:spPr bwMode="auto">
          <a:xfrm>
            <a:off x="512762" y="1960367"/>
            <a:ext cx="235519" cy="286979"/>
          </a:xfrm>
          <a:custGeom>
            <a:avLst/>
            <a:gdLst/>
            <a:ahLst/>
            <a:cxnLst>
              <a:cxn ang="0">
                <a:pos x="161" y="219"/>
              </a:cxn>
              <a:cxn ang="0">
                <a:pos x="3" y="135"/>
              </a:cxn>
              <a:cxn ang="0">
                <a:pos x="141" y="0"/>
              </a:cxn>
            </a:cxnLst>
            <a:rect l="0" t="0" r="r" b="b"/>
            <a:pathLst>
              <a:path w="161" h="219">
                <a:moveTo>
                  <a:pt x="161" y="219"/>
                </a:moveTo>
                <a:cubicBezTo>
                  <a:pt x="133" y="205"/>
                  <a:pt x="6" y="171"/>
                  <a:pt x="3" y="135"/>
                </a:cubicBezTo>
                <a:cubicBezTo>
                  <a:pt x="0" y="99"/>
                  <a:pt x="112" y="28"/>
                  <a:pt x="141" y="0"/>
                </a:cubicBezTo>
              </a:path>
            </a:pathLst>
          </a:custGeom>
          <a:noFill/>
          <a:ln w="38100" cap="sq" cmpd="sng">
            <a:solidFill>
              <a:srgbClr val="FF00FF"/>
            </a:solidFill>
            <a:prstDash val="solid"/>
            <a:round/>
            <a:headEnd type="none" w="sm" len="sm"/>
            <a:tailEnd type="stealth" w="lg" len="med"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16" name="Freeform 7"/>
          <p:cNvSpPr>
            <a:spLocks/>
          </p:cNvSpPr>
          <p:nvPr/>
        </p:nvSpPr>
        <p:spPr bwMode="auto">
          <a:xfrm>
            <a:off x="1022349" y="5408418"/>
            <a:ext cx="487130" cy="428502"/>
          </a:xfrm>
          <a:custGeom>
            <a:avLst/>
            <a:gdLst/>
            <a:ahLst/>
            <a:cxnLst>
              <a:cxn ang="0">
                <a:pos x="171" y="0"/>
              </a:cxn>
              <a:cxn ang="0">
                <a:pos x="0" y="327"/>
              </a:cxn>
            </a:cxnLst>
            <a:rect l="0" t="0" r="r" b="b"/>
            <a:pathLst>
              <a:path w="333" h="327">
                <a:moveTo>
                  <a:pt x="171" y="0"/>
                </a:moveTo>
                <a:cubicBezTo>
                  <a:pt x="333" y="165"/>
                  <a:pt x="23" y="296"/>
                  <a:pt x="0" y="327"/>
                </a:cubicBezTo>
              </a:path>
            </a:pathLst>
          </a:custGeom>
          <a:noFill/>
          <a:ln w="38100" cap="sq" cmpd="sng">
            <a:solidFill>
              <a:srgbClr val="FF00FF"/>
            </a:solidFill>
            <a:prstDash val="solid"/>
            <a:round/>
            <a:headEnd type="none" w="sm" len="sm"/>
            <a:tailEnd type="stealth" w="lg" len="med"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17" name="Freeform 8"/>
          <p:cNvSpPr>
            <a:spLocks/>
          </p:cNvSpPr>
          <p:nvPr/>
        </p:nvSpPr>
        <p:spPr bwMode="auto">
          <a:xfrm>
            <a:off x="1274762" y="5541767"/>
            <a:ext cx="1250739" cy="424571"/>
          </a:xfrm>
          <a:custGeom>
            <a:avLst/>
            <a:gdLst/>
            <a:ahLst/>
            <a:cxnLst>
              <a:cxn ang="0">
                <a:pos x="0" y="324"/>
              </a:cxn>
              <a:cxn ang="0">
                <a:pos x="183" y="141"/>
              </a:cxn>
              <a:cxn ang="0">
                <a:pos x="639" y="183"/>
              </a:cxn>
              <a:cxn ang="0">
                <a:pos x="855" y="0"/>
              </a:cxn>
            </a:cxnLst>
            <a:rect l="0" t="0" r="r" b="b"/>
            <a:pathLst>
              <a:path w="855" h="324">
                <a:moveTo>
                  <a:pt x="0" y="324"/>
                </a:moveTo>
                <a:cubicBezTo>
                  <a:pt x="30" y="294"/>
                  <a:pt x="77" y="164"/>
                  <a:pt x="183" y="141"/>
                </a:cubicBezTo>
                <a:cubicBezTo>
                  <a:pt x="289" y="118"/>
                  <a:pt x="527" y="206"/>
                  <a:pt x="639" y="183"/>
                </a:cubicBezTo>
                <a:cubicBezTo>
                  <a:pt x="751" y="160"/>
                  <a:pt x="810" y="38"/>
                  <a:pt x="855" y="0"/>
                </a:cubicBezTo>
              </a:path>
            </a:pathLst>
          </a:custGeom>
          <a:noFill/>
          <a:ln w="38100" cap="sq" cmpd="sng">
            <a:solidFill>
              <a:srgbClr val="FF00FF"/>
            </a:solidFill>
            <a:prstDash val="solid"/>
            <a:round/>
            <a:headEnd type="none" w="sm" len="sm"/>
            <a:tailEnd type="stealth" w="lg" len="med"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18" name="Freeform 9"/>
          <p:cNvSpPr>
            <a:spLocks/>
          </p:cNvSpPr>
          <p:nvPr/>
        </p:nvSpPr>
        <p:spPr bwMode="auto">
          <a:xfrm>
            <a:off x="3078162" y="5381429"/>
            <a:ext cx="365713" cy="210975"/>
          </a:xfrm>
          <a:custGeom>
            <a:avLst/>
            <a:gdLst/>
            <a:ahLst/>
            <a:cxnLst>
              <a:cxn ang="0">
                <a:pos x="0" y="102"/>
              </a:cxn>
              <a:cxn ang="0">
                <a:pos x="151" y="10"/>
              </a:cxn>
              <a:cxn ang="0">
                <a:pos x="250" y="161"/>
              </a:cxn>
            </a:cxnLst>
            <a:rect l="0" t="0" r="r" b="b"/>
            <a:pathLst>
              <a:path w="250" h="161">
                <a:moveTo>
                  <a:pt x="0" y="102"/>
                </a:moveTo>
                <a:cubicBezTo>
                  <a:pt x="25" y="87"/>
                  <a:pt x="109" y="0"/>
                  <a:pt x="151" y="10"/>
                </a:cubicBezTo>
                <a:cubicBezTo>
                  <a:pt x="193" y="20"/>
                  <a:pt x="230" y="130"/>
                  <a:pt x="250" y="161"/>
                </a:cubicBezTo>
              </a:path>
            </a:pathLst>
          </a:custGeom>
          <a:noFill/>
          <a:ln w="38100" cap="sq" cmpd="sng">
            <a:solidFill>
              <a:srgbClr val="FF00FF"/>
            </a:solidFill>
            <a:prstDash val="solid"/>
            <a:round/>
            <a:headEnd type="none" w="sm" len="sm"/>
            <a:tailEnd type="stealth" w="lg" len="med"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19" name="Freeform 10"/>
          <p:cNvSpPr>
            <a:spLocks/>
          </p:cNvSpPr>
          <p:nvPr/>
        </p:nvSpPr>
        <p:spPr bwMode="auto">
          <a:xfrm>
            <a:off x="3930650" y="4989317"/>
            <a:ext cx="256000" cy="323669"/>
          </a:xfrm>
          <a:custGeom>
            <a:avLst/>
            <a:gdLst/>
            <a:ahLst/>
            <a:cxnLst>
              <a:cxn ang="0">
                <a:pos x="0" y="247"/>
              </a:cxn>
              <a:cxn ang="0">
                <a:pos x="172" y="150"/>
              </a:cxn>
              <a:cxn ang="0">
                <a:pos x="19" y="0"/>
              </a:cxn>
            </a:cxnLst>
            <a:rect l="0" t="0" r="r" b="b"/>
            <a:pathLst>
              <a:path w="175" h="247">
                <a:moveTo>
                  <a:pt x="0" y="247"/>
                </a:moveTo>
                <a:cubicBezTo>
                  <a:pt x="29" y="231"/>
                  <a:pt x="169" y="191"/>
                  <a:pt x="172" y="150"/>
                </a:cubicBezTo>
                <a:cubicBezTo>
                  <a:pt x="175" y="109"/>
                  <a:pt x="51" y="31"/>
                  <a:pt x="19" y="0"/>
                </a:cubicBezTo>
              </a:path>
            </a:pathLst>
          </a:custGeom>
          <a:noFill/>
          <a:ln w="38100" cap="sq" cmpd="sng">
            <a:solidFill>
              <a:srgbClr val="FF00FF"/>
            </a:solidFill>
            <a:prstDash val="solid"/>
            <a:round/>
            <a:headEnd type="none" w="sm" len="sm"/>
            <a:tailEnd type="stealth" w="lg" len="med"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20" name="Freeform 11"/>
          <p:cNvSpPr>
            <a:spLocks/>
          </p:cNvSpPr>
          <p:nvPr/>
        </p:nvSpPr>
        <p:spPr bwMode="auto">
          <a:xfrm>
            <a:off x="8209286" y="5287079"/>
            <a:ext cx="425691" cy="399673"/>
          </a:xfrm>
          <a:custGeom>
            <a:avLst/>
            <a:gdLst/>
            <a:ahLst/>
            <a:cxnLst>
              <a:cxn ang="0">
                <a:pos x="140" y="0"/>
              </a:cxn>
              <a:cxn ang="0">
                <a:pos x="0" y="305"/>
              </a:cxn>
            </a:cxnLst>
            <a:rect l="0" t="0" r="r" b="b"/>
            <a:pathLst>
              <a:path w="291" h="305">
                <a:moveTo>
                  <a:pt x="140" y="0"/>
                </a:moveTo>
                <a:cubicBezTo>
                  <a:pt x="291" y="215"/>
                  <a:pt x="22" y="274"/>
                  <a:pt x="0" y="305"/>
                </a:cubicBezTo>
              </a:path>
            </a:pathLst>
          </a:custGeom>
          <a:noFill/>
          <a:ln w="38100" cap="sq" cmpd="sng">
            <a:solidFill>
              <a:srgbClr val="FF00FF"/>
            </a:solidFill>
            <a:prstDash val="solid"/>
            <a:round/>
            <a:headEnd type="none" w="sm" len="sm"/>
            <a:tailEnd type="stealth" w="lg" len="med"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21" name="Freeform 12"/>
          <p:cNvSpPr>
            <a:spLocks/>
          </p:cNvSpPr>
          <p:nvPr/>
        </p:nvSpPr>
        <p:spPr bwMode="auto">
          <a:xfrm rot="1234996">
            <a:off x="7572638" y="4445260"/>
            <a:ext cx="498753" cy="1411783"/>
          </a:xfrm>
          <a:custGeom>
            <a:avLst/>
            <a:gdLst/>
            <a:ahLst/>
            <a:cxnLst>
              <a:cxn ang="0">
                <a:pos x="244" y="1078"/>
              </a:cxn>
              <a:cxn ang="0">
                <a:pos x="102" y="869"/>
              </a:cxn>
              <a:cxn ang="0">
                <a:pos x="264" y="534"/>
              </a:cxn>
              <a:cxn ang="0">
                <a:pos x="0" y="0"/>
              </a:cxn>
            </a:cxnLst>
            <a:rect l="0" t="0" r="r" b="b"/>
            <a:pathLst>
              <a:path w="281" h="1078">
                <a:moveTo>
                  <a:pt x="244" y="1078"/>
                </a:moveTo>
                <a:cubicBezTo>
                  <a:pt x="220" y="1043"/>
                  <a:pt x="99" y="960"/>
                  <a:pt x="102" y="869"/>
                </a:cubicBezTo>
                <a:cubicBezTo>
                  <a:pt x="105" y="778"/>
                  <a:pt x="281" y="679"/>
                  <a:pt x="264" y="534"/>
                </a:cubicBezTo>
                <a:cubicBezTo>
                  <a:pt x="247" y="389"/>
                  <a:pt x="55" y="111"/>
                  <a:pt x="0" y="0"/>
                </a:cubicBezTo>
              </a:path>
            </a:pathLst>
          </a:custGeom>
          <a:noFill/>
          <a:ln w="38100" cap="sq" cmpd="sng">
            <a:solidFill>
              <a:srgbClr val="FF00FF"/>
            </a:solidFill>
            <a:prstDash val="solid"/>
            <a:round/>
            <a:headEnd type="none" w="sm" len="sm"/>
            <a:tailEnd type="stealth" w="lg" len="med"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22" name="Freeform 13"/>
          <p:cNvSpPr>
            <a:spLocks/>
          </p:cNvSpPr>
          <p:nvPr/>
        </p:nvSpPr>
        <p:spPr bwMode="auto">
          <a:xfrm>
            <a:off x="8090795" y="3452899"/>
            <a:ext cx="236982" cy="467814"/>
          </a:xfrm>
          <a:custGeom>
            <a:avLst/>
            <a:gdLst/>
            <a:ahLst/>
            <a:cxnLst>
              <a:cxn ang="0">
                <a:pos x="0" y="357"/>
              </a:cxn>
              <a:cxn ang="0">
                <a:pos x="162" y="306"/>
              </a:cxn>
            </a:cxnLst>
            <a:rect l="0" t="0" r="r" b="b"/>
            <a:pathLst>
              <a:path w="162" h="357">
                <a:moveTo>
                  <a:pt x="0" y="357"/>
                </a:moveTo>
                <a:cubicBezTo>
                  <a:pt x="54" y="0"/>
                  <a:pt x="140" y="315"/>
                  <a:pt x="162" y="306"/>
                </a:cubicBezTo>
              </a:path>
            </a:pathLst>
          </a:custGeom>
          <a:noFill/>
          <a:ln w="38100" cap="sq" cmpd="sng">
            <a:solidFill>
              <a:srgbClr val="FF00FF"/>
            </a:solidFill>
            <a:prstDash val="solid"/>
            <a:round/>
            <a:headEnd type="none" w="sm" len="sm"/>
            <a:tailEnd type="stealth" w="lg" len="med"/>
          </a:ln>
          <a:effectLst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5909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500"/>
                            </p:stCondLst>
                            <p:childTnLst>
                              <p:par>
                                <p:cTn id="4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868362"/>
          </a:xfrm>
        </p:spPr>
        <p:txBody>
          <a:bodyPr/>
          <a:lstStyle/>
          <a:p>
            <a:r>
              <a:rPr lang="en-US" b="1" u="sng" dirty="0" err="1" smtClean="0"/>
              <a:t>Keto</a:t>
            </a:r>
            <a:r>
              <a:rPr lang="en-US" b="1" u="sng" dirty="0" smtClean="0"/>
              <a:t>–</a:t>
            </a:r>
            <a:r>
              <a:rPr lang="en-US" b="1" u="sng" dirty="0" err="1" smtClean="0"/>
              <a:t>Enol</a:t>
            </a:r>
            <a:r>
              <a:rPr lang="en-US" b="1" u="sng" dirty="0" smtClean="0"/>
              <a:t> </a:t>
            </a:r>
            <a:r>
              <a:rPr lang="en-US" b="1" u="sng" dirty="0" err="1" smtClean="0"/>
              <a:t>Tautomerization</a:t>
            </a:r>
            <a:endParaRPr lang="en-US" b="1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8229600" cy="5615782"/>
          </a:xfrm>
        </p:spPr>
        <p:txBody>
          <a:bodyPr>
            <a:normAutofit fontScale="92500" lnSpcReduction="10000"/>
          </a:bodyPr>
          <a:lstStyle/>
          <a:p>
            <a:r>
              <a:rPr lang="en-US" altLang="en-US" b="1" dirty="0"/>
              <a:t>Base Catalyzed </a:t>
            </a:r>
            <a:r>
              <a:rPr lang="en-US" altLang="en-US" b="1" dirty="0" err="1" smtClean="0"/>
              <a:t>Tautomerization</a:t>
            </a:r>
            <a:endParaRPr lang="en-US" altLang="en-US" b="1" dirty="0" smtClean="0"/>
          </a:p>
          <a:p>
            <a:endParaRPr lang="en-US" altLang="en-US" b="1" dirty="0"/>
          </a:p>
          <a:p>
            <a:endParaRPr lang="en-US" altLang="en-US" b="1" dirty="0" smtClean="0"/>
          </a:p>
          <a:p>
            <a:endParaRPr lang="en-US" altLang="en-US" b="1" dirty="0"/>
          </a:p>
          <a:p>
            <a:endParaRPr lang="en-US" altLang="en-US" dirty="0" smtClean="0"/>
          </a:p>
          <a:p>
            <a:endParaRPr lang="en-US" altLang="en-US" dirty="0"/>
          </a:p>
          <a:p>
            <a:endParaRPr lang="en-US" altLang="en-US" dirty="0" smtClean="0"/>
          </a:p>
          <a:p>
            <a:endParaRPr lang="en-US" altLang="en-US" dirty="0"/>
          </a:p>
          <a:p>
            <a:r>
              <a:rPr lang="en-US" altLang="en-US" dirty="0" err="1" smtClean="0"/>
              <a:t>Keto</a:t>
            </a:r>
            <a:r>
              <a:rPr lang="en-US" altLang="en-US" dirty="0" smtClean="0"/>
              <a:t> </a:t>
            </a:r>
            <a:r>
              <a:rPr lang="en-US" altLang="en-US" dirty="0"/>
              <a:t>and </a:t>
            </a:r>
            <a:r>
              <a:rPr lang="en-US" altLang="en-US" dirty="0" err="1"/>
              <a:t>enol</a:t>
            </a:r>
            <a:r>
              <a:rPr lang="en-US" altLang="en-US" dirty="0"/>
              <a:t> forms are in equilibrium. The </a:t>
            </a:r>
            <a:r>
              <a:rPr lang="en-US" altLang="en-US" dirty="0" err="1"/>
              <a:t>interconversion</a:t>
            </a:r>
            <a:r>
              <a:rPr lang="en-US" altLang="en-US" dirty="0"/>
              <a:t> process is </a:t>
            </a:r>
            <a:r>
              <a:rPr lang="en-US" altLang="en-US" dirty="0" smtClean="0"/>
              <a:t>called </a:t>
            </a:r>
            <a:r>
              <a:rPr lang="en-US" altLang="en-US" dirty="0" err="1" smtClean="0">
                <a:solidFill>
                  <a:srgbClr val="3333FF"/>
                </a:solidFill>
              </a:rPr>
              <a:t>tau</a:t>
            </a:r>
            <a:r>
              <a:rPr lang="en-US" altLang="en-US" dirty="0" err="1" smtClean="0">
                <a:solidFill>
                  <a:srgbClr val="0000FF"/>
                </a:solidFill>
              </a:rPr>
              <a:t>tomerization</a:t>
            </a:r>
            <a:r>
              <a:rPr lang="en-US" altLang="en-US" dirty="0" smtClean="0">
                <a:solidFill>
                  <a:srgbClr val="0000FF"/>
                </a:solidFill>
              </a:rPr>
              <a:t> </a:t>
            </a:r>
            <a:r>
              <a:rPr lang="en-US" altLang="en-US" dirty="0">
                <a:solidFill>
                  <a:srgbClr val="0000FF"/>
                </a:solidFill>
              </a:rPr>
              <a:t>or </a:t>
            </a:r>
            <a:r>
              <a:rPr lang="en-US" altLang="en-US" dirty="0" err="1">
                <a:solidFill>
                  <a:srgbClr val="0000FF"/>
                </a:solidFill>
              </a:rPr>
              <a:t>enolization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474301"/>
              </p:ext>
            </p:extLst>
          </p:nvPr>
        </p:nvGraphicFramePr>
        <p:xfrm>
          <a:off x="838200" y="1676400"/>
          <a:ext cx="7370882" cy="305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0" name="CS ChemDraw Drawing" r:id="rId3" imgW="8853877" imgH="3669300" progId="ChemDraw.Document.6.0">
                  <p:embed/>
                </p:oleObj>
              </mc:Choice>
              <mc:Fallback>
                <p:oleObj name="CS ChemDraw Drawing" r:id="rId3" imgW="8853877" imgH="36693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1676400"/>
                        <a:ext cx="7370882" cy="305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C5C60A-D40D-403B-AC41-FF05E4523C64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01965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09187" name="Object 3"/>
          <p:cNvGraphicFramePr>
            <a:graphicFrameLocks noChangeAspect="1"/>
          </p:cNvGraphicFramePr>
          <p:nvPr/>
        </p:nvGraphicFramePr>
        <p:xfrm>
          <a:off x="250825" y="1268413"/>
          <a:ext cx="8734425" cy="194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8" name="CS ChemDraw Drawing" r:id="rId4" imgW="6985000" imgH="1554480" progId="">
                  <p:embed/>
                </p:oleObj>
              </mc:Choice>
              <mc:Fallback>
                <p:oleObj name="CS ChemDraw Drawing" r:id="rId4" imgW="6985000" imgH="15544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268413"/>
                        <a:ext cx="8734425" cy="194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09188" name="Object 4"/>
          <p:cNvGraphicFramePr>
            <a:graphicFrameLocks noChangeAspect="1"/>
          </p:cNvGraphicFramePr>
          <p:nvPr/>
        </p:nvGraphicFramePr>
        <p:xfrm>
          <a:off x="250825" y="4076700"/>
          <a:ext cx="8728075" cy="234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9" name="CS ChemDraw Drawing" r:id="rId6" imgW="6979920" imgH="1871980" progId="">
                  <p:embed/>
                </p:oleObj>
              </mc:Choice>
              <mc:Fallback>
                <p:oleObj name="CS ChemDraw Drawing" r:id="rId6" imgW="6979920" imgH="18719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4076700"/>
                        <a:ext cx="8728075" cy="234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1524000" y="152400"/>
            <a:ext cx="6553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b="1" u="sng" dirty="0" smtClean="0"/>
              <a:t>Michael Additions: Examples </a:t>
            </a:r>
            <a:endParaRPr lang="en-US" sz="36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C5C60A-D40D-403B-AC41-FF05E4523C64}" type="slidenum">
              <a:rPr lang="en-US" smtClean="0"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64817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9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9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44562"/>
          </a:xfrm>
        </p:spPr>
        <p:txBody>
          <a:bodyPr>
            <a:normAutofit/>
          </a:bodyPr>
          <a:lstStyle/>
          <a:p>
            <a:r>
              <a:rPr lang="en-US" sz="3600" b="1" u="sng" dirty="0" smtClean="0"/>
              <a:t>1,2- Vs. 1,4- Addition</a:t>
            </a:r>
            <a:endParaRPr lang="en-US" sz="3600" b="1" u="sn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C5C60A-D40D-403B-AC41-FF05E4523C64}" type="slidenum">
              <a:rPr lang="en-US" smtClean="0"/>
              <a:t>51</a:t>
            </a:fld>
            <a:endParaRPr lang="en-US"/>
          </a:p>
        </p:txBody>
      </p:sp>
      <p:graphicFrame>
        <p:nvGraphicFramePr>
          <p:cNvPr id="5" name="Content Placeholder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045132915"/>
              </p:ext>
            </p:extLst>
          </p:nvPr>
        </p:nvGraphicFramePr>
        <p:xfrm>
          <a:off x="457200" y="2057400"/>
          <a:ext cx="5314233" cy="365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5" name="CS ChemDraw Drawing" r:id="rId3" imgW="4409440" imgH="3035300" progId="ChemDraw.Document.6.0">
                  <p:embed/>
                </p:oleObj>
              </mc:Choice>
              <mc:Fallback>
                <p:oleObj name="CS ChemDraw Drawing" r:id="rId3" imgW="4409440" imgH="3035300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057400"/>
                        <a:ext cx="5314233" cy="365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>
            <a:off x="381000" y="3454400"/>
            <a:ext cx="8153400" cy="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0458575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52401"/>
            <a:ext cx="8229600" cy="8382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i="1" u="sng" dirty="0" smtClean="0"/>
              <a:t>In class practice</a:t>
            </a:r>
            <a:r>
              <a:rPr lang="en-US" sz="2000" dirty="0" smtClean="0"/>
              <a:t>: what would e the major organic product of this base-catalyzed reaction?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C5C60A-D40D-403B-AC41-FF05E4523C64}" type="slidenum">
              <a:rPr lang="en-US" smtClean="0"/>
              <a:t>52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896447"/>
              </p:ext>
            </p:extLst>
          </p:nvPr>
        </p:nvGraphicFramePr>
        <p:xfrm>
          <a:off x="1676400" y="914400"/>
          <a:ext cx="5499100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0" name="CS ChemDraw Drawing" r:id="rId3" imgW="5499637" imgH="1394280" progId="ChemDraw.Document.6.0">
                  <p:embed/>
                </p:oleObj>
              </mc:Choice>
              <mc:Fallback>
                <p:oleObj name="CS ChemDraw Drawing" r:id="rId3" imgW="5499637" imgH="13942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6400" y="914400"/>
                        <a:ext cx="5499100" cy="1393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588599"/>
              </p:ext>
            </p:extLst>
          </p:nvPr>
        </p:nvGraphicFramePr>
        <p:xfrm>
          <a:off x="1295400" y="3124200"/>
          <a:ext cx="6486525" cy="290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1" name="CS ChemDraw Drawing" r:id="rId5" imgW="6485892" imgH="2905740" progId="ChemDraw.Document.6.0">
                  <p:embed/>
                </p:oleObj>
              </mc:Choice>
              <mc:Fallback>
                <p:oleObj name="CS ChemDraw Drawing" r:id="rId5" imgW="6485892" imgH="29057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95400" y="3124200"/>
                        <a:ext cx="6486525" cy="290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026"/>
          <p:cNvSpPr txBox="1">
            <a:spLocks noChangeArrowheads="1"/>
          </p:cNvSpPr>
          <p:nvPr/>
        </p:nvSpPr>
        <p:spPr bwMode="auto">
          <a:xfrm>
            <a:off x="7750175" y="0"/>
            <a:ext cx="1393825" cy="222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14000" b="1" i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383608380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 fontScale="90000"/>
          </a:bodyPr>
          <a:lstStyle/>
          <a:p>
            <a:r>
              <a:rPr lang="en-US" sz="3600" b="1" u="sng" dirty="0" smtClean="0"/>
              <a:t>Electrophilic addition to Enols and </a:t>
            </a:r>
            <a:r>
              <a:rPr lang="en-US" sz="3600" b="1" u="sng" dirty="0" err="1" smtClean="0"/>
              <a:t>Enolates</a:t>
            </a:r>
            <a:endParaRPr lang="en-US" sz="3600" b="1" u="sng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C5C60A-D40D-403B-AC41-FF05E4523C64}" type="slidenum">
              <a:rPr lang="en-US" smtClean="0"/>
              <a:t>53</a:t>
            </a:fld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949112"/>
              </p:ext>
            </p:extLst>
          </p:nvPr>
        </p:nvGraphicFramePr>
        <p:xfrm>
          <a:off x="2133600" y="1066800"/>
          <a:ext cx="5154613" cy="123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15" name="CS ChemDraw Drawing" r:id="rId4" imgW="5153866" imgH="1230930" progId="ChemDraw.Document.6.0">
                  <p:embed/>
                </p:oleObj>
              </mc:Choice>
              <mc:Fallback>
                <p:oleObj name="CS ChemDraw Drawing" r:id="rId4" imgW="5153866" imgH="12309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33600" y="1066800"/>
                        <a:ext cx="5154613" cy="1230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590800"/>
            <a:ext cx="8229600" cy="4114800"/>
          </a:xfrm>
        </p:spPr>
        <p:txBody>
          <a:bodyPr>
            <a:normAutofit fontScale="92500" lnSpcReduction="20000"/>
          </a:bodyPr>
          <a:lstStyle/>
          <a:p>
            <a:pPr marL="514350" indent="-514350">
              <a:buFont typeface="+mj-lt"/>
              <a:buAutoNum type="arabicPeriod"/>
              <a:defRPr/>
            </a:pPr>
            <a:r>
              <a:rPr lang="en-US" dirty="0" err="1">
                <a:solidFill>
                  <a:schemeClr val="bg1">
                    <a:lumMod val="50000"/>
                  </a:schemeClr>
                </a:solidFill>
              </a:rPr>
              <a:t>Aldol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 reaction and 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condensation (</a:t>
            </a:r>
            <a:r>
              <a:rPr lang="en-US" dirty="0" err="1" smtClean="0">
                <a:solidFill>
                  <a:schemeClr val="bg1">
                    <a:lumMod val="50000"/>
                  </a:schemeClr>
                </a:solidFill>
              </a:rPr>
              <a:t>Enolates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and Aldehydes &amp; 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ketones)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  <a:p>
            <a:pPr marL="514350" indent="-514350">
              <a:buFont typeface="+mj-lt"/>
              <a:buAutoNum type="arabicPeriod"/>
              <a:defRPr/>
            </a:pPr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Lithium </a:t>
            </a:r>
            <a:r>
              <a:rPr lang="en-US" dirty="0" err="1" smtClean="0">
                <a:solidFill>
                  <a:schemeClr val="bg1">
                    <a:lumMod val="50000"/>
                  </a:schemeClr>
                </a:solidFill>
              </a:rPr>
              <a:t>Enolates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 (Alkylation 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and Michael 1,4 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additions)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  <a:p>
            <a:pPr marL="514350" indent="-514350">
              <a:buFont typeface="+mj-lt"/>
              <a:buAutoNum type="arabicPeriod"/>
              <a:defRPr/>
            </a:pPr>
            <a:r>
              <a:rPr lang="el-GR" dirty="0">
                <a:solidFill>
                  <a:srgbClr val="0000FF"/>
                </a:solidFill>
              </a:rPr>
              <a:t>β</a:t>
            </a:r>
            <a:r>
              <a:rPr lang="en-US" dirty="0">
                <a:solidFill>
                  <a:srgbClr val="0000FF"/>
                </a:solidFill>
              </a:rPr>
              <a:t>-</a:t>
            </a:r>
            <a:r>
              <a:rPr lang="en-US" dirty="0" err="1">
                <a:solidFill>
                  <a:srgbClr val="0000FF"/>
                </a:solidFill>
              </a:rPr>
              <a:t>dicarbonyl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compounds </a:t>
            </a:r>
            <a:r>
              <a:rPr lang="en-US" dirty="0" smtClean="0"/>
              <a:t>(</a:t>
            </a:r>
            <a:r>
              <a:rPr lang="en-US" dirty="0" err="1" smtClean="0"/>
              <a:t>Claisen</a:t>
            </a:r>
            <a:r>
              <a:rPr lang="en-US" dirty="0" smtClean="0"/>
              <a:t> </a:t>
            </a:r>
            <a:r>
              <a:rPr lang="en-US" dirty="0"/>
              <a:t>and </a:t>
            </a:r>
            <a:r>
              <a:rPr lang="en-US" dirty="0" err="1"/>
              <a:t>Dieckman</a:t>
            </a:r>
            <a:r>
              <a:rPr lang="en-US" dirty="0"/>
              <a:t> </a:t>
            </a:r>
            <a:r>
              <a:rPr lang="en-US" dirty="0" smtClean="0"/>
              <a:t>condensations)</a:t>
            </a:r>
            <a:endParaRPr lang="en-US" dirty="0"/>
          </a:p>
          <a:p>
            <a:pPr marL="514350" indent="-514350">
              <a:buFont typeface="+mj-lt"/>
              <a:buAutoNum type="arabicPeriod"/>
              <a:defRPr/>
            </a:pPr>
            <a:r>
              <a:rPr lang="en-US" dirty="0">
                <a:solidFill>
                  <a:srgbClr val="0000FF"/>
                </a:solidFill>
              </a:rPr>
              <a:t>Acetoacetic ester </a:t>
            </a:r>
            <a:r>
              <a:rPr lang="en-US" dirty="0" smtClean="0">
                <a:solidFill>
                  <a:srgbClr val="0000FF"/>
                </a:solidFill>
              </a:rPr>
              <a:t>synthesis </a:t>
            </a:r>
            <a:r>
              <a:rPr lang="en-US" dirty="0" smtClean="0"/>
              <a:t>(Alkylation</a:t>
            </a:r>
            <a:r>
              <a:rPr lang="en-US" dirty="0"/>
              <a:t>, hydrolysis and </a:t>
            </a:r>
            <a:r>
              <a:rPr lang="en-US" dirty="0" smtClean="0"/>
              <a:t>decarboxylation)</a:t>
            </a:r>
            <a:endParaRPr lang="en-US" dirty="0"/>
          </a:p>
          <a:p>
            <a:pPr marL="514350" indent="-514350">
              <a:buFont typeface="+mj-lt"/>
              <a:buAutoNum type="arabicPeriod"/>
              <a:defRPr/>
            </a:pPr>
            <a:r>
              <a:rPr lang="en-US" dirty="0">
                <a:solidFill>
                  <a:srgbClr val="0000FF"/>
                </a:solidFill>
              </a:rPr>
              <a:t>Malonic ester synthesi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134218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5746" name="Rectangle 2"/>
          <p:cNvSpPr>
            <a:spLocks noChangeArrowheads="1"/>
          </p:cNvSpPr>
          <p:nvPr/>
        </p:nvSpPr>
        <p:spPr bwMode="auto">
          <a:xfrm>
            <a:off x="0" y="188913"/>
            <a:ext cx="9144000" cy="1106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36000" tIns="36000" rIns="36000" bIns="36000"/>
          <a:lstStyle/>
          <a:p>
            <a:pPr marL="892175" indent="-892175" algn="ctr"/>
            <a:r>
              <a:rPr lang="en-CA" sz="4000" b="1" u="sng" dirty="0" err="1" smtClean="0">
                <a:latin typeface="+mj-lt"/>
                <a:sym typeface="Webdings" pitchFamily="18" charset="2"/>
              </a:rPr>
              <a:t>Enolates</a:t>
            </a:r>
            <a:r>
              <a:rPr lang="en-CA" sz="4000" b="1" u="sng" dirty="0" smtClean="0">
                <a:latin typeface="+mj-lt"/>
                <a:sym typeface="Webdings" pitchFamily="18" charset="2"/>
              </a:rPr>
              <a:t> </a:t>
            </a:r>
            <a:r>
              <a:rPr lang="en-CA" sz="4000" b="1" u="sng" dirty="0">
                <a:latin typeface="+mj-lt"/>
                <a:sym typeface="Webdings" pitchFamily="18" charset="2"/>
              </a:rPr>
              <a:t>of </a:t>
            </a:r>
            <a:r>
              <a:rPr lang="en-CA" sz="4000" b="1" u="sng" dirty="0" smtClean="0">
                <a:latin typeface="Symbol" panose="05050102010706020507" pitchFamily="18" charset="2"/>
                <a:sym typeface="Webdings" pitchFamily="18" charset="2"/>
              </a:rPr>
              <a:t>b</a:t>
            </a:r>
            <a:r>
              <a:rPr lang="en-CA" sz="4000" b="1" u="sng" dirty="0" smtClean="0">
                <a:latin typeface="+mj-lt"/>
                <a:sym typeface="Webdings" pitchFamily="18" charset="2"/>
              </a:rPr>
              <a:t>-</a:t>
            </a:r>
            <a:r>
              <a:rPr lang="en-CA" sz="4000" b="1" u="sng" dirty="0" err="1" smtClean="0">
                <a:latin typeface="+mj-lt"/>
                <a:sym typeface="Webdings" pitchFamily="18" charset="2"/>
              </a:rPr>
              <a:t>Dicarbonyl</a:t>
            </a:r>
            <a:r>
              <a:rPr lang="en-CA" sz="4000" b="1" u="sng" dirty="0" smtClean="0">
                <a:latin typeface="+mj-lt"/>
                <a:sym typeface="Webdings" pitchFamily="18" charset="2"/>
              </a:rPr>
              <a:t>  Compounds</a:t>
            </a:r>
            <a:endParaRPr lang="en-US" sz="4000" b="1" u="sng" dirty="0">
              <a:latin typeface="+mj-lt"/>
              <a:sym typeface="Webdings" pitchFamily="18" charset="2"/>
            </a:endParaRPr>
          </a:p>
        </p:txBody>
      </p:sp>
      <p:graphicFrame>
        <p:nvGraphicFramePr>
          <p:cNvPr id="23357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48159"/>
              </p:ext>
            </p:extLst>
          </p:nvPr>
        </p:nvGraphicFramePr>
        <p:xfrm>
          <a:off x="3058222" y="2832450"/>
          <a:ext cx="2732978" cy="1792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6" name="CS ChemDraw Drawing" r:id="rId4" imgW="3148129" imgH="2058480" progId="ChemDraw.Document.6.0">
                  <p:embed/>
                </p:oleObj>
              </mc:Choice>
              <mc:Fallback>
                <p:oleObj name="CS ChemDraw Drawing" r:id="rId4" imgW="3148129" imgH="205848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8222" y="2832450"/>
                        <a:ext cx="2732978" cy="17925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>
            <a:grpSpLocks noChangeAspect="1"/>
          </p:cNvGrpSpPr>
          <p:nvPr/>
        </p:nvGrpSpPr>
        <p:grpSpPr>
          <a:xfrm>
            <a:off x="5791200" y="825500"/>
            <a:ext cx="2625473" cy="845820"/>
            <a:chOff x="5410200" y="914400"/>
            <a:chExt cx="2625473" cy="939800"/>
          </a:xfrm>
        </p:grpSpPr>
        <p:pic>
          <p:nvPicPr>
            <p:cNvPr id="7" name="Picture 10"/>
            <p:cNvPicPr>
              <a:picLocks noChangeAspect="1" noChangeArrowheads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18"/>
                <a:srcRect/>
                <a:stretch>
                  <a:fillRect/>
                </a:stretch>
              </p:blipFill>
            </mc:Choice>
            <mc:Fallback>
              <p:blipFill>
                <a:blip r:embed="rId19"/>
                <a:srcRect/>
                <a:stretch>
                  <a:fillRect/>
                </a:stretch>
              </p:blipFill>
            </mc:Fallback>
          </mc:AlternateContent>
          <p:spPr bwMode="auto">
            <a:xfrm>
              <a:off x="6486273" y="914400"/>
              <a:ext cx="1549400" cy="939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8" name="TextBox 7"/>
            <p:cNvSpPr txBox="1"/>
            <p:nvPr/>
          </p:nvSpPr>
          <p:spPr>
            <a:xfrm>
              <a:off x="5546473" y="1447800"/>
              <a:ext cx="32730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>
                  <a:solidFill>
                    <a:srgbClr val="000000"/>
                  </a:solidFill>
                  <a:latin typeface="Arial" pitchFamily="26" charset="0"/>
                  <a:ea typeface="ＭＳ Ｐゴシック" pitchFamily="26" charset="-128"/>
                </a:rPr>
                <a:t>5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410200" y="990600"/>
              <a:ext cx="59347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 err="1">
                  <a:solidFill>
                    <a:srgbClr val="000000"/>
                  </a:solidFill>
                  <a:latin typeface="Arial" pitchFamily="26" charset="0"/>
                  <a:ea typeface="ＭＳ Ｐゴシック" pitchFamily="26" charset="-128"/>
                </a:rPr>
                <a:t>pK</a:t>
              </a:r>
              <a:r>
                <a:rPr lang="en-US" sz="2000" baseline="-25000" dirty="0" err="1">
                  <a:solidFill>
                    <a:srgbClr val="000000"/>
                  </a:solidFill>
                  <a:latin typeface="Arial" pitchFamily="26" charset="0"/>
                  <a:ea typeface="ＭＳ Ｐゴシック" pitchFamily="26" charset="-128"/>
                </a:rPr>
                <a:t>a</a:t>
              </a:r>
              <a:endParaRPr lang="en-US" sz="2000" baseline="-25000" dirty="0">
                <a:solidFill>
                  <a:srgbClr val="000000"/>
                </a:solidFill>
                <a:latin typeface="Arial" pitchFamily="26" charset="0"/>
                <a:ea typeface="ＭＳ Ｐゴシック" pitchFamily="26" charset="-128"/>
              </a:endParaRPr>
            </a:p>
          </p:txBody>
        </p:sp>
      </p:grpSp>
      <p:grpSp>
        <p:nvGrpSpPr>
          <p:cNvPr id="10" name="Group 9"/>
          <p:cNvGrpSpPr>
            <a:grpSpLocks noChangeAspect="1"/>
          </p:cNvGrpSpPr>
          <p:nvPr/>
        </p:nvGrpSpPr>
        <p:grpSpPr>
          <a:xfrm>
            <a:off x="5921092" y="1816100"/>
            <a:ext cx="2762281" cy="845820"/>
            <a:chOff x="5540092" y="1905000"/>
            <a:chExt cx="2762281" cy="939800"/>
          </a:xfrm>
        </p:grpSpPr>
        <p:pic>
          <p:nvPicPr>
            <p:cNvPr id="11" name="Picture 11"/>
            <p:cNvPicPr>
              <a:picLocks noChangeAspect="1" noChangeArrowheads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20"/>
                <a:srcRect/>
                <a:stretch>
                  <a:fillRect/>
                </a:stretch>
              </p:blipFill>
            </mc:Choice>
            <mc:Fallback>
              <p:blipFill>
                <a:blip r:embed="rId21"/>
                <a:srcRect/>
                <a:stretch>
                  <a:fillRect/>
                </a:stretch>
              </p:blipFill>
            </mc:Fallback>
          </mc:AlternateContent>
          <p:spPr bwMode="auto">
            <a:xfrm>
              <a:off x="6232273" y="1905000"/>
              <a:ext cx="2070100" cy="939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2" name="TextBox 11"/>
            <p:cNvSpPr txBox="1"/>
            <p:nvPr/>
          </p:nvSpPr>
          <p:spPr>
            <a:xfrm>
              <a:off x="5540092" y="2438400"/>
              <a:ext cx="32730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>
                  <a:solidFill>
                    <a:srgbClr val="000000"/>
                  </a:solidFill>
                  <a:latin typeface="Arial" pitchFamily="26" charset="0"/>
                  <a:ea typeface="ＭＳ Ｐゴシック" pitchFamily="26" charset="-128"/>
                </a:rPr>
                <a:t>9</a:t>
              </a:r>
            </a:p>
          </p:txBody>
        </p:sp>
      </p:grpSp>
      <p:grpSp>
        <p:nvGrpSpPr>
          <p:cNvPr id="13" name="Group 12"/>
          <p:cNvGrpSpPr>
            <a:grpSpLocks noChangeAspect="1"/>
          </p:cNvGrpSpPr>
          <p:nvPr/>
        </p:nvGrpSpPr>
        <p:grpSpPr>
          <a:xfrm>
            <a:off x="5867400" y="2882900"/>
            <a:ext cx="2777873" cy="845820"/>
            <a:chOff x="5486400" y="2971800"/>
            <a:chExt cx="2777873" cy="939800"/>
          </a:xfrm>
        </p:grpSpPr>
        <p:pic>
          <p:nvPicPr>
            <p:cNvPr id="14" name="Picture 12"/>
            <p:cNvPicPr>
              <a:picLocks noChangeAspect="1" noChangeArrowheads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22"/>
                <a:srcRect/>
                <a:stretch>
                  <a:fillRect/>
                </a:stretch>
              </p:blipFill>
            </mc:Choice>
            <mc:Fallback>
              <p:blipFill>
                <a:blip r:embed="rId23"/>
                <a:srcRect/>
                <a:stretch>
                  <a:fillRect/>
                </a:stretch>
              </p:blipFill>
            </mc:Fallback>
          </mc:AlternateContent>
          <p:spPr bwMode="auto">
            <a:xfrm>
              <a:off x="6232273" y="2971800"/>
              <a:ext cx="2032000" cy="939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5" name="TextBox 14"/>
            <p:cNvSpPr txBox="1"/>
            <p:nvPr/>
          </p:nvSpPr>
          <p:spPr>
            <a:xfrm>
              <a:off x="5486400" y="3486090"/>
              <a:ext cx="45091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>
                  <a:solidFill>
                    <a:srgbClr val="000000"/>
                  </a:solidFill>
                  <a:latin typeface="Arial" pitchFamily="26" charset="0"/>
                  <a:ea typeface="ＭＳ Ｐゴシック" pitchFamily="26" charset="-128"/>
                </a:rPr>
                <a:t>11</a:t>
              </a:r>
            </a:p>
          </p:txBody>
        </p:sp>
      </p:grpSp>
      <p:grpSp>
        <p:nvGrpSpPr>
          <p:cNvPr id="16" name="Group 15"/>
          <p:cNvGrpSpPr>
            <a:grpSpLocks noChangeAspect="1"/>
          </p:cNvGrpSpPr>
          <p:nvPr/>
        </p:nvGrpSpPr>
        <p:grpSpPr>
          <a:xfrm>
            <a:off x="5867400" y="4025900"/>
            <a:ext cx="3006473" cy="845820"/>
            <a:chOff x="5486400" y="4114800"/>
            <a:chExt cx="3006473" cy="939800"/>
          </a:xfrm>
        </p:grpSpPr>
        <p:pic>
          <p:nvPicPr>
            <p:cNvPr id="17" name="Picture 13"/>
            <p:cNvPicPr>
              <a:picLocks noChangeAspect="1" noChangeArrowheads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24"/>
                <a:srcRect/>
                <a:stretch>
                  <a:fillRect/>
                </a:stretch>
              </p:blipFill>
            </mc:Choice>
            <mc:Fallback>
              <p:blipFill>
                <a:blip r:embed="rId25"/>
                <a:srcRect/>
                <a:stretch>
                  <a:fillRect/>
                </a:stretch>
              </p:blipFill>
            </mc:Fallback>
          </mc:AlternateContent>
          <p:spPr bwMode="auto">
            <a:xfrm>
              <a:off x="6079873" y="4114800"/>
              <a:ext cx="2413000" cy="939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8" name="TextBox 17"/>
            <p:cNvSpPr txBox="1"/>
            <p:nvPr/>
          </p:nvSpPr>
          <p:spPr>
            <a:xfrm>
              <a:off x="5486400" y="4495800"/>
              <a:ext cx="46995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>
                  <a:solidFill>
                    <a:srgbClr val="000000"/>
                  </a:solidFill>
                  <a:latin typeface="Arial" pitchFamily="26" charset="0"/>
                  <a:ea typeface="ＭＳ Ｐゴシック" pitchFamily="26" charset="-128"/>
                </a:rPr>
                <a:t>13</a:t>
              </a:r>
            </a:p>
          </p:txBody>
        </p:sp>
      </p:grpSp>
      <p:grpSp>
        <p:nvGrpSpPr>
          <p:cNvPr id="19" name="Group 18"/>
          <p:cNvGrpSpPr>
            <a:grpSpLocks noChangeAspect="1"/>
          </p:cNvGrpSpPr>
          <p:nvPr/>
        </p:nvGrpSpPr>
        <p:grpSpPr>
          <a:xfrm>
            <a:off x="5867400" y="5092700"/>
            <a:ext cx="3235073" cy="845820"/>
            <a:chOff x="5486400" y="5181600"/>
            <a:chExt cx="3235073" cy="939800"/>
          </a:xfrm>
        </p:grpSpPr>
        <p:pic>
          <p:nvPicPr>
            <p:cNvPr id="20" name="Picture 14"/>
            <p:cNvPicPr>
              <a:picLocks noChangeAspect="1" noChangeArrowheads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26"/>
                <a:srcRect/>
                <a:stretch>
                  <a:fillRect/>
                </a:stretch>
              </p:blipFill>
            </mc:Choice>
            <mc:Fallback>
              <p:blipFill>
                <a:blip r:embed="rId27"/>
                <a:srcRect/>
                <a:stretch>
                  <a:fillRect/>
                </a:stretch>
              </p:blipFill>
            </mc:Fallback>
          </mc:AlternateContent>
          <p:spPr bwMode="auto">
            <a:xfrm>
              <a:off x="6232273" y="5181600"/>
              <a:ext cx="2489200" cy="939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21" name="TextBox 20"/>
            <p:cNvSpPr txBox="1"/>
            <p:nvPr/>
          </p:nvSpPr>
          <p:spPr>
            <a:xfrm>
              <a:off x="5486400" y="5486400"/>
              <a:ext cx="46995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>
                  <a:solidFill>
                    <a:srgbClr val="FF0000"/>
                  </a:solidFill>
                  <a:latin typeface="Arial" pitchFamily="26" charset="0"/>
                  <a:ea typeface="ＭＳ Ｐゴシック" pitchFamily="26" charset="-128"/>
                </a:rPr>
                <a:t>18</a:t>
              </a:r>
            </a:p>
          </p:txBody>
        </p:sp>
      </p:grpSp>
      <p:grpSp>
        <p:nvGrpSpPr>
          <p:cNvPr id="22" name="Group 21"/>
          <p:cNvGrpSpPr>
            <a:grpSpLocks noChangeAspect="1"/>
          </p:cNvGrpSpPr>
          <p:nvPr/>
        </p:nvGrpSpPr>
        <p:grpSpPr>
          <a:xfrm>
            <a:off x="5867400" y="5943600"/>
            <a:ext cx="2574673" cy="742950"/>
            <a:chOff x="5486400" y="6032500"/>
            <a:chExt cx="2574673" cy="825500"/>
          </a:xfrm>
        </p:grpSpPr>
        <p:pic>
          <p:nvPicPr>
            <p:cNvPr id="23" name="Picture 15"/>
            <p:cNvPicPr>
              <a:picLocks noChangeAspect="1" noChangeArrowheads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28"/>
                <a:srcRect/>
                <a:stretch>
                  <a:fillRect/>
                </a:stretch>
              </p:blipFill>
            </mc:Choice>
            <mc:Fallback>
              <p:blipFill>
                <a:blip r:embed="rId29"/>
                <a:srcRect/>
                <a:stretch>
                  <a:fillRect/>
                </a:stretch>
              </p:blipFill>
            </mc:Fallback>
          </mc:AlternateContent>
          <p:spPr bwMode="auto">
            <a:xfrm>
              <a:off x="6537073" y="6032500"/>
              <a:ext cx="1524000" cy="8255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24" name="TextBox 23"/>
            <p:cNvSpPr txBox="1"/>
            <p:nvPr/>
          </p:nvSpPr>
          <p:spPr>
            <a:xfrm>
              <a:off x="5486400" y="6305490"/>
              <a:ext cx="45091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>
                  <a:solidFill>
                    <a:srgbClr val="000000"/>
                  </a:solidFill>
                  <a:latin typeface="Arial" pitchFamily="26" charset="0"/>
                  <a:ea typeface="ＭＳ Ｐゴシック" pitchFamily="26" charset="-128"/>
                </a:rPr>
                <a:t>11</a:t>
              </a: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523598" y="4670769"/>
            <a:ext cx="2070150" cy="876300"/>
            <a:chOff x="762000" y="4914900"/>
            <a:chExt cx="2070150" cy="876300"/>
          </a:xfrm>
        </p:grpSpPr>
        <p:pic>
          <p:nvPicPr>
            <p:cNvPr id="26" name="Picture 8"/>
            <p:cNvPicPr>
              <a:picLocks noChangeAspect="1" noChangeArrowheads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30"/>
                <a:srcRect/>
                <a:stretch>
                  <a:fillRect/>
                </a:stretch>
              </p:blipFill>
            </mc:Choice>
            <mc:Fallback>
              <p:blipFill>
                <a:blip r:embed="rId31"/>
                <a:srcRect/>
                <a:stretch>
                  <a:fillRect/>
                </a:stretch>
              </p:blipFill>
            </mc:Fallback>
          </mc:AlternateContent>
          <p:spPr bwMode="auto">
            <a:xfrm>
              <a:off x="762000" y="4914900"/>
              <a:ext cx="1498600" cy="876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27" name="TextBox 26"/>
            <p:cNvSpPr txBox="1"/>
            <p:nvPr/>
          </p:nvSpPr>
          <p:spPr>
            <a:xfrm>
              <a:off x="2362200" y="5162490"/>
              <a:ext cx="46995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>
                  <a:solidFill>
                    <a:srgbClr val="000000"/>
                  </a:solidFill>
                  <a:latin typeface="Arial" pitchFamily="26" charset="0"/>
                  <a:ea typeface="ＭＳ Ｐゴシック" pitchFamily="26" charset="-128"/>
                </a:rPr>
                <a:t>18</a:t>
              </a:r>
            </a:p>
          </p:txBody>
        </p:sp>
      </p:grpSp>
      <p:grpSp>
        <p:nvGrpSpPr>
          <p:cNvPr id="28" name="Group 27"/>
          <p:cNvGrpSpPr/>
          <p:nvPr/>
        </p:nvGrpSpPr>
        <p:grpSpPr>
          <a:xfrm>
            <a:off x="383898" y="4658069"/>
            <a:ext cx="1676400" cy="914400"/>
            <a:chOff x="609600" y="4902200"/>
            <a:chExt cx="1676400" cy="914400"/>
          </a:xfrm>
        </p:grpSpPr>
        <p:sp>
          <p:nvSpPr>
            <p:cNvPr id="29" name="Rectangle 28"/>
            <p:cNvSpPr/>
            <p:nvPr/>
          </p:nvSpPr>
          <p:spPr bwMode="auto">
            <a:xfrm>
              <a:off x="609600" y="4902200"/>
              <a:ext cx="1676400" cy="914400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Arial" charset="0"/>
                <a:ea typeface="ＭＳ Ｐゴシック" charset="-128"/>
                <a:cs typeface="ＭＳ Ｐゴシック" charset="-128"/>
              </a:endParaRPr>
            </a:p>
          </p:txBody>
        </p:sp>
        <p:pic>
          <p:nvPicPr>
            <p:cNvPr id="30" name="Picture 7"/>
            <p:cNvPicPr>
              <a:picLocks noChangeAspect="1" noChangeArrowheads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6"/>
                <a:srcRect/>
                <a:stretch>
                  <a:fillRect/>
                </a:stretch>
              </p:blipFill>
            </mc:Choice>
            <mc:Fallback>
              <p:blipFill>
                <a:blip r:embed="rId32"/>
                <a:srcRect/>
                <a:stretch>
                  <a:fillRect/>
                </a:stretch>
              </p:blipFill>
            </mc:Fallback>
          </mc:AlternateContent>
          <p:spPr bwMode="auto">
            <a:xfrm>
              <a:off x="914400" y="4914900"/>
              <a:ext cx="1333500" cy="876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grpSp>
        <p:nvGrpSpPr>
          <p:cNvPr id="31" name="Group 30"/>
          <p:cNvGrpSpPr/>
          <p:nvPr/>
        </p:nvGrpSpPr>
        <p:grpSpPr>
          <a:xfrm>
            <a:off x="523598" y="1241769"/>
            <a:ext cx="2057400" cy="825500"/>
            <a:chOff x="762000" y="1155700"/>
            <a:chExt cx="2057400" cy="825500"/>
          </a:xfrm>
        </p:grpSpPr>
        <p:pic>
          <p:nvPicPr>
            <p:cNvPr id="32" name="Picture 4"/>
            <p:cNvPicPr>
              <a:picLocks noChangeAspect="1" noChangeArrowheads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8"/>
                <a:srcRect/>
                <a:stretch>
                  <a:fillRect/>
                </a:stretch>
              </p:blipFill>
            </mc:Choice>
            <mc:Fallback>
              <p:blipFill>
                <a:blip r:embed="rId33"/>
                <a:srcRect/>
                <a:stretch>
                  <a:fillRect/>
                </a:stretch>
              </p:blipFill>
            </mc:Fallback>
          </mc:AlternateContent>
          <p:spPr bwMode="auto">
            <a:xfrm>
              <a:off x="762000" y="1155700"/>
              <a:ext cx="1244600" cy="8255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33" name="TextBox 32"/>
            <p:cNvSpPr txBox="1"/>
            <p:nvPr/>
          </p:nvSpPr>
          <p:spPr>
            <a:xfrm>
              <a:off x="2349450" y="1371600"/>
              <a:ext cx="46995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>
                  <a:solidFill>
                    <a:srgbClr val="000000"/>
                  </a:solidFill>
                  <a:latin typeface="Arial" pitchFamily="26" charset="0"/>
                  <a:ea typeface="ＭＳ Ｐゴシック" pitchFamily="26" charset="-128"/>
                </a:rPr>
                <a:t>17</a:t>
              </a:r>
            </a:p>
          </p:txBody>
        </p:sp>
      </p:grpSp>
      <p:grpSp>
        <p:nvGrpSpPr>
          <p:cNvPr id="34" name="Group 33"/>
          <p:cNvGrpSpPr/>
          <p:nvPr/>
        </p:nvGrpSpPr>
        <p:grpSpPr>
          <a:xfrm>
            <a:off x="523598" y="2105369"/>
            <a:ext cx="2057400" cy="876300"/>
            <a:chOff x="762000" y="1981200"/>
            <a:chExt cx="2057400" cy="876300"/>
          </a:xfrm>
        </p:grpSpPr>
        <p:pic>
          <p:nvPicPr>
            <p:cNvPr id="35" name="Picture 3"/>
            <p:cNvPicPr>
              <a:picLocks noChangeAspect="1" noChangeArrowheads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10"/>
                <a:srcRect/>
                <a:stretch>
                  <a:fillRect/>
                </a:stretch>
              </p:blipFill>
            </mc:Choice>
            <mc:Fallback>
              <p:blipFill>
                <a:blip r:embed="rId34"/>
                <a:srcRect/>
                <a:stretch>
                  <a:fillRect/>
                </a:stretch>
              </p:blipFill>
            </mc:Fallback>
          </mc:AlternateContent>
          <p:spPr bwMode="auto">
            <a:xfrm>
              <a:off x="762000" y="1981200"/>
              <a:ext cx="1485900" cy="876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36" name="TextBox 35"/>
            <p:cNvSpPr txBox="1"/>
            <p:nvPr/>
          </p:nvSpPr>
          <p:spPr>
            <a:xfrm>
              <a:off x="2349450" y="2209800"/>
              <a:ext cx="46995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>
                  <a:solidFill>
                    <a:srgbClr val="000000"/>
                  </a:solidFill>
                  <a:latin typeface="Arial" pitchFamily="26" charset="0"/>
                  <a:ea typeface="ＭＳ Ｐゴシック" pitchFamily="26" charset="-128"/>
                </a:rPr>
                <a:t>19</a:t>
              </a:r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523598" y="2981669"/>
            <a:ext cx="2057400" cy="825500"/>
            <a:chOff x="762000" y="3276600"/>
            <a:chExt cx="2057400" cy="825500"/>
          </a:xfrm>
        </p:grpSpPr>
        <p:pic>
          <p:nvPicPr>
            <p:cNvPr id="38" name="Picture 5"/>
            <p:cNvPicPr>
              <a:picLocks noChangeAspect="1" noChangeArrowheads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12"/>
                <a:srcRect/>
                <a:stretch>
                  <a:fillRect/>
                </a:stretch>
              </p:blipFill>
            </mc:Choice>
            <mc:Fallback>
              <p:blipFill>
                <a:blip r:embed="rId35"/>
                <a:srcRect/>
                <a:stretch>
                  <a:fillRect/>
                </a:stretch>
              </p:blipFill>
            </mc:Fallback>
          </mc:AlternateContent>
          <p:spPr bwMode="auto">
            <a:xfrm>
              <a:off x="762000" y="3276600"/>
              <a:ext cx="1460500" cy="8255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39" name="TextBox 38"/>
            <p:cNvSpPr txBox="1"/>
            <p:nvPr/>
          </p:nvSpPr>
          <p:spPr>
            <a:xfrm>
              <a:off x="2349450" y="3505200"/>
              <a:ext cx="46995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>
                  <a:solidFill>
                    <a:srgbClr val="000000"/>
                  </a:solidFill>
                  <a:latin typeface="Arial" pitchFamily="26" charset="0"/>
                  <a:ea typeface="ＭＳ Ｐゴシック" pitchFamily="26" charset="-128"/>
                </a:rPr>
                <a:t>24</a:t>
              </a:r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523598" y="4080159"/>
            <a:ext cx="2070150" cy="400110"/>
            <a:chOff x="762000" y="4324290"/>
            <a:chExt cx="2070150" cy="400110"/>
          </a:xfrm>
        </p:grpSpPr>
        <p:pic>
          <p:nvPicPr>
            <p:cNvPr id="41" name="Picture 9"/>
            <p:cNvPicPr>
              <a:picLocks noChangeAspect="1" noChangeArrowheads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14"/>
                <a:srcRect/>
                <a:stretch>
                  <a:fillRect/>
                </a:stretch>
              </p:blipFill>
            </mc:Choice>
            <mc:Fallback>
              <p:blipFill>
                <a:blip r:embed="rId36"/>
                <a:srcRect/>
                <a:stretch>
                  <a:fillRect/>
                </a:stretch>
              </p:blipFill>
            </mc:Fallback>
          </mc:AlternateContent>
          <p:spPr bwMode="auto">
            <a:xfrm>
              <a:off x="762000" y="4419600"/>
              <a:ext cx="1320800" cy="279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42" name="TextBox 41"/>
            <p:cNvSpPr txBox="1"/>
            <p:nvPr/>
          </p:nvSpPr>
          <p:spPr>
            <a:xfrm>
              <a:off x="2362200" y="4324290"/>
              <a:ext cx="46995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>
                  <a:solidFill>
                    <a:srgbClr val="000000"/>
                  </a:solidFill>
                  <a:latin typeface="Arial" pitchFamily="26" charset="0"/>
                  <a:ea typeface="ＭＳ Ｐゴシック" pitchFamily="26" charset="-128"/>
                </a:rPr>
                <a:t>24</a:t>
              </a: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523598" y="5610569"/>
            <a:ext cx="2070150" cy="876300"/>
            <a:chOff x="762000" y="5905500"/>
            <a:chExt cx="2070150" cy="876300"/>
          </a:xfrm>
        </p:grpSpPr>
        <p:pic>
          <p:nvPicPr>
            <p:cNvPr id="44" name="Picture 6"/>
            <p:cNvPicPr>
              <a:picLocks noChangeAspect="1" noChangeArrowheads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16"/>
                <a:srcRect/>
                <a:stretch>
                  <a:fillRect/>
                </a:stretch>
              </p:blipFill>
            </mc:Choice>
            <mc:Fallback>
              <p:blipFill>
                <a:blip r:embed="rId37"/>
                <a:srcRect/>
                <a:stretch>
                  <a:fillRect/>
                </a:stretch>
              </p:blipFill>
            </mc:Fallback>
          </mc:AlternateContent>
          <p:spPr bwMode="auto">
            <a:xfrm>
              <a:off x="762000" y="5905500"/>
              <a:ext cx="1498600" cy="876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45" name="TextBox 44"/>
            <p:cNvSpPr txBox="1"/>
            <p:nvPr/>
          </p:nvSpPr>
          <p:spPr>
            <a:xfrm>
              <a:off x="2362200" y="6146800"/>
              <a:ext cx="46995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>
                  <a:solidFill>
                    <a:srgbClr val="000000"/>
                  </a:solidFill>
                  <a:latin typeface="Arial" pitchFamily="26" charset="0"/>
                  <a:ea typeface="ＭＳ Ｐゴシック" pitchFamily="26" charset="-128"/>
                </a:rPr>
                <a:t>25</a:t>
              </a:r>
            </a:p>
          </p:txBody>
        </p:sp>
      </p:grpSp>
      <p:sp>
        <p:nvSpPr>
          <p:cNvPr id="46" name="TextBox 45"/>
          <p:cNvSpPr txBox="1"/>
          <p:nvPr/>
        </p:nvSpPr>
        <p:spPr>
          <a:xfrm>
            <a:off x="2063725" y="905159"/>
            <a:ext cx="5934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dirty="0" err="1">
                <a:solidFill>
                  <a:srgbClr val="000000"/>
                </a:solidFill>
                <a:latin typeface="Arial" pitchFamily="26" charset="0"/>
                <a:ea typeface="ＭＳ Ｐゴシック" pitchFamily="26" charset="-128"/>
              </a:rPr>
              <a:t>pK</a:t>
            </a:r>
            <a:r>
              <a:rPr lang="en-US" sz="2000" baseline="-25000" dirty="0" err="1">
                <a:solidFill>
                  <a:srgbClr val="000000"/>
                </a:solidFill>
                <a:latin typeface="Arial" pitchFamily="26" charset="0"/>
                <a:ea typeface="ＭＳ Ｐゴシック" pitchFamily="26" charset="-128"/>
              </a:rPr>
              <a:t>a</a:t>
            </a:r>
            <a:endParaRPr lang="en-US" sz="2000" baseline="-25000" dirty="0">
              <a:solidFill>
                <a:srgbClr val="000000"/>
              </a:solidFill>
              <a:latin typeface="Arial" pitchFamily="26" charset="0"/>
              <a:ea typeface="ＭＳ Ｐゴシック" pitchFamily="26" charset="-128"/>
            </a:endParaRPr>
          </a:p>
        </p:txBody>
      </p:sp>
      <p:sp>
        <p:nvSpPr>
          <p:cNvPr id="2" name="Rounded Rectangle 1"/>
          <p:cNvSpPr/>
          <p:nvPr/>
        </p:nvSpPr>
        <p:spPr>
          <a:xfrm>
            <a:off x="2971800" y="2734079"/>
            <a:ext cx="2895600" cy="1994820"/>
          </a:xfrm>
          <a:prstGeom prst="roundRect">
            <a:avLst/>
          </a:prstGeom>
          <a:noFill/>
          <a:ln>
            <a:solidFill>
              <a:srgbClr val="FF0000"/>
            </a:solidFill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3551413" y="5221818"/>
            <a:ext cx="173637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 smtClean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</a:rPr>
              <a:t>WHY?</a:t>
            </a:r>
            <a:endParaRPr lang="en-US" sz="4800" b="1" dirty="0">
              <a:ln w="31550" cmpd="sng">
                <a:gradFill>
                  <a:gsLst>
                    <a:gs pos="70000">
                      <a:schemeClr val="accent6">
                        <a:shade val="50000"/>
                        <a:satMod val="190000"/>
                      </a:schemeClr>
                    </a:gs>
                    <a:gs pos="0">
                      <a:schemeClr val="accent6">
                        <a:tint val="77000"/>
                        <a:satMod val="180000"/>
                      </a:schemeClr>
                    </a:gs>
                  </a:gsLst>
                  <a:lin ang="5400000"/>
                </a:gradFill>
                <a:prstDash val="solid"/>
              </a:ln>
              <a:solidFill>
                <a:schemeClr val="accent6">
                  <a:tint val="15000"/>
                  <a:satMod val="200000"/>
                </a:schemeClr>
              </a:solidFill>
              <a:effectLst>
                <a:outerShdw blurRad="50800" dist="40000" dir="5400000" algn="tl" rotWithShape="0">
                  <a:srgbClr val="000000">
                    <a:shade val="5000"/>
                    <a:satMod val="120000"/>
                    <a:alpha val="33000"/>
                  </a:srgbClr>
                </a:outerShdw>
              </a:effectLst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C5C60A-D40D-403B-AC41-FF05E4523C64}" type="slidenum">
              <a:rPr lang="en-US" smtClean="0"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7892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377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681845"/>
              </p:ext>
            </p:extLst>
          </p:nvPr>
        </p:nvGraphicFramePr>
        <p:xfrm>
          <a:off x="915934" y="1295400"/>
          <a:ext cx="7312131" cy="1618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2" name="CS ChemDraw Drawing" r:id="rId4" imgW="5646420" imgH="1247140" progId="">
                  <p:embed/>
                </p:oleObj>
              </mc:Choice>
              <mc:Fallback>
                <p:oleObj name="CS ChemDraw Drawing" r:id="rId4" imgW="5646420" imgH="12471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934" y="1295400"/>
                        <a:ext cx="7312131" cy="16185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188913"/>
            <a:ext cx="9144000" cy="1106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36000" tIns="36000" rIns="36000" bIns="36000"/>
          <a:lstStyle/>
          <a:p>
            <a:pPr marL="892175" indent="-892175" algn="ctr"/>
            <a:r>
              <a:rPr lang="en-CA" sz="4000" b="1" u="sng" dirty="0" err="1" smtClean="0">
                <a:latin typeface="+mj-lt"/>
                <a:sym typeface="Webdings" pitchFamily="18" charset="2"/>
              </a:rPr>
              <a:t>Enolates</a:t>
            </a:r>
            <a:r>
              <a:rPr lang="en-CA" sz="4000" b="1" u="sng" dirty="0" smtClean="0">
                <a:latin typeface="+mj-lt"/>
                <a:sym typeface="Webdings" pitchFamily="18" charset="2"/>
              </a:rPr>
              <a:t> </a:t>
            </a:r>
            <a:r>
              <a:rPr lang="en-CA" sz="4000" b="1" u="sng" dirty="0">
                <a:latin typeface="+mj-lt"/>
                <a:sym typeface="Webdings" pitchFamily="18" charset="2"/>
              </a:rPr>
              <a:t>of </a:t>
            </a:r>
            <a:r>
              <a:rPr lang="en-CA" sz="4000" b="1" u="sng" dirty="0" smtClean="0">
                <a:latin typeface="Symbol" panose="05050102010706020507" pitchFamily="18" charset="2"/>
                <a:sym typeface="Webdings" pitchFamily="18" charset="2"/>
              </a:rPr>
              <a:t>b</a:t>
            </a:r>
            <a:r>
              <a:rPr lang="en-CA" sz="4000" b="1" u="sng" dirty="0" smtClean="0">
                <a:latin typeface="+mj-lt"/>
                <a:sym typeface="Webdings" pitchFamily="18" charset="2"/>
              </a:rPr>
              <a:t>-</a:t>
            </a:r>
            <a:r>
              <a:rPr lang="en-CA" sz="4000" b="1" u="sng" dirty="0" err="1" smtClean="0">
                <a:latin typeface="+mj-lt"/>
                <a:sym typeface="Webdings" pitchFamily="18" charset="2"/>
              </a:rPr>
              <a:t>Dicarbonyl</a:t>
            </a:r>
            <a:r>
              <a:rPr lang="en-CA" sz="4000" b="1" u="sng" dirty="0" smtClean="0">
                <a:latin typeface="+mj-lt"/>
                <a:sym typeface="Webdings" pitchFamily="18" charset="2"/>
              </a:rPr>
              <a:t>  Compounds</a:t>
            </a:r>
            <a:endParaRPr lang="en-US" sz="4000" b="1" u="sng" dirty="0">
              <a:latin typeface="+mj-lt"/>
              <a:sym typeface="Webdings" pitchFamily="18" charset="2"/>
            </a:endParaRPr>
          </a:p>
        </p:txBody>
      </p:sp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667805"/>
              </p:ext>
            </p:extLst>
          </p:nvPr>
        </p:nvGraphicFramePr>
        <p:xfrm>
          <a:off x="189186" y="3505200"/>
          <a:ext cx="6248400" cy="1410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3" name="CS ChemDraw Drawing" r:id="rId6" imgW="5852160" imgH="1318260" progId="">
                  <p:embed/>
                </p:oleObj>
              </mc:Choice>
              <mc:Fallback>
                <p:oleObj name="CS ChemDraw Drawing" r:id="rId6" imgW="5852160" imgH="13182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186" y="3505200"/>
                        <a:ext cx="6248400" cy="14107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AutoShape 7"/>
          <p:cNvSpPr>
            <a:spLocks/>
          </p:cNvSpPr>
          <p:nvPr/>
        </p:nvSpPr>
        <p:spPr bwMode="auto">
          <a:xfrm rot="5400000">
            <a:off x="3214936" y="2052368"/>
            <a:ext cx="362437" cy="6019800"/>
          </a:xfrm>
          <a:prstGeom prst="rightBrace">
            <a:avLst>
              <a:gd name="adj1" fmla="val 108176"/>
              <a:gd name="adj2" fmla="val 50000"/>
            </a:avLst>
          </a:prstGeom>
          <a:noFill/>
          <a:ln w="38100" cap="sq">
            <a:solidFill>
              <a:srgbClr val="FF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767842"/>
              </p:ext>
            </p:extLst>
          </p:nvPr>
        </p:nvGraphicFramePr>
        <p:xfrm>
          <a:off x="6627048" y="3429000"/>
          <a:ext cx="2293938" cy="155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4" name="CS ChemDraw Drawing" r:id="rId8" imgW="2096502" imgH="1412370" progId="ChemDraw.Document.6.0">
                  <p:embed/>
                </p:oleObj>
              </mc:Choice>
              <mc:Fallback>
                <p:oleObj name="CS ChemDraw Drawing" r:id="rId8" imgW="2096502" imgH="141237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7048" y="3429000"/>
                        <a:ext cx="2293938" cy="155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687878" y="5643601"/>
            <a:ext cx="6254750" cy="579437"/>
          </a:xfrm>
          <a:prstGeom prst="rect">
            <a:avLst/>
          </a:prstGeom>
          <a:ln>
            <a:noFill/>
            <a:headEnd type="none" w="sm" len="sm"/>
            <a:tailEnd type="none" w="sm" len="sm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CA" sz="3200" dirty="0">
                <a:solidFill>
                  <a:srgbClr val="FF0000"/>
                </a:solidFill>
              </a:rPr>
              <a:t>Contributing resonance structures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386254" y="5638800"/>
            <a:ext cx="6248400" cy="584238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6850063" y="5400477"/>
            <a:ext cx="2141538" cy="1066800"/>
          </a:xfrm>
          <a:prstGeom prst="rect">
            <a:avLst/>
          </a:prstGeom>
          <a:noFill/>
          <a:ln w="381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CA" sz="3200" dirty="0">
                <a:solidFill>
                  <a:srgbClr val="FF0000"/>
                </a:solidFill>
              </a:rPr>
              <a:t>Resonance</a:t>
            </a:r>
          </a:p>
          <a:p>
            <a:r>
              <a:rPr lang="en-CA" sz="3200" dirty="0">
                <a:solidFill>
                  <a:srgbClr val="FF0000"/>
                </a:solidFill>
              </a:rPr>
              <a:t>hybrid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6781800" y="5394560"/>
            <a:ext cx="2209800" cy="1072718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C5C60A-D40D-403B-AC41-FF05E4523C64}" type="slidenum">
              <a:rPr lang="en-US" smtClean="0"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7901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7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4" grpId="0" animBg="1"/>
      <p:bldP spid="16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3154979" y="1725136"/>
            <a:ext cx="812800" cy="432832"/>
            <a:chOff x="2251780" y="4842748"/>
            <a:chExt cx="812800" cy="432832"/>
          </a:xfrm>
        </p:grpSpPr>
        <p:sp>
          <p:nvSpPr>
            <p:cNvPr id="17" name="Freeform 16"/>
            <p:cNvSpPr/>
            <p:nvPr/>
          </p:nvSpPr>
          <p:spPr bwMode="auto">
            <a:xfrm>
              <a:off x="2251780" y="5275580"/>
              <a:ext cx="812800" cy="0"/>
            </a:xfrm>
            <a:custGeom>
              <a:avLst/>
              <a:gdLst>
                <a:gd name="connsiteX0" fmla="*/ 0 w 1117600"/>
                <a:gd name="connsiteY0" fmla="*/ 0 h 0"/>
                <a:gd name="connsiteX1" fmla="*/ 1117600 w 1117600"/>
                <a:gd name="connsiteY1" fmla="*/ 0 h 0"/>
                <a:gd name="connsiteX0" fmla="*/ 0 w 1422400"/>
                <a:gd name="connsiteY0" fmla="*/ 0 h 0"/>
                <a:gd name="connsiteX1" fmla="*/ 1422400 w 1422400"/>
                <a:gd name="connsiteY1" fmla="*/ 0 h 0"/>
                <a:gd name="connsiteX0" fmla="*/ 0 w 1193800"/>
                <a:gd name="connsiteY0" fmla="*/ 0 h 0"/>
                <a:gd name="connsiteX1" fmla="*/ 1193800 w 1193800"/>
                <a:gd name="connsiteY1" fmla="*/ 0 h 0"/>
                <a:gd name="connsiteX0" fmla="*/ 0 w 812800"/>
                <a:gd name="connsiteY0" fmla="*/ 0 h 0"/>
                <a:gd name="connsiteX1" fmla="*/ 812800 w 812800"/>
                <a:gd name="connsiteY1" fmla="*/ 0 h 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812800">
                  <a:moveTo>
                    <a:pt x="0" y="0"/>
                  </a:moveTo>
                  <a:lnTo>
                    <a:pt x="812800" y="0"/>
                  </a:lnTo>
                </a:path>
              </a:pathLst>
            </a:cu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321660" y="4842748"/>
              <a:ext cx="65063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800" dirty="0" err="1" smtClean="0"/>
                <a:t>EtO</a:t>
              </a:r>
              <a:r>
                <a:rPr lang="en-US" baseline="30000" dirty="0" smtClean="0"/>
                <a:t>-</a:t>
              </a:r>
              <a:endParaRPr lang="en-US" sz="1800" baseline="30000" dirty="0"/>
            </a:p>
          </p:txBody>
        </p:sp>
      </p:grpSp>
      <p:grpSp>
        <p:nvGrpSpPr>
          <p:cNvPr id="60" name="Group 59"/>
          <p:cNvGrpSpPr/>
          <p:nvPr/>
        </p:nvGrpSpPr>
        <p:grpSpPr>
          <a:xfrm>
            <a:off x="5576799" y="1454388"/>
            <a:ext cx="3124200" cy="1220391"/>
            <a:chOff x="5588000" y="2057400"/>
            <a:chExt cx="3124200" cy="1220391"/>
          </a:xfrm>
        </p:grpSpPr>
        <p:pic>
          <p:nvPicPr>
            <p:cNvPr id="83980" name="Picture 12"/>
            <p:cNvPicPr>
              <a:picLocks noChangeAspect="1" noChangeArrowheads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4"/>
                <a:srcRect/>
                <a:stretch>
                  <a:fillRect/>
                </a:stretch>
              </p:blipFill>
            </mc:Choice>
            <mc:Fallback>
              <p:blipFill>
                <a:blip r:embed="rId5"/>
                <a:srcRect/>
                <a:stretch>
                  <a:fillRect/>
                </a:stretch>
              </p:blipFill>
            </mc:Fallback>
          </mc:AlternateContent>
          <p:spPr bwMode="auto">
            <a:xfrm>
              <a:off x="6629400" y="2057400"/>
              <a:ext cx="2082800" cy="12203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pSp>
          <p:nvGrpSpPr>
            <p:cNvPr id="39" name="Group 38"/>
            <p:cNvGrpSpPr/>
            <p:nvPr/>
          </p:nvGrpSpPr>
          <p:grpSpPr>
            <a:xfrm>
              <a:off x="5588000" y="2286000"/>
              <a:ext cx="812800" cy="432832"/>
              <a:chOff x="2251780" y="4842748"/>
              <a:chExt cx="812800" cy="432832"/>
            </a:xfrm>
          </p:grpSpPr>
          <p:sp>
            <p:nvSpPr>
              <p:cNvPr id="40" name="Freeform 39"/>
              <p:cNvSpPr/>
              <p:nvPr/>
            </p:nvSpPr>
            <p:spPr bwMode="auto">
              <a:xfrm>
                <a:off x="2251780" y="5275580"/>
                <a:ext cx="812800" cy="0"/>
              </a:xfrm>
              <a:custGeom>
                <a:avLst/>
                <a:gdLst>
                  <a:gd name="connsiteX0" fmla="*/ 0 w 1117600"/>
                  <a:gd name="connsiteY0" fmla="*/ 0 h 0"/>
                  <a:gd name="connsiteX1" fmla="*/ 1117600 w 1117600"/>
                  <a:gd name="connsiteY1" fmla="*/ 0 h 0"/>
                  <a:gd name="connsiteX0" fmla="*/ 0 w 1422400"/>
                  <a:gd name="connsiteY0" fmla="*/ 0 h 0"/>
                  <a:gd name="connsiteX1" fmla="*/ 1422400 w 1422400"/>
                  <a:gd name="connsiteY1" fmla="*/ 0 h 0"/>
                  <a:gd name="connsiteX0" fmla="*/ 0 w 1193800"/>
                  <a:gd name="connsiteY0" fmla="*/ 0 h 0"/>
                  <a:gd name="connsiteX1" fmla="*/ 1193800 w 1193800"/>
                  <a:gd name="connsiteY1" fmla="*/ 0 h 0"/>
                  <a:gd name="connsiteX0" fmla="*/ 0 w 812800"/>
                  <a:gd name="connsiteY0" fmla="*/ 0 h 0"/>
                  <a:gd name="connsiteX1" fmla="*/ 812800 w 812800"/>
                  <a:gd name="connsiteY1" fmla="*/ 0 h 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812800">
                    <a:moveTo>
                      <a:pt x="0" y="0"/>
                    </a:moveTo>
                    <a:lnTo>
                      <a:pt x="812800" y="0"/>
                    </a:lnTo>
                  </a:path>
                </a:pathLst>
              </a:cu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lg" len="lg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ＭＳ Ｐゴシック" charset="-128"/>
                  <a:cs typeface="ＭＳ Ｐゴシック" charset="-128"/>
                </a:endParaRPr>
              </a:p>
            </p:txBody>
          </p:sp>
          <p:sp>
            <p:nvSpPr>
              <p:cNvPr id="41" name="TextBox 40"/>
              <p:cNvSpPr txBox="1"/>
              <p:nvPr/>
            </p:nvSpPr>
            <p:spPr>
              <a:xfrm>
                <a:off x="2347358" y="4842748"/>
                <a:ext cx="59924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800" dirty="0" smtClean="0"/>
                  <a:t>HO</a:t>
                </a:r>
                <a:r>
                  <a:rPr lang="en-US" baseline="30000" dirty="0" smtClean="0"/>
                  <a:t>-</a:t>
                </a:r>
                <a:endParaRPr lang="en-US" sz="1800" baseline="30000" dirty="0"/>
              </a:p>
            </p:txBody>
          </p:sp>
        </p:grpSp>
      </p:grpSp>
      <p:grpSp>
        <p:nvGrpSpPr>
          <p:cNvPr id="48" name="Group 47"/>
          <p:cNvGrpSpPr/>
          <p:nvPr/>
        </p:nvGrpSpPr>
        <p:grpSpPr>
          <a:xfrm>
            <a:off x="4357599" y="1707356"/>
            <a:ext cx="812800" cy="432832"/>
            <a:chOff x="2251780" y="4842748"/>
            <a:chExt cx="812800" cy="432832"/>
          </a:xfrm>
        </p:grpSpPr>
        <p:sp>
          <p:nvSpPr>
            <p:cNvPr id="49" name="Freeform 48"/>
            <p:cNvSpPr/>
            <p:nvPr/>
          </p:nvSpPr>
          <p:spPr bwMode="auto">
            <a:xfrm>
              <a:off x="2251780" y="5275580"/>
              <a:ext cx="812800" cy="0"/>
            </a:xfrm>
            <a:custGeom>
              <a:avLst/>
              <a:gdLst>
                <a:gd name="connsiteX0" fmla="*/ 0 w 1117600"/>
                <a:gd name="connsiteY0" fmla="*/ 0 h 0"/>
                <a:gd name="connsiteX1" fmla="*/ 1117600 w 1117600"/>
                <a:gd name="connsiteY1" fmla="*/ 0 h 0"/>
                <a:gd name="connsiteX0" fmla="*/ 0 w 1422400"/>
                <a:gd name="connsiteY0" fmla="*/ 0 h 0"/>
                <a:gd name="connsiteX1" fmla="*/ 1422400 w 1422400"/>
                <a:gd name="connsiteY1" fmla="*/ 0 h 0"/>
                <a:gd name="connsiteX0" fmla="*/ 0 w 1193800"/>
                <a:gd name="connsiteY0" fmla="*/ 0 h 0"/>
                <a:gd name="connsiteX1" fmla="*/ 1193800 w 1193800"/>
                <a:gd name="connsiteY1" fmla="*/ 0 h 0"/>
                <a:gd name="connsiteX0" fmla="*/ 0 w 812800"/>
                <a:gd name="connsiteY0" fmla="*/ 0 h 0"/>
                <a:gd name="connsiteX1" fmla="*/ 812800 w 812800"/>
                <a:gd name="connsiteY1" fmla="*/ 0 h 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812800">
                  <a:moveTo>
                    <a:pt x="0" y="0"/>
                  </a:moveTo>
                  <a:lnTo>
                    <a:pt x="812800" y="0"/>
                  </a:lnTo>
                </a:path>
              </a:pathLst>
            </a:cu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2368673" y="4842748"/>
              <a:ext cx="55661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800" dirty="0" smtClean="0"/>
                <a:t>R-L</a:t>
              </a:r>
              <a:endParaRPr lang="en-US" sz="1800" baseline="30000" dirty="0"/>
            </a:p>
          </p:txBody>
        </p:sp>
      </p:grpSp>
      <p:grpSp>
        <p:nvGrpSpPr>
          <p:cNvPr id="57" name="Group 56"/>
          <p:cNvGrpSpPr/>
          <p:nvPr/>
        </p:nvGrpSpPr>
        <p:grpSpPr>
          <a:xfrm>
            <a:off x="369798" y="3130788"/>
            <a:ext cx="8382001" cy="1257300"/>
            <a:chOff x="380999" y="3581400"/>
            <a:chExt cx="8382001" cy="1257300"/>
          </a:xfrm>
        </p:grpSpPr>
        <p:grpSp>
          <p:nvGrpSpPr>
            <p:cNvPr id="24" name="Group 23"/>
            <p:cNvGrpSpPr/>
            <p:nvPr/>
          </p:nvGrpSpPr>
          <p:grpSpPr>
            <a:xfrm>
              <a:off x="3166180" y="3775948"/>
              <a:ext cx="812800" cy="432832"/>
              <a:chOff x="2251780" y="4842748"/>
              <a:chExt cx="812800" cy="432832"/>
            </a:xfrm>
          </p:grpSpPr>
          <p:sp>
            <p:nvSpPr>
              <p:cNvPr id="25" name="Freeform 24"/>
              <p:cNvSpPr/>
              <p:nvPr/>
            </p:nvSpPr>
            <p:spPr bwMode="auto">
              <a:xfrm>
                <a:off x="2251780" y="5275580"/>
                <a:ext cx="812800" cy="0"/>
              </a:xfrm>
              <a:custGeom>
                <a:avLst/>
                <a:gdLst>
                  <a:gd name="connsiteX0" fmla="*/ 0 w 1117600"/>
                  <a:gd name="connsiteY0" fmla="*/ 0 h 0"/>
                  <a:gd name="connsiteX1" fmla="*/ 1117600 w 1117600"/>
                  <a:gd name="connsiteY1" fmla="*/ 0 h 0"/>
                  <a:gd name="connsiteX0" fmla="*/ 0 w 1422400"/>
                  <a:gd name="connsiteY0" fmla="*/ 0 h 0"/>
                  <a:gd name="connsiteX1" fmla="*/ 1422400 w 1422400"/>
                  <a:gd name="connsiteY1" fmla="*/ 0 h 0"/>
                  <a:gd name="connsiteX0" fmla="*/ 0 w 1193800"/>
                  <a:gd name="connsiteY0" fmla="*/ 0 h 0"/>
                  <a:gd name="connsiteX1" fmla="*/ 1193800 w 1193800"/>
                  <a:gd name="connsiteY1" fmla="*/ 0 h 0"/>
                  <a:gd name="connsiteX0" fmla="*/ 0 w 812800"/>
                  <a:gd name="connsiteY0" fmla="*/ 0 h 0"/>
                  <a:gd name="connsiteX1" fmla="*/ 812800 w 812800"/>
                  <a:gd name="connsiteY1" fmla="*/ 0 h 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812800">
                    <a:moveTo>
                      <a:pt x="0" y="0"/>
                    </a:moveTo>
                    <a:lnTo>
                      <a:pt x="812800" y="0"/>
                    </a:lnTo>
                  </a:path>
                </a:pathLst>
              </a:cu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lg" len="lg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ＭＳ Ｐゴシック" charset="-128"/>
                  <a:cs typeface="ＭＳ Ｐゴシック" charset="-128"/>
                </a:endParaRPr>
              </a:p>
            </p:txBody>
          </p:sp>
          <p:sp>
            <p:nvSpPr>
              <p:cNvPr id="26" name="TextBox 25"/>
              <p:cNvSpPr txBox="1"/>
              <p:nvPr/>
            </p:nvSpPr>
            <p:spPr>
              <a:xfrm>
                <a:off x="2321660" y="4842748"/>
                <a:ext cx="65063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800" dirty="0" err="1" smtClean="0"/>
                  <a:t>EtO</a:t>
                </a:r>
                <a:r>
                  <a:rPr lang="en-US" baseline="30000" dirty="0" smtClean="0"/>
                  <a:t>-</a:t>
                </a:r>
                <a:endParaRPr lang="en-US" sz="1800" baseline="30000" dirty="0"/>
              </a:p>
            </p:txBody>
          </p:sp>
        </p:grpSp>
        <p:pic>
          <p:nvPicPr>
            <p:cNvPr id="83976" name="Picture 8"/>
            <p:cNvPicPr>
              <a:picLocks noChangeAspect="1" noChangeArrowheads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6"/>
                <a:srcRect/>
                <a:stretch>
                  <a:fillRect/>
                </a:stretch>
              </p:blipFill>
            </mc:Choice>
            <mc:Fallback>
              <p:blipFill>
                <a:blip r:embed="rId7"/>
                <a:srcRect/>
                <a:stretch>
                  <a:fillRect/>
                </a:stretch>
              </p:blipFill>
            </mc:Fallback>
          </mc:AlternateContent>
          <p:spPr bwMode="auto">
            <a:xfrm>
              <a:off x="380999" y="3581400"/>
              <a:ext cx="2552193" cy="1219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83981" name="Picture 13"/>
            <p:cNvPicPr>
              <a:picLocks noChangeAspect="1" noChangeArrowheads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8"/>
                <a:srcRect/>
                <a:stretch>
                  <a:fillRect/>
                </a:stretch>
              </p:blipFill>
            </mc:Choice>
            <mc:Fallback>
              <p:blipFill>
                <a:blip r:embed="rId9"/>
                <a:srcRect/>
                <a:stretch>
                  <a:fillRect/>
                </a:stretch>
              </p:blipFill>
            </mc:Fallback>
          </mc:AlternateContent>
          <p:spPr bwMode="auto">
            <a:xfrm>
              <a:off x="6499860" y="3581400"/>
              <a:ext cx="2263140" cy="1257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pSp>
          <p:nvGrpSpPr>
            <p:cNvPr id="42" name="Group 41"/>
            <p:cNvGrpSpPr/>
            <p:nvPr/>
          </p:nvGrpSpPr>
          <p:grpSpPr>
            <a:xfrm>
              <a:off x="5588000" y="3733800"/>
              <a:ext cx="812800" cy="432832"/>
              <a:chOff x="2251780" y="4842748"/>
              <a:chExt cx="812800" cy="432832"/>
            </a:xfrm>
          </p:grpSpPr>
          <p:sp>
            <p:nvSpPr>
              <p:cNvPr id="43" name="Freeform 42"/>
              <p:cNvSpPr/>
              <p:nvPr/>
            </p:nvSpPr>
            <p:spPr bwMode="auto">
              <a:xfrm>
                <a:off x="2251780" y="5275580"/>
                <a:ext cx="812800" cy="0"/>
              </a:xfrm>
              <a:custGeom>
                <a:avLst/>
                <a:gdLst>
                  <a:gd name="connsiteX0" fmla="*/ 0 w 1117600"/>
                  <a:gd name="connsiteY0" fmla="*/ 0 h 0"/>
                  <a:gd name="connsiteX1" fmla="*/ 1117600 w 1117600"/>
                  <a:gd name="connsiteY1" fmla="*/ 0 h 0"/>
                  <a:gd name="connsiteX0" fmla="*/ 0 w 1422400"/>
                  <a:gd name="connsiteY0" fmla="*/ 0 h 0"/>
                  <a:gd name="connsiteX1" fmla="*/ 1422400 w 1422400"/>
                  <a:gd name="connsiteY1" fmla="*/ 0 h 0"/>
                  <a:gd name="connsiteX0" fmla="*/ 0 w 1193800"/>
                  <a:gd name="connsiteY0" fmla="*/ 0 h 0"/>
                  <a:gd name="connsiteX1" fmla="*/ 1193800 w 1193800"/>
                  <a:gd name="connsiteY1" fmla="*/ 0 h 0"/>
                  <a:gd name="connsiteX0" fmla="*/ 0 w 812800"/>
                  <a:gd name="connsiteY0" fmla="*/ 0 h 0"/>
                  <a:gd name="connsiteX1" fmla="*/ 812800 w 812800"/>
                  <a:gd name="connsiteY1" fmla="*/ 0 h 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812800">
                    <a:moveTo>
                      <a:pt x="0" y="0"/>
                    </a:moveTo>
                    <a:lnTo>
                      <a:pt x="812800" y="0"/>
                    </a:lnTo>
                  </a:path>
                </a:pathLst>
              </a:cu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lg" len="lg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ＭＳ Ｐゴシック" charset="-128"/>
                  <a:cs typeface="ＭＳ Ｐゴシック" charset="-128"/>
                </a:endParaRPr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2347358" y="4842748"/>
                <a:ext cx="59924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800" dirty="0" smtClean="0"/>
                  <a:t>HO</a:t>
                </a:r>
                <a:r>
                  <a:rPr lang="en-US" baseline="30000" dirty="0" smtClean="0"/>
                  <a:t>-</a:t>
                </a:r>
                <a:endParaRPr lang="en-US" sz="1800" baseline="30000" dirty="0"/>
              </a:p>
            </p:txBody>
          </p:sp>
        </p:grpSp>
        <p:grpSp>
          <p:nvGrpSpPr>
            <p:cNvPr id="51" name="Group 50"/>
            <p:cNvGrpSpPr/>
            <p:nvPr/>
          </p:nvGrpSpPr>
          <p:grpSpPr>
            <a:xfrm>
              <a:off x="4368800" y="3758168"/>
              <a:ext cx="812800" cy="432832"/>
              <a:chOff x="2251780" y="4842748"/>
              <a:chExt cx="812800" cy="432832"/>
            </a:xfrm>
          </p:grpSpPr>
          <p:sp>
            <p:nvSpPr>
              <p:cNvPr id="52" name="Freeform 51"/>
              <p:cNvSpPr/>
              <p:nvPr/>
            </p:nvSpPr>
            <p:spPr bwMode="auto">
              <a:xfrm>
                <a:off x="2251780" y="5275580"/>
                <a:ext cx="812800" cy="0"/>
              </a:xfrm>
              <a:custGeom>
                <a:avLst/>
                <a:gdLst>
                  <a:gd name="connsiteX0" fmla="*/ 0 w 1117600"/>
                  <a:gd name="connsiteY0" fmla="*/ 0 h 0"/>
                  <a:gd name="connsiteX1" fmla="*/ 1117600 w 1117600"/>
                  <a:gd name="connsiteY1" fmla="*/ 0 h 0"/>
                  <a:gd name="connsiteX0" fmla="*/ 0 w 1422400"/>
                  <a:gd name="connsiteY0" fmla="*/ 0 h 0"/>
                  <a:gd name="connsiteX1" fmla="*/ 1422400 w 1422400"/>
                  <a:gd name="connsiteY1" fmla="*/ 0 h 0"/>
                  <a:gd name="connsiteX0" fmla="*/ 0 w 1193800"/>
                  <a:gd name="connsiteY0" fmla="*/ 0 h 0"/>
                  <a:gd name="connsiteX1" fmla="*/ 1193800 w 1193800"/>
                  <a:gd name="connsiteY1" fmla="*/ 0 h 0"/>
                  <a:gd name="connsiteX0" fmla="*/ 0 w 812800"/>
                  <a:gd name="connsiteY0" fmla="*/ 0 h 0"/>
                  <a:gd name="connsiteX1" fmla="*/ 812800 w 812800"/>
                  <a:gd name="connsiteY1" fmla="*/ 0 h 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812800">
                    <a:moveTo>
                      <a:pt x="0" y="0"/>
                    </a:moveTo>
                    <a:lnTo>
                      <a:pt x="812800" y="0"/>
                    </a:lnTo>
                  </a:path>
                </a:pathLst>
              </a:cu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lg" len="lg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ＭＳ Ｐゴシック" charset="-128"/>
                  <a:cs typeface="ＭＳ Ｐゴシック" charset="-128"/>
                </a:endParaRPr>
              </a:p>
            </p:txBody>
          </p:sp>
          <p:sp>
            <p:nvSpPr>
              <p:cNvPr id="53" name="TextBox 52"/>
              <p:cNvSpPr txBox="1"/>
              <p:nvPr/>
            </p:nvSpPr>
            <p:spPr>
              <a:xfrm>
                <a:off x="2368673" y="4842748"/>
                <a:ext cx="55661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800" dirty="0" smtClean="0"/>
                  <a:t>R-L</a:t>
                </a:r>
                <a:endParaRPr lang="en-US" sz="1800" baseline="30000" dirty="0"/>
              </a:p>
            </p:txBody>
          </p:sp>
        </p:grpSp>
      </p:grpSp>
      <p:pic>
        <p:nvPicPr>
          <p:cNvPr id="83974" name="Picture 6"/>
          <p:cNvPicPr>
            <a:picLocks noChangeAspect="1" noChangeArrowheads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10"/>
              <a:srcRect/>
              <a:stretch>
                <a:fillRect/>
              </a:stretch>
            </p:blipFill>
          </mc:Choice>
          <mc:Fallback>
            <p:blipFill>
              <a:blip r:embed="rId11"/>
              <a:srcRect/>
              <a:stretch>
                <a:fillRect/>
              </a:stretch>
            </p:blipFill>
          </mc:Fallback>
        </mc:AlternateContent>
        <p:spPr bwMode="auto">
          <a:xfrm>
            <a:off x="4116299" y="5340588"/>
            <a:ext cx="1511300" cy="7820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45" name="Group 44"/>
          <p:cNvGrpSpPr/>
          <p:nvPr/>
        </p:nvGrpSpPr>
        <p:grpSpPr>
          <a:xfrm>
            <a:off x="5576799" y="4401820"/>
            <a:ext cx="2032000" cy="812800"/>
            <a:chOff x="2251780" y="4513580"/>
            <a:chExt cx="2032000" cy="812800"/>
          </a:xfrm>
        </p:grpSpPr>
        <p:sp>
          <p:nvSpPr>
            <p:cNvPr id="46" name="Freeform 45"/>
            <p:cNvSpPr/>
            <p:nvPr/>
          </p:nvSpPr>
          <p:spPr bwMode="auto">
            <a:xfrm>
              <a:off x="2251780" y="4513580"/>
              <a:ext cx="2032000" cy="812800"/>
            </a:xfrm>
            <a:custGeom>
              <a:avLst/>
              <a:gdLst>
                <a:gd name="connsiteX0" fmla="*/ 0 w 1117600"/>
                <a:gd name="connsiteY0" fmla="*/ 0 h 0"/>
                <a:gd name="connsiteX1" fmla="*/ 1117600 w 1117600"/>
                <a:gd name="connsiteY1" fmla="*/ 0 h 0"/>
                <a:gd name="connsiteX0" fmla="*/ 0 w 1422400"/>
                <a:gd name="connsiteY0" fmla="*/ 0 h 0"/>
                <a:gd name="connsiteX1" fmla="*/ 1422400 w 1422400"/>
                <a:gd name="connsiteY1" fmla="*/ 0 h 0"/>
                <a:gd name="connsiteX0" fmla="*/ 0 w 1193800"/>
                <a:gd name="connsiteY0" fmla="*/ 0 h 0"/>
                <a:gd name="connsiteX1" fmla="*/ 1193800 w 1193800"/>
                <a:gd name="connsiteY1" fmla="*/ 0 h 0"/>
                <a:gd name="connsiteX0" fmla="*/ 0 w 812800"/>
                <a:gd name="connsiteY0" fmla="*/ 0 h 0"/>
                <a:gd name="connsiteX1" fmla="*/ 812800 w 812800"/>
                <a:gd name="connsiteY1" fmla="*/ 0 h 0"/>
                <a:gd name="connsiteX0" fmla="*/ 0 w 2032000"/>
                <a:gd name="connsiteY0" fmla="*/ 762000 h 762000"/>
                <a:gd name="connsiteX1" fmla="*/ 2032000 w 2032000"/>
                <a:gd name="connsiteY1" fmla="*/ 0 h 762000"/>
                <a:gd name="connsiteX0" fmla="*/ 0 w 2032000"/>
                <a:gd name="connsiteY0" fmla="*/ 762000 h 812800"/>
                <a:gd name="connsiteX1" fmla="*/ 2032000 w 2032000"/>
                <a:gd name="connsiteY1" fmla="*/ 0 h 812800"/>
                <a:gd name="connsiteX0" fmla="*/ 0 w 2032000"/>
                <a:gd name="connsiteY0" fmla="*/ 762000 h 812800"/>
                <a:gd name="connsiteX1" fmla="*/ 1524000 w 2032000"/>
                <a:gd name="connsiteY1" fmla="*/ 735568 h 812800"/>
                <a:gd name="connsiteX2" fmla="*/ 2032000 w 2032000"/>
                <a:gd name="connsiteY2" fmla="*/ 0 h 812800"/>
                <a:gd name="connsiteX0" fmla="*/ 0 w 2032000"/>
                <a:gd name="connsiteY0" fmla="*/ 762000 h 812800"/>
                <a:gd name="connsiteX1" fmla="*/ 1524000 w 2032000"/>
                <a:gd name="connsiteY1" fmla="*/ 735568 h 812800"/>
                <a:gd name="connsiteX2" fmla="*/ 2032000 w 2032000"/>
                <a:gd name="connsiteY2" fmla="*/ 0 h 812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032000" h="812800">
                  <a:moveTo>
                    <a:pt x="0" y="762000"/>
                  </a:moveTo>
                  <a:lnTo>
                    <a:pt x="1524000" y="735568"/>
                  </a:lnTo>
                  <a:cubicBezTo>
                    <a:pt x="1985433" y="736600"/>
                    <a:pt x="2015067" y="812800"/>
                    <a:pt x="2032000" y="0"/>
                  </a:cubicBezTo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2347358" y="4842752"/>
              <a:ext cx="59924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800" dirty="0" smtClean="0"/>
                <a:t>HO</a:t>
              </a:r>
              <a:r>
                <a:rPr lang="en-US" baseline="30000" dirty="0" smtClean="0"/>
                <a:t>-</a:t>
              </a:r>
              <a:endParaRPr lang="en-US" sz="1800" baseline="30000" dirty="0"/>
            </a:p>
          </p:txBody>
        </p:sp>
      </p:grpSp>
      <p:grpSp>
        <p:nvGrpSpPr>
          <p:cNvPr id="61" name="Group 60"/>
          <p:cNvGrpSpPr/>
          <p:nvPr/>
        </p:nvGrpSpPr>
        <p:grpSpPr>
          <a:xfrm>
            <a:off x="750799" y="4654788"/>
            <a:ext cx="4419600" cy="1234774"/>
            <a:chOff x="762000" y="5105400"/>
            <a:chExt cx="4419600" cy="1234774"/>
          </a:xfrm>
        </p:grpSpPr>
        <p:pic>
          <p:nvPicPr>
            <p:cNvPr id="83977" name="Picture 9"/>
            <p:cNvPicPr>
              <a:picLocks noChangeAspect="1" noChangeArrowheads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12"/>
                <a:srcRect/>
                <a:stretch>
                  <a:fillRect/>
                </a:stretch>
              </p:blipFill>
            </mc:Choice>
            <mc:Fallback>
              <p:blipFill>
                <a:blip r:embed="rId13"/>
                <a:srcRect/>
                <a:stretch>
                  <a:fillRect/>
                </a:stretch>
              </p:blipFill>
            </mc:Fallback>
          </mc:AlternateContent>
          <p:spPr bwMode="auto">
            <a:xfrm>
              <a:off x="762000" y="5105400"/>
              <a:ext cx="2286001" cy="12347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pSp>
          <p:nvGrpSpPr>
            <p:cNvPr id="35" name="Group 34"/>
            <p:cNvGrpSpPr/>
            <p:nvPr/>
          </p:nvGrpSpPr>
          <p:grpSpPr>
            <a:xfrm>
              <a:off x="3166180" y="5223752"/>
              <a:ext cx="812800" cy="432828"/>
              <a:chOff x="2251780" y="4842752"/>
              <a:chExt cx="812800" cy="432828"/>
            </a:xfrm>
          </p:grpSpPr>
          <p:sp>
            <p:nvSpPr>
              <p:cNvPr id="36" name="Freeform 35"/>
              <p:cNvSpPr/>
              <p:nvPr/>
            </p:nvSpPr>
            <p:spPr bwMode="auto">
              <a:xfrm>
                <a:off x="2251780" y="5275580"/>
                <a:ext cx="812800" cy="0"/>
              </a:xfrm>
              <a:custGeom>
                <a:avLst/>
                <a:gdLst>
                  <a:gd name="connsiteX0" fmla="*/ 0 w 1117600"/>
                  <a:gd name="connsiteY0" fmla="*/ 0 h 0"/>
                  <a:gd name="connsiteX1" fmla="*/ 1117600 w 1117600"/>
                  <a:gd name="connsiteY1" fmla="*/ 0 h 0"/>
                  <a:gd name="connsiteX0" fmla="*/ 0 w 1422400"/>
                  <a:gd name="connsiteY0" fmla="*/ 0 h 0"/>
                  <a:gd name="connsiteX1" fmla="*/ 1422400 w 1422400"/>
                  <a:gd name="connsiteY1" fmla="*/ 0 h 0"/>
                  <a:gd name="connsiteX0" fmla="*/ 0 w 1193800"/>
                  <a:gd name="connsiteY0" fmla="*/ 0 h 0"/>
                  <a:gd name="connsiteX1" fmla="*/ 1193800 w 1193800"/>
                  <a:gd name="connsiteY1" fmla="*/ 0 h 0"/>
                  <a:gd name="connsiteX0" fmla="*/ 0 w 812800"/>
                  <a:gd name="connsiteY0" fmla="*/ 0 h 0"/>
                  <a:gd name="connsiteX1" fmla="*/ 812800 w 812800"/>
                  <a:gd name="connsiteY1" fmla="*/ 0 h 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812800">
                    <a:moveTo>
                      <a:pt x="0" y="0"/>
                    </a:moveTo>
                    <a:lnTo>
                      <a:pt x="812800" y="0"/>
                    </a:lnTo>
                  </a:path>
                </a:pathLst>
              </a:cu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lg" len="lg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ＭＳ Ｐゴシック" charset="-128"/>
                  <a:cs typeface="ＭＳ Ｐゴシック" charset="-128"/>
                </a:endParaRPr>
              </a:p>
            </p:txBody>
          </p:sp>
          <p:sp>
            <p:nvSpPr>
              <p:cNvPr id="37" name="TextBox 36"/>
              <p:cNvSpPr txBox="1"/>
              <p:nvPr/>
            </p:nvSpPr>
            <p:spPr>
              <a:xfrm>
                <a:off x="2321660" y="4842752"/>
                <a:ext cx="65063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800" dirty="0" err="1" smtClean="0"/>
                  <a:t>EtO</a:t>
                </a:r>
                <a:r>
                  <a:rPr lang="en-US" baseline="30000" dirty="0" smtClean="0"/>
                  <a:t>-</a:t>
                </a:r>
                <a:endParaRPr lang="en-US" sz="1800" baseline="30000" dirty="0"/>
              </a:p>
            </p:txBody>
          </p:sp>
        </p:grpSp>
        <p:grpSp>
          <p:nvGrpSpPr>
            <p:cNvPr id="54" name="Group 53"/>
            <p:cNvGrpSpPr/>
            <p:nvPr/>
          </p:nvGrpSpPr>
          <p:grpSpPr>
            <a:xfrm>
              <a:off x="4368800" y="5205972"/>
              <a:ext cx="812800" cy="432828"/>
              <a:chOff x="2251780" y="4842752"/>
              <a:chExt cx="812800" cy="432828"/>
            </a:xfrm>
          </p:grpSpPr>
          <p:sp>
            <p:nvSpPr>
              <p:cNvPr id="55" name="Freeform 54"/>
              <p:cNvSpPr/>
              <p:nvPr/>
            </p:nvSpPr>
            <p:spPr bwMode="auto">
              <a:xfrm>
                <a:off x="2251780" y="5275580"/>
                <a:ext cx="812800" cy="0"/>
              </a:xfrm>
              <a:custGeom>
                <a:avLst/>
                <a:gdLst>
                  <a:gd name="connsiteX0" fmla="*/ 0 w 1117600"/>
                  <a:gd name="connsiteY0" fmla="*/ 0 h 0"/>
                  <a:gd name="connsiteX1" fmla="*/ 1117600 w 1117600"/>
                  <a:gd name="connsiteY1" fmla="*/ 0 h 0"/>
                  <a:gd name="connsiteX0" fmla="*/ 0 w 1422400"/>
                  <a:gd name="connsiteY0" fmla="*/ 0 h 0"/>
                  <a:gd name="connsiteX1" fmla="*/ 1422400 w 1422400"/>
                  <a:gd name="connsiteY1" fmla="*/ 0 h 0"/>
                  <a:gd name="connsiteX0" fmla="*/ 0 w 1193800"/>
                  <a:gd name="connsiteY0" fmla="*/ 0 h 0"/>
                  <a:gd name="connsiteX1" fmla="*/ 1193800 w 1193800"/>
                  <a:gd name="connsiteY1" fmla="*/ 0 h 0"/>
                  <a:gd name="connsiteX0" fmla="*/ 0 w 812800"/>
                  <a:gd name="connsiteY0" fmla="*/ 0 h 0"/>
                  <a:gd name="connsiteX1" fmla="*/ 812800 w 812800"/>
                  <a:gd name="connsiteY1" fmla="*/ 0 h 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812800">
                    <a:moveTo>
                      <a:pt x="0" y="0"/>
                    </a:moveTo>
                    <a:lnTo>
                      <a:pt x="812800" y="0"/>
                    </a:lnTo>
                  </a:path>
                </a:pathLst>
              </a:cu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lg" len="lg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ＭＳ Ｐゴシック" charset="-128"/>
                  <a:cs typeface="ＭＳ Ｐゴシック" charset="-128"/>
                </a:endParaRPr>
              </a:p>
            </p:txBody>
          </p:sp>
          <p:sp>
            <p:nvSpPr>
              <p:cNvPr id="56" name="TextBox 55"/>
              <p:cNvSpPr txBox="1"/>
              <p:nvPr/>
            </p:nvSpPr>
            <p:spPr>
              <a:xfrm>
                <a:off x="2368673" y="4842752"/>
                <a:ext cx="55661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800" dirty="0" smtClean="0"/>
                  <a:t>R-L</a:t>
                </a:r>
                <a:endParaRPr lang="en-US" sz="1800" baseline="30000" dirty="0"/>
              </a:p>
            </p:txBody>
          </p:sp>
        </p:grpSp>
      </p:grpSp>
      <p:grpSp>
        <p:nvGrpSpPr>
          <p:cNvPr id="65" name="Group 64"/>
          <p:cNvGrpSpPr/>
          <p:nvPr/>
        </p:nvGrpSpPr>
        <p:grpSpPr>
          <a:xfrm>
            <a:off x="7075399" y="4730988"/>
            <a:ext cx="1161084" cy="609600"/>
            <a:chOff x="972516" y="990600"/>
            <a:chExt cx="1161084" cy="609600"/>
          </a:xfrm>
        </p:grpSpPr>
        <p:pic>
          <p:nvPicPr>
            <p:cNvPr id="83982" name="Picture 14"/>
            <p:cNvPicPr>
              <a:picLocks noChangeAspect="1" noChangeArrowheads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14"/>
                <a:srcRect/>
                <a:stretch>
                  <a:fillRect/>
                </a:stretch>
              </p:blipFill>
            </mc:Choice>
            <mc:Fallback>
              <p:blipFill>
                <a:blip r:embed="rId15"/>
                <a:srcRect/>
                <a:stretch>
                  <a:fillRect/>
                </a:stretch>
              </p:blipFill>
            </mc:Fallback>
          </mc:AlternateContent>
          <p:spPr bwMode="auto">
            <a:xfrm>
              <a:off x="1371600" y="1066800"/>
              <a:ext cx="723900" cy="482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63" name="Double Bracket 62"/>
            <p:cNvSpPr/>
            <p:nvPr/>
          </p:nvSpPr>
          <p:spPr bwMode="auto">
            <a:xfrm>
              <a:off x="990600" y="990600"/>
              <a:ext cx="1143000" cy="609600"/>
            </a:xfrm>
            <a:prstGeom prst="bracketPair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972516" y="1066800"/>
              <a:ext cx="47528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 smtClean="0"/>
                <a:t>or</a:t>
              </a:r>
              <a:endParaRPr lang="en-US" sz="2000" i="1" dirty="0"/>
            </a:p>
          </p:txBody>
        </p:sp>
      </p:grpSp>
      <p:pic>
        <p:nvPicPr>
          <p:cNvPr id="83983" name="Picture 15"/>
          <p:cNvPicPr>
            <a:picLocks noChangeAspect="1" noChangeArrowheads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16"/>
              <a:srcRect/>
              <a:stretch>
                <a:fillRect/>
              </a:stretch>
            </p:blipFill>
          </mc:Choice>
          <mc:Fallback>
            <p:blipFill>
              <a:blip r:embed="rId17"/>
              <a:srcRect/>
              <a:stretch>
                <a:fillRect/>
              </a:stretch>
            </p:blipFill>
          </mc:Fallback>
        </mc:AlternateContent>
        <p:spPr bwMode="auto">
          <a:xfrm>
            <a:off x="674599" y="1530588"/>
            <a:ext cx="2259584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7" name="TextBox 66"/>
          <p:cNvSpPr txBox="1"/>
          <p:nvPr/>
        </p:nvSpPr>
        <p:spPr>
          <a:xfrm>
            <a:off x="858462" y="2607568"/>
            <a:ext cx="185255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solidFill>
                  <a:srgbClr val="0000FF"/>
                </a:solidFill>
                <a:latin typeface="Symbol" panose="05050102010706020507" pitchFamily="18" charset="2"/>
                <a:cs typeface="Symbol" charset="2"/>
              </a:rPr>
              <a:t>b</a:t>
            </a:r>
            <a:r>
              <a:rPr lang="en-US" sz="2800" dirty="0" err="1" smtClean="0">
                <a:solidFill>
                  <a:srgbClr val="0000FF"/>
                </a:solidFill>
                <a:cs typeface="Times New Roman"/>
              </a:rPr>
              <a:t>-ketoester</a:t>
            </a:r>
            <a:endParaRPr lang="en-US" sz="2800" dirty="0">
              <a:solidFill>
                <a:srgbClr val="0000FF"/>
              </a:solidFill>
              <a:cs typeface="Times New Roman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674599" y="4197588"/>
            <a:ext cx="21532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solidFill>
                  <a:srgbClr val="0000FF"/>
                </a:solidFill>
                <a:latin typeface="+mj-lt"/>
                <a:cs typeface="Times New Roman"/>
              </a:rPr>
              <a:t>malonic</a:t>
            </a:r>
            <a:r>
              <a:rPr lang="en-US" sz="2800" dirty="0" smtClean="0">
                <a:solidFill>
                  <a:srgbClr val="0000FF"/>
                </a:solidFill>
                <a:latin typeface="+mj-lt"/>
                <a:cs typeface="Times New Roman"/>
              </a:rPr>
              <a:t> ester</a:t>
            </a:r>
            <a:endParaRPr lang="en-US" sz="2800" dirty="0">
              <a:solidFill>
                <a:srgbClr val="0000FF"/>
              </a:solidFill>
              <a:latin typeface="+mj-lt"/>
              <a:cs typeface="Times New Roman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542321" y="5807968"/>
            <a:ext cx="27133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solidFill>
                  <a:srgbClr val="0000FF"/>
                </a:solidFill>
                <a:latin typeface="+mj-lt"/>
                <a:cs typeface="Times New Roman"/>
              </a:rPr>
              <a:t>cyanoacetic</a:t>
            </a:r>
            <a:r>
              <a:rPr lang="en-US" sz="2800" dirty="0" smtClean="0">
                <a:solidFill>
                  <a:srgbClr val="0000FF"/>
                </a:solidFill>
                <a:latin typeface="+mj-lt"/>
                <a:cs typeface="Times New Roman"/>
              </a:rPr>
              <a:t> ester</a:t>
            </a:r>
            <a:endParaRPr lang="en-US" sz="2800" dirty="0">
              <a:solidFill>
                <a:srgbClr val="0000FF"/>
              </a:solidFill>
              <a:latin typeface="+mj-lt"/>
              <a:cs typeface="Times New Roman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3041797" y="2216388"/>
            <a:ext cx="11380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dirty="0" smtClean="0"/>
              <a:t>(</a:t>
            </a:r>
            <a:r>
              <a:rPr lang="en-US" sz="1800" i="1" dirty="0" smtClean="0"/>
              <a:t>not</a:t>
            </a:r>
            <a:r>
              <a:rPr lang="en-US" sz="1800" dirty="0" smtClean="0"/>
              <a:t> HO</a:t>
            </a:r>
            <a:r>
              <a:rPr lang="en-US" baseline="30000" dirty="0" smtClean="0"/>
              <a:t>-</a:t>
            </a:r>
            <a:r>
              <a:rPr lang="en-US" sz="1800" dirty="0" smtClean="0"/>
              <a:t>)</a:t>
            </a:r>
            <a:endParaRPr lang="en-US" sz="1800" baseline="30000" dirty="0"/>
          </a:p>
        </p:txBody>
      </p:sp>
      <p:sp>
        <p:nvSpPr>
          <p:cNvPr id="3" name="Title 2"/>
          <p:cNvSpPr>
            <a:spLocks noGrp="1"/>
          </p:cNvSpPr>
          <p:nvPr>
            <p:ph type="ctrTitle"/>
          </p:nvPr>
        </p:nvSpPr>
        <p:spPr>
          <a:xfrm>
            <a:off x="599493" y="152400"/>
            <a:ext cx="7772400" cy="1066800"/>
          </a:xfrm>
        </p:spPr>
        <p:txBody>
          <a:bodyPr>
            <a:normAutofit/>
          </a:bodyPr>
          <a:lstStyle/>
          <a:p>
            <a:r>
              <a:rPr lang="en-US" sz="3600" b="1" u="sng" dirty="0">
                <a:latin typeface="Symbol" charset="2"/>
                <a:cs typeface="Symbol" charset="2"/>
              </a:rPr>
              <a:t>a</a:t>
            </a:r>
            <a:r>
              <a:rPr lang="en-US" sz="3600" b="1" u="sng" dirty="0"/>
              <a:t>-Alkylation of </a:t>
            </a:r>
            <a:r>
              <a:rPr lang="en-US" sz="3600" b="1" u="sng" dirty="0" smtClean="0">
                <a:latin typeface="Symbol" panose="05050102010706020507" pitchFamily="18" charset="2"/>
              </a:rPr>
              <a:t>b</a:t>
            </a:r>
            <a:r>
              <a:rPr lang="en-US" sz="3600" b="1" u="sng" dirty="0" smtClean="0"/>
              <a:t>-</a:t>
            </a:r>
            <a:r>
              <a:rPr lang="en-US" sz="3600" b="1" u="sng" dirty="0" err="1"/>
              <a:t>D</a:t>
            </a:r>
            <a:r>
              <a:rPr lang="en-US" sz="3600" b="1" u="sng" dirty="0" err="1" smtClean="0"/>
              <a:t>icarbonyls</a:t>
            </a:r>
            <a:endParaRPr lang="en-US" sz="36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C5C60A-D40D-403B-AC41-FF05E4523C64}" type="slidenum">
              <a:rPr lang="en-US" smtClean="0"/>
              <a:t>56</a:t>
            </a:fld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50757429"/>
      </p:ext>
    </p:extLst>
  </p:cSld>
  <p:clrMapOvr>
    <a:masterClrMapping/>
  </p:clrMapOvr>
  <p:transition advTm="17511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/>
      <p:bldP spid="68" grpId="0"/>
      <p:bldP spid="69" grpId="0"/>
      <p:bldP spid="70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Picture 3"/>
          <p:cNvPicPr>
            <a:picLocks noChangeAspect="1" noChangeArrowheads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4"/>
              <a:srcRect/>
              <a:stretch>
                <a:fillRect/>
              </a:stretch>
            </p:blipFill>
          </mc:Choice>
          <mc:Fallback>
            <p:blipFill>
              <a:blip r:embed="rId5"/>
              <a:srcRect/>
              <a:stretch>
                <a:fillRect/>
              </a:stretch>
            </p:blipFill>
          </mc:Fallback>
        </mc:AlternateContent>
        <p:spPr bwMode="auto">
          <a:xfrm>
            <a:off x="368300" y="2501900"/>
            <a:ext cx="1710544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79555" name="Picture 3"/>
          <p:cNvPicPr>
            <a:picLocks noChangeAspect="1" noChangeArrowheads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4"/>
              <a:srcRect/>
              <a:stretch>
                <a:fillRect/>
              </a:stretch>
            </p:blipFill>
          </mc:Choice>
          <mc:Fallback>
            <p:blipFill>
              <a:blip r:embed="rId5"/>
              <a:srcRect/>
              <a:stretch>
                <a:fillRect/>
              </a:stretch>
            </p:blipFill>
          </mc:Fallback>
        </mc:AlternateContent>
        <p:spPr bwMode="auto">
          <a:xfrm>
            <a:off x="372256" y="2501900"/>
            <a:ext cx="1710544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6314270" y="1905000"/>
            <a:ext cx="16867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660066"/>
                </a:solidFill>
                <a:latin typeface="Symbol" charset="2"/>
                <a:cs typeface="Symbol" charset="2"/>
              </a:rPr>
              <a:t>b-</a:t>
            </a:r>
            <a:r>
              <a:rPr lang="en-US" dirty="0" err="1" smtClean="0">
                <a:solidFill>
                  <a:srgbClr val="660066"/>
                </a:solidFill>
                <a:latin typeface="Times New Roman"/>
                <a:cs typeface="Times New Roman"/>
              </a:rPr>
              <a:t>Ketoester</a:t>
            </a:r>
            <a:endParaRPr lang="en-US" dirty="0">
              <a:solidFill>
                <a:srgbClr val="660066"/>
              </a:solidFill>
              <a:latin typeface="Symbol" charset="2"/>
              <a:cs typeface="Symbol" charset="2"/>
            </a:endParaRPr>
          </a:p>
        </p:txBody>
      </p:sp>
      <p:grpSp>
        <p:nvGrpSpPr>
          <p:cNvPr id="2" name="Group 35"/>
          <p:cNvGrpSpPr/>
          <p:nvPr/>
        </p:nvGrpSpPr>
        <p:grpSpPr>
          <a:xfrm>
            <a:off x="3200400" y="2514600"/>
            <a:ext cx="1710544" cy="1003300"/>
            <a:chOff x="3200400" y="2514600"/>
            <a:chExt cx="1710544" cy="1003300"/>
          </a:xfrm>
        </p:grpSpPr>
        <p:pic>
          <p:nvPicPr>
            <p:cNvPr id="279556" name="Picture 4"/>
            <p:cNvPicPr>
              <a:picLocks noChangeAspect="1" noChangeArrowheads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6"/>
                <a:srcRect/>
                <a:stretch>
                  <a:fillRect/>
                </a:stretch>
              </p:blipFill>
            </mc:Choice>
            <mc:Fallback>
              <p:blipFill>
                <a:blip r:embed="rId7"/>
                <a:srcRect/>
                <a:stretch>
                  <a:fillRect/>
                </a:stretch>
              </p:blipFill>
            </mc:Fallback>
          </mc:AlternateContent>
          <p:spPr bwMode="auto">
            <a:xfrm>
              <a:off x="3200400" y="2514600"/>
              <a:ext cx="1710544" cy="1003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cxnSp>
          <p:nvCxnSpPr>
            <p:cNvPr id="10" name="Straight Connector 9"/>
            <p:cNvCxnSpPr/>
            <p:nvPr/>
          </p:nvCxnSpPr>
          <p:spPr bwMode="auto">
            <a:xfrm>
              <a:off x="3581400" y="3124200"/>
              <a:ext cx="152400" cy="1588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3" name="Group 13"/>
          <p:cNvGrpSpPr/>
          <p:nvPr/>
        </p:nvGrpSpPr>
        <p:grpSpPr>
          <a:xfrm>
            <a:off x="1930400" y="2667000"/>
            <a:ext cx="812800" cy="432832"/>
            <a:chOff x="2251780" y="4842748"/>
            <a:chExt cx="812800" cy="432832"/>
          </a:xfrm>
        </p:grpSpPr>
        <p:sp>
          <p:nvSpPr>
            <p:cNvPr id="15" name="Freeform 14"/>
            <p:cNvSpPr/>
            <p:nvPr/>
          </p:nvSpPr>
          <p:spPr bwMode="auto">
            <a:xfrm>
              <a:off x="2251780" y="5275580"/>
              <a:ext cx="812800" cy="0"/>
            </a:xfrm>
            <a:custGeom>
              <a:avLst/>
              <a:gdLst>
                <a:gd name="connsiteX0" fmla="*/ 0 w 1117600"/>
                <a:gd name="connsiteY0" fmla="*/ 0 h 0"/>
                <a:gd name="connsiteX1" fmla="*/ 1117600 w 1117600"/>
                <a:gd name="connsiteY1" fmla="*/ 0 h 0"/>
                <a:gd name="connsiteX0" fmla="*/ 0 w 1422400"/>
                <a:gd name="connsiteY0" fmla="*/ 0 h 0"/>
                <a:gd name="connsiteX1" fmla="*/ 1422400 w 1422400"/>
                <a:gd name="connsiteY1" fmla="*/ 0 h 0"/>
                <a:gd name="connsiteX0" fmla="*/ 0 w 1193800"/>
                <a:gd name="connsiteY0" fmla="*/ 0 h 0"/>
                <a:gd name="connsiteX1" fmla="*/ 1193800 w 1193800"/>
                <a:gd name="connsiteY1" fmla="*/ 0 h 0"/>
                <a:gd name="connsiteX0" fmla="*/ 0 w 812800"/>
                <a:gd name="connsiteY0" fmla="*/ 0 h 0"/>
                <a:gd name="connsiteX1" fmla="*/ 812800 w 812800"/>
                <a:gd name="connsiteY1" fmla="*/ 0 h 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812800">
                  <a:moveTo>
                    <a:pt x="0" y="0"/>
                  </a:moveTo>
                  <a:lnTo>
                    <a:pt x="812800" y="0"/>
                  </a:lnTo>
                </a:path>
              </a:pathLst>
            </a:cu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347358" y="4842748"/>
              <a:ext cx="59924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800" dirty="0" smtClean="0">
                  <a:solidFill>
                    <a:srgbClr val="FF0000"/>
                  </a:solidFill>
                </a:rPr>
                <a:t>RO</a:t>
              </a:r>
              <a:r>
                <a:rPr lang="en-US" baseline="30000" dirty="0" smtClean="0">
                  <a:solidFill>
                    <a:srgbClr val="FF0000"/>
                  </a:solidFill>
                </a:rPr>
                <a:t>-</a:t>
              </a:r>
              <a:endParaRPr lang="en-US" sz="1800" baseline="30000" dirty="0">
                <a:solidFill>
                  <a:srgbClr val="FF0000"/>
                </a:solidFill>
              </a:endParaRPr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914400" y="3657600"/>
            <a:ext cx="7656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ester</a:t>
            </a:r>
            <a:endParaRPr lang="en-US" dirty="0">
              <a:latin typeface="Symbol" charset="2"/>
              <a:cs typeface="Symbol" charset="2"/>
            </a:endParaRPr>
          </a:p>
        </p:txBody>
      </p:sp>
      <p:sp>
        <p:nvSpPr>
          <p:cNvPr id="33" name="Freeform 32"/>
          <p:cNvSpPr/>
          <p:nvPr/>
        </p:nvSpPr>
        <p:spPr bwMode="auto">
          <a:xfrm flipH="1">
            <a:off x="3429000" y="2768600"/>
            <a:ext cx="296333" cy="279400"/>
          </a:xfrm>
          <a:custGeom>
            <a:avLst/>
            <a:gdLst>
              <a:gd name="connsiteX0" fmla="*/ 0 w 177800"/>
              <a:gd name="connsiteY0" fmla="*/ 203200 h 203200"/>
              <a:gd name="connsiteX1" fmla="*/ 177800 w 177800"/>
              <a:gd name="connsiteY1" fmla="*/ 0 h 203200"/>
              <a:gd name="connsiteX0" fmla="*/ 42333 w 220133"/>
              <a:gd name="connsiteY0" fmla="*/ 203200 h 203200"/>
              <a:gd name="connsiteX1" fmla="*/ 220133 w 220133"/>
              <a:gd name="connsiteY1" fmla="*/ 0 h 203200"/>
              <a:gd name="connsiteX0" fmla="*/ 42333 w 296333"/>
              <a:gd name="connsiteY0" fmla="*/ 279400 h 279400"/>
              <a:gd name="connsiteX1" fmla="*/ 296333 w 296333"/>
              <a:gd name="connsiteY1" fmla="*/ 0 h 279400"/>
              <a:gd name="connsiteX0" fmla="*/ 42333 w 296333"/>
              <a:gd name="connsiteY0" fmla="*/ 279400 h 279400"/>
              <a:gd name="connsiteX1" fmla="*/ 296333 w 296333"/>
              <a:gd name="connsiteY1" fmla="*/ 0 h 279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96333" h="279400">
                <a:moveTo>
                  <a:pt x="42333" y="279400"/>
                </a:moveTo>
                <a:cubicBezTo>
                  <a:pt x="0" y="135467"/>
                  <a:pt x="81491" y="26458"/>
                  <a:pt x="296333" y="0"/>
                </a:cubicBezTo>
              </a:path>
            </a:pathLst>
          </a:cu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2120900" y="3251200"/>
            <a:ext cx="1846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30" name="Freeform 29"/>
          <p:cNvSpPr/>
          <p:nvPr/>
        </p:nvSpPr>
        <p:spPr bwMode="auto">
          <a:xfrm>
            <a:off x="2895600" y="1828800"/>
            <a:ext cx="375708" cy="431800"/>
          </a:xfrm>
          <a:custGeom>
            <a:avLst/>
            <a:gdLst>
              <a:gd name="connsiteX0" fmla="*/ 0 w 177800"/>
              <a:gd name="connsiteY0" fmla="*/ 203200 h 203200"/>
              <a:gd name="connsiteX1" fmla="*/ 177800 w 177800"/>
              <a:gd name="connsiteY1" fmla="*/ 0 h 203200"/>
              <a:gd name="connsiteX0" fmla="*/ 42333 w 220133"/>
              <a:gd name="connsiteY0" fmla="*/ 203200 h 203200"/>
              <a:gd name="connsiteX1" fmla="*/ 220133 w 220133"/>
              <a:gd name="connsiteY1" fmla="*/ 0 h 203200"/>
              <a:gd name="connsiteX0" fmla="*/ 42333 w 296333"/>
              <a:gd name="connsiteY0" fmla="*/ 279400 h 279400"/>
              <a:gd name="connsiteX1" fmla="*/ 296333 w 296333"/>
              <a:gd name="connsiteY1" fmla="*/ 0 h 279400"/>
              <a:gd name="connsiteX0" fmla="*/ 42333 w 296333"/>
              <a:gd name="connsiteY0" fmla="*/ 279400 h 279400"/>
              <a:gd name="connsiteX1" fmla="*/ 296333 w 296333"/>
              <a:gd name="connsiteY1" fmla="*/ 0 h 279400"/>
              <a:gd name="connsiteX0" fmla="*/ 257175 w 257175"/>
              <a:gd name="connsiteY0" fmla="*/ 431800 h 431800"/>
              <a:gd name="connsiteX1" fmla="*/ 214842 w 257175"/>
              <a:gd name="connsiteY1" fmla="*/ 0 h 431800"/>
              <a:gd name="connsiteX0" fmla="*/ 375708 w 375708"/>
              <a:gd name="connsiteY0" fmla="*/ 431800 h 431800"/>
              <a:gd name="connsiteX1" fmla="*/ 333375 w 375708"/>
              <a:gd name="connsiteY1" fmla="*/ 0 h 431800"/>
              <a:gd name="connsiteX0" fmla="*/ 375708 w 375708"/>
              <a:gd name="connsiteY0" fmla="*/ 431800 h 431800"/>
              <a:gd name="connsiteX1" fmla="*/ 333375 w 375708"/>
              <a:gd name="connsiteY1" fmla="*/ 0 h 431800"/>
              <a:gd name="connsiteX0" fmla="*/ 375708 w 375708"/>
              <a:gd name="connsiteY0" fmla="*/ 431800 h 431800"/>
              <a:gd name="connsiteX1" fmla="*/ 333375 w 375708"/>
              <a:gd name="connsiteY1" fmla="*/ 0 h 431800"/>
              <a:gd name="connsiteX0" fmla="*/ 375708 w 375708"/>
              <a:gd name="connsiteY0" fmla="*/ 431800 h 431800"/>
              <a:gd name="connsiteX1" fmla="*/ 333375 w 375708"/>
              <a:gd name="connsiteY1" fmla="*/ 0 h 431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375708" h="431800">
                <a:moveTo>
                  <a:pt x="375708" y="431800"/>
                </a:moveTo>
                <a:cubicBezTo>
                  <a:pt x="0" y="338667"/>
                  <a:pt x="112183" y="124883"/>
                  <a:pt x="333375" y="0"/>
                </a:cubicBezTo>
              </a:path>
            </a:pathLst>
          </a:cu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38" name="Freeform 37"/>
          <p:cNvSpPr/>
          <p:nvPr/>
        </p:nvSpPr>
        <p:spPr bwMode="auto">
          <a:xfrm rot="10800000">
            <a:off x="3358092" y="1803400"/>
            <a:ext cx="375708" cy="431800"/>
          </a:xfrm>
          <a:custGeom>
            <a:avLst/>
            <a:gdLst>
              <a:gd name="connsiteX0" fmla="*/ 0 w 177800"/>
              <a:gd name="connsiteY0" fmla="*/ 203200 h 203200"/>
              <a:gd name="connsiteX1" fmla="*/ 177800 w 177800"/>
              <a:gd name="connsiteY1" fmla="*/ 0 h 203200"/>
              <a:gd name="connsiteX0" fmla="*/ 42333 w 220133"/>
              <a:gd name="connsiteY0" fmla="*/ 203200 h 203200"/>
              <a:gd name="connsiteX1" fmla="*/ 220133 w 220133"/>
              <a:gd name="connsiteY1" fmla="*/ 0 h 203200"/>
              <a:gd name="connsiteX0" fmla="*/ 42333 w 296333"/>
              <a:gd name="connsiteY0" fmla="*/ 279400 h 279400"/>
              <a:gd name="connsiteX1" fmla="*/ 296333 w 296333"/>
              <a:gd name="connsiteY1" fmla="*/ 0 h 279400"/>
              <a:gd name="connsiteX0" fmla="*/ 42333 w 296333"/>
              <a:gd name="connsiteY0" fmla="*/ 279400 h 279400"/>
              <a:gd name="connsiteX1" fmla="*/ 296333 w 296333"/>
              <a:gd name="connsiteY1" fmla="*/ 0 h 279400"/>
              <a:gd name="connsiteX0" fmla="*/ 257175 w 257175"/>
              <a:gd name="connsiteY0" fmla="*/ 431800 h 431800"/>
              <a:gd name="connsiteX1" fmla="*/ 214842 w 257175"/>
              <a:gd name="connsiteY1" fmla="*/ 0 h 431800"/>
              <a:gd name="connsiteX0" fmla="*/ 375708 w 375708"/>
              <a:gd name="connsiteY0" fmla="*/ 431800 h 431800"/>
              <a:gd name="connsiteX1" fmla="*/ 333375 w 375708"/>
              <a:gd name="connsiteY1" fmla="*/ 0 h 431800"/>
              <a:gd name="connsiteX0" fmla="*/ 375708 w 375708"/>
              <a:gd name="connsiteY0" fmla="*/ 431800 h 431800"/>
              <a:gd name="connsiteX1" fmla="*/ 333375 w 375708"/>
              <a:gd name="connsiteY1" fmla="*/ 0 h 431800"/>
              <a:gd name="connsiteX0" fmla="*/ 375708 w 375708"/>
              <a:gd name="connsiteY0" fmla="*/ 431800 h 431800"/>
              <a:gd name="connsiteX1" fmla="*/ 333375 w 375708"/>
              <a:gd name="connsiteY1" fmla="*/ 0 h 431800"/>
              <a:gd name="connsiteX0" fmla="*/ 375708 w 375708"/>
              <a:gd name="connsiteY0" fmla="*/ 431800 h 431800"/>
              <a:gd name="connsiteX1" fmla="*/ 333375 w 375708"/>
              <a:gd name="connsiteY1" fmla="*/ 0 h 431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375708" h="431800">
                <a:moveTo>
                  <a:pt x="375708" y="431800"/>
                </a:moveTo>
                <a:cubicBezTo>
                  <a:pt x="0" y="338667"/>
                  <a:pt x="112183" y="124883"/>
                  <a:pt x="333375" y="0"/>
                </a:cubicBezTo>
              </a:path>
            </a:pathLst>
          </a:cu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39" name="Freeform 38"/>
          <p:cNvSpPr/>
          <p:nvPr/>
        </p:nvSpPr>
        <p:spPr bwMode="auto">
          <a:xfrm rot="6433811">
            <a:off x="3519832" y="2115113"/>
            <a:ext cx="375708" cy="334074"/>
          </a:xfrm>
          <a:custGeom>
            <a:avLst/>
            <a:gdLst>
              <a:gd name="connsiteX0" fmla="*/ 0 w 177800"/>
              <a:gd name="connsiteY0" fmla="*/ 203200 h 203200"/>
              <a:gd name="connsiteX1" fmla="*/ 177800 w 177800"/>
              <a:gd name="connsiteY1" fmla="*/ 0 h 203200"/>
              <a:gd name="connsiteX0" fmla="*/ 42333 w 220133"/>
              <a:gd name="connsiteY0" fmla="*/ 203200 h 203200"/>
              <a:gd name="connsiteX1" fmla="*/ 220133 w 220133"/>
              <a:gd name="connsiteY1" fmla="*/ 0 h 203200"/>
              <a:gd name="connsiteX0" fmla="*/ 42333 w 296333"/>
              <a:gd name="connsiteY0" fmla="*/ 279400 h 279400"/>
              <a:gd name="connsiteX1" fmla="*/ 296333 w 296333"/>
              <a:gd name="connsiteY1" fmla="*/ 0 h 279400"/>
              <a:gd name="connsiteX0" fmla="*/ 42333 w 296333"/>
              <a:gd name="connsiteY0" fmla="*/ 279400 h 279400"/>
              <a:gd name="connsiteX1" fmla="*/ 296333 w 296333"/>
              <a:gd name="connsiteY1" fmla="*/ 0 h 279400"/>
              <a:gd name="connsiteX0" fmla="*/ 257175 w 257175"/>
              <a:gd name="connsiteY0" fmla="*/ 431800 h 431800"/>
              <a:gd name="connsiteX1" fmla="*/ 214842 w 257175"/>
              <a:gd name="connsiteY1" fmla="*/ 0 h 431800"/>
              <a:gd name="connsiteX0" fmla="*/ 375708 w 375708"/>
              <a:gd name="connsiteY0" fmla="*/ 431800 h 431800"/>
              <a:gd name="connsiteX1" fmla="*/ 333375 w 375708"/>
              <a:gd name="connsiteY1" fmla="*/ 0 h 431800"/>
              <a:gd name="connsiteX0" fmla="*/ 375708 w 375708"/>
              <a:gd name="connsiteY0" fmla="*/ 431800 h 431800"/>
              <a:gd name="connsiteX1" fmla="*/ 333375 w 375708"/>
              <a:gd name="connsiteY1" fmla="*/ 0 h 431800"/>
              <a:gd name="connsiteX0" fmla="*/ 375708 w 375708"/>
              <a:gd name="connsiteY0" fmla="*/ 431800 h 431800"/>
              <a:gd name="connsiteX1" fmla="*/ 333375 w 375708"/>
              <a:gd name="connsiteY1" fmla="*/ 0 h 431800"/>
              <a:gd name="connsiteX0" fmla="*/ 375708 w 375708"/>
              <a:gd name="connsiteY0" fmla="*/ 431800 h 431800"/>
              <a:gd name="connsiteX1" fmla="*/ 333375 w 375708"/>
              <a:gd name="connsiteY1" fmla="*/ 0 h 431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375708" h="431800">
                <a:moveTo>
                  <a:pt x="375708" y="431800"/>
                </a:moveTo>
                <a:cubicBezTo>
                  <a:pt x="0" y="338667"/>
                  <a:pt x="112183" y="124883"/>
                  <a:pt x="333375" y="0"/>
                </a:cubicBezTo>
              </a:path>
            </a:pathLst>
          </a:cu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  <p:grpSp>
        <p:nvGrpSpPr>
          <p:cNvPr id="4" name="Group 46"/>
          <p:cNvGrpSpPr/>
          <p:nvPr/>
        </p:nvGrpSpPr>
        <p:grpSpPr>
          <a:xfrm>
            <a:off x="4978400" y="2552700"/>
            <a:ext cx="3479800" cy="1409700"/>
            <a:chOff x="4978400" y="2552700"/>
            <a:chExt cx="3479800" cy="1409700"/>
          </a:xfrm>
        </p:grpSpPr>
        <p:grpSp>
          <p:nvGrpSpPr>
            <p:cNvPr id="6" name="Group 36"/>
            <p:cNvGrpSpPr/>
            <p:nvPr/>
          </p:nvGrpSpPr>
          <p:grpSpPr>
            <a:xfrm>
              <a:off x="4978400" y="2552700"/>
              <a:ext cx="3479800" cy="1409700"/>
              <a:chOff x="4978400" y="2552700"/>
              <a:chExt cx="3479800" cy="1409700"/>
            </a:xfrm>
          </p:grpSpPr>
          <p:pic>
            <p:nvPicPr>
              <p:cNvPr id="279554" name="Picture 2"/>
              <p:cNvPicPr>
                <a:picLocks noChangeAspect="1" noChangeArrowheads="1"/>
              </p:cNvPicPr>
              <p:nvPr/>
            </p:nvPicPr>
            <mc:AlternateContent xmlns:mc="http://schemas.openxmlformats.org/markup-compatibility/2006">
              <mc:Choice xmlns:ma="http://schemas.microsoft.com/office/mac/drawingml/2008/main" xmlns:mv="urn:schemas-microsoft-com:mac:vml" xmlns="" Requires="ma">
                <p:blipFill>
                  <a:blip r:embed="rId8"/>
                  <a:srcRect/>
                  <a:stretch>
                    <a:fillRect/>
                  </a:stretch>
                </p:blipFill>
              </mc:Choice>
              <mc:Fallback>
                <p:blipFill>
                  <a:blip r:embed="rId9"/>
                  <a:srcRect/>
                  <a:stretch>
                    <a:fillRect/>
                  </a:stretch>
                </p:blipFill>
              </mc:Fallback>
            </mc:AlternateContent>
            <p:spPr bwMode="auto">
              <a:xfrm>
                <a:off x="5743222" y="2552700"/>
                <a:ext cx="2714978" cy="14097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sp>
            <p:nvSpPr>
              <p:cNvPr id="20" name="Freeform 19"/>
              <p:cNvSpPr/>
              <p:nvPr/>
            </p:nvSpPr>
            <p:spPr bwMode="auto">
              <a:xfrm>
                <a:off x="4978400" y="3099832"/>
                <a:ext cx="812800" cy="0"/>
              </a:xfrm>
              <a:custGeom>
                <a:avLst/>
                <a:gdLst>
                  <a:gd name="connsiteX0" fmla="*/ 0 w 1117600"/>
                  <a:gd name="connsiteY0" fmla="*/ 0 h 0"/>
                  <a:gd name="connsiteX1" fmla="*/ 1117600 w 1117600"/>
                  <a:gd name="connsiteY1" fmla="*/ 0 h 0"/>
                  <a:gd name="connsiteX0" fmla="*/ 0 w 1422400"/>
                  <a:gd name="connsiteY0" fmla="*/ 0 h 0"/>
                  <a:gd name="connsiteX1" fmla="*/ 1422400 w 1422400"/>
                  <a:gd name="connsiteY1" fmla="*/ 0 h 0"/>
                  <a:gd name="connsiteX0" fmla="*/ 0 w 1193800"/>
                  <a:gd name="connsiteY0" fmla="*/ 0 h 0"/>
                  <a:gd name="connsiteX1" fmla="*/ 1193800 w 1193800"/>
                  <a:gd name="connsiteY1" fmla="*/ 0 h 0"/>
                  <a:gd name="connsiteX0" fmla="*/ 0 w 812800"/>
                  <a:gd name="connsiteY0" fmla="*/ 0 h 0"/>
                  <a:gd name="connsiteX1" fmla="*/ 812800 w 812800"/>
                  <a:gd name="connsiteY1" fmla="*/ 0 h 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812800">
                    <a:moveTo>
                      <a:pt x="0" y="0"/>
                    </a:moveTo>
                    <a:lnTo>
                      <a:pt x="812800" y="0"/>
                    </a:lnTo>
                  </a:path>
                </a:pathLst>
              </a:cu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lg" len="lg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ＭＳ Ｐゴシック" charset="-128"/>
                  <a:cs typeface="ＭＳ Ｐゴシック" charset="-128"/>
                </a:endParaRPr>
              </a:p>
            </p:txBody>
          </p:sp>
        </p:grpSp>
        <p:sp>
          <p:nvSpPr>
            <p:cNvPr id="40" name="TextBox 39"/>
            <p:cNvSpPr txBox="1"/>
            <p:nvPr/>
          </p:nvSpPr>
          <p:spPr>
            <a:xfrm>
              <a:off x="5029200" y="2667000"/>
              <a:ext cx="6761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800" dirty="0" smtClean="0">
                  <a:solidFill>
                    <a:srgbClr val="FF0000"/>
                  </a:solidFill>
                </a:rPr>
                <a:t>-RO</a:t>
              </a:r>
              <a:r>
                <a:rPr lang="en-US" baseline="30000" dirty="0" smtClean="0">
                  <a:solidFill>
                    <a:srgbClr val="FF0000"/>
                  </a:solidFill>
                </a:rPr>
                <a:t>-</a:t>
              </a:r>
              <a:endParaRPr lang="en-US" sz="1800" baseline="300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7" name="Group 45"/>
          <p:cNvGrpSpPr/>
          <p:nvPr/>
        </p:nvGrpSpPr>
        <p:grpSpPr>
          <a:xfrm>
            <a:off x="5769429" y="4089400"/>
            <a:ext cx="2688771" cy="2463800"/>
            <a:chOff x="5769429" y="4089400"/>
            <a:chExt cx="2688771" cy="2463800"/>
          </a:xfrm>
        </p:grpSpPr>
        <p:sp>
          <p:nvSpPr>
            <p:cNvPr id="41" name="Freeform 40"/>
            <p:cNvSpPr/>
            <p:nvPr/>
          </p:nvSpPr>
          <p:spPr bwMode="auto">
            <a:xfrm rot="5400000">
              <a:off x="6756400" y="4495800"/>
              <a:ext cx="812800" cy="0"/>
            </a:xfrm>
            <a:custGeom>
              <a:avLst/>
              <a:gdLst>
                <a:gd name="connsiteX0" fmla="*/ 0 w 1117600"/>
                <a:gd name="connsiteY0" fmla="*/ 0 h 0"/>
                <a:gd name="connsiteX1" fmla="*/ 1117600 w 1117600"/>
                <a:gd name="connsiteY1" fmla="*/ 0 h 0"/>
                <a:gd name="connsiteX0" fmla="*/ 0 w 1422400"/>
                <a:gd name="connsiteY0" fmla="*/ 0 h 0"/>
                <a:gd name="connsiteX1" fmla="*/ 1422400 w 1422400"/>
                <a:gd name="connsiteY1" fmla="*/ 0 h 0"/>
                <a:gd name="connsiteX0" fmla="*/ 0 w 1193800"/>
                <a:gd name="connsiteY0" fmla="*/ 0 h 0"/>
                <a:gd name="connsiteX1" fmla="*/ 1193800 w 1193800"/>
                <a:gd name="connsiteY1" fmla="*/ 0 h 0"/>
                <a:gd name="connsiteX0" fmla="*/ 0 w 812800"/>
                <a:gd name="connsiteY0" fmla="*/ 0 h 0"/>
                <a:gd name="connsiteX1" fmla="*/ 812800 w 812800"/>
                <a:gd name="connsiteY1" fmla="*/ 0 h 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812800">
                  <a:moveTo>
                    <a:pt x="0" y="0"/>
                  </a:moveTo>
                  <a:lnTo>
                    <a:pt x="812800" y="0"/>
                  </a:lnTo>
                </a:path>
              </a:pathLst>
            </a:cu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  <a:cs typeface="ＭＳ Ｐゴシック" charset="-128"/>
              </a:endParaRPr>
            </a:p>
          </p:txBody>
        </p:sp>
        <p:pic>
          <p:nvPicPr>
            <p:cNvPr id="279557" name="Picture 5"/>
            <p:cNvPicPr>
              <a:picLocks noChangeAspect="1" noChangeArrowheads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10"/>
                <a:srcRect/>
                <a:stretch>
                  <a:fillRect/>
                </a:stretch>
              </p:blipFill>
            </mc:Choice>
            <mc:Fallback>
              <p:blipFill>
                <a:blip r:embed="rId11"/>
                <a:srcRect/>
                <a:stretch>
                  <a:fillRect/>
                </a:stretch>
              </p:blipFill>
            </mc:Fallback>
          </mc:AlternateContent>
          <p:spPr bwMode="auto">
            <a:xfrm>
              <a:off x="5769429" y="5105400"/>
              <a:ext cx="2688771" cy="1447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cxnSp>
          <p:nvCxnSpPr>
            <p:cNvPr id="42" name="Straight Connector 41"/>
            <p:cNvCxnSpPr/>
            <p:nvPr/>
          </p:nvCxnSpPr>
          <p:spPr bwMode="auto">
            <a:xfrm>
              <a:off x="6794500" y="5141912"/>
              <a:ext cx="152400" cy="1588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3" name="TextBox 42"/>
            <p:cNvSpPr txBox="1"/>
            <p:nvPr/>
          </p:nvSpPr>
          <p:spPr>
            <a:xfrm>
              <a:off x="7162800" y="4267200"/>
              <a:ext cx="59924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800" dirty="0" smtClean="0">
                  <a:solidFill>
                    <a:srgbClr val="FF0000"/>
                  </a:solidFill>
                </a:rPr>
                <a:t>RO</a:t>
              </a:r>
              <a:r>
                <a:rPr lang="en-US" baseline="30000" dirty="0" smtClean="0">
                  <a:solidFill>
                    <a:srgbClr val="FF0000"/>
                  </a:solidFill>
                </a:rPr>
                <a:t>-</a:t>
              </a:r>
              <a:endParaRPr lang="en-US" sz="1800" baseline="30000" dirty="0">
                <a:solidFill>
                  <a:srgbClr val="FF0000"/>
                </a:solidFill>
              </a:endParaRPr>
            </a:p>
          </p:txBody>
        </p:sp>
      </p:grpSp>
      <p:sp>
        <p:nvSpPr>
          <p:cNvPr id="34" name="TextBox 33"/>
          <p:cNvSpPr txBox="1"/>
          <p:nvPr/>
        </p:nvSpPr>
        <p:spPr>
          <a:xfrm>
            <a:off x="609600" y="1443335"/>
            <a:ext cx="20651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starts like </a:t>
            </a:r>
            <a:r>
              <a:rPr lang="en-US" dirty="0" err="1" smtClean="0">
                <a:latin typeface="Times New Roman"/>
                <a:cs typeface="Times New Roman"/>
              </a:rPr>
              <a:t>aldol</a:t>
            </a:r>
            <a:endParaRPr lang="en-US" dirty="0">
              <a:latin typeface="Symbol" charset="2"/>
              <a:cs typeface="Symbol" charset="2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3810000" y="1447800"/>
            <a:ext cx="30572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but has a leaving group</a:t>
            </a:r>
            <a:endParaRPr lang="en-US" dirty="0">
              <a:latin typeface="Symbol" charset="2"/>
              <a:cs typeface="Symbol" charset="2"/>
            </a:endParaRPr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1675"/>
            <a:ext cx="7772400" cy="914400"/>
          </a:xfrm>
        </p:spPr>
        <p:txBody>
          <a:bodyPr>
            <a:normAutofit/>
          </a:bodyPr>
          <a:lstStyle/>
          <a:p>
            <a:r>
              <a:rPr lang="en-US" sz="3600" b="1" u="sng" dirty="0" err="1" smtClean="0"/>
              <a:t>Claisen</a:t>
            </a:r>
            <a:r>
              <a:rPr lang="en-US" sz="3600" b="1" u="sng" dirty="0" smtClean="0"/>
              <a:t> Condensation</a:t>
            </a:r>
            <a:endParaRPr lang="en-US" sz="3600" b="1" u="sng" dirty="0"/>
          </a:p>
        </p:txBody>
      </p:sp>
      <p:sp>
        <p:nvSpPr>
          <p:cNvPr id="9" name="Rectangle 8"/>
          <p:cNvSpPr/>
          <p:nvPr/>
        </p:nvSpPr>
        <p:spPr>
          <a:xfrm>
            <a:off x="322010" y="4655067"/>
            <a:ext cx="5147179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400" dirty="0"/>
              <a:t>Driving force is the formation of a </a:t>
            </a:r>
            <a:r>
              <a:rPr lang="en-US" altLang="en-US" sz="2400" dirty="0">
                <a:solidFill>
                  <a:srgbClr val="0000FF"/>
                </a:solidFill>
              </a:rPr>
              <a:t>stable</a:t>
            </a:r>
            <a:r>
              <a:rPr lang="en-US" altLang="en-US" sz="2400" dirty="0"/>
              <a:t> </a:t>
            </a:r>
            <a:r>
              <a:rPr lang="el-GR" altLang="en-US" sz="2400" dirty="0">
                <a:cs typeface="Arial" charset="0"/>
              </a:rPr>
              <a:t>β</a:t>
            </a:r>
            <a:r>
              <a:rPr lang="en-US" altLang="en-US" sz="2400" dirty="0">
                <a:cs typeface="Arial" charset="0"/>
              </a:rPr>
              <a:t>-</a:t>
            </a:r>
            <a:r>
              <a:rPr lang="en-US" altLang="en-US" sz="2400" dirty="0" err="1">
                <a:cs typeface="Arial" charset="0"/>
              </a:rPr>
              <a:t>keto-enolate</a:t>
            </a:r>
            <a:r>
              <a:rPr lang="en-US" altLang="en-US" sz="2400" dirty="0">
                <a:cs typeface="Arial" charset="0"/>
              </a:rPr>
              <a:t>, which is protonated to the final product.  </a:t>
            </a:r>
            <a:r>
              <a:rPr lang="en-US" altLang="en-US" sz="2400" u="sng" dirty="0">
                <a:cs typeface="Arial" charset="0"/>
              </a:rPr>
              <a:t>No reaction</a:t>
            </a:r>
            <a:r>
              <a:rPr lang="en-US" altLang="en-US" sz="2400" dirty="0">
                <a:cs typeface="Arial" charset="0"/>
              </a:rPr>
              <a:t> if only one alpha hydrogen is present</a:t>
            </a:r>
            <a:endParaRPr lang="el-GR" altLang="en-US" sz="2400" dirty="0">
              <a:cs typeface="Arial" charset="0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C5C60A-D40D-403B-AC41-FF05E4523C64}" type="slidenum">
              <a:rPr lang="en-US" smtClean="0"/>
              <a:t>57</a:t>
            </a:fld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582759821"/>
      </p:ext>
    </p:extLst>
  </p:cSld>
  <p:clrMapOvr>
    <a:masterClrMapping/>
  </p:clrMapOvr>
  <p:transition advTm="13466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-1.48148E-6 C 0.00347 -0.05787 0.00712 -0.1155 0.03611 -0.16111 C 0.0651 -0.20671 0.14236 -0.28425 0.17361 -0.27407 C 0.20469 -0.26388 0.21406 -0.18194 0.22361 -0.1 " pathEditMode="relative" ptsTypes="aaaA">
                                      <p:cBhvr>
                                        <p:cTn id="8" dur="2000" fill="hold"/>
                                        <p:tgtEl>
                                          <p:spTgt spid="2795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2000"/>
                            </p:stCondLst>
                            <p:childTnLst>
                              <p:par>
                                <p:cTn id="1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3" grpId="0" animBg="1"/>
      <p:bldP spid="30" grpId="0" animBg="1"/>
      <p:bldP spid="38" grpId="0" animBg="1"/>
      <p:bldP spid="39" grpId="0" animBg="1"/>
      <p:bldP spid="34" grpId="0"/>
      <p:bldP spid="35" grpId="0"/>
      <p:bldP spid="9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3" name="Group 92"/>
          <p:cNvGrpSpPr/>
          <p:nvPr/>
        </p:nvGrpSpPr>
        <p:grpSpPr>
          <a:xfrm>
            <a:off x="885864" y="3390900"/>
            <a:ext cx="7966036" cy="2806700"/>
            <a:chOff x="885864" y="3962400"/>
            <a:chExt cx="7966036" cy="2806700"/>
          </a:xfrm>
        </p:grpSpPr>
        <p:pic>
          <p:nvPicPr>
            <p:cNvPr id="91" name="Picture 90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4"/>
                <a:stretch>
                  <a:fillRect/>
                </a:stretch>
              </p:blipFill>
            </mc:Choice>
            <mc:Fallback>
              <p:blipFill>
                <a:blip r:embed="rId5"/>
                <a:stretch>
                  <a:fillRect/>
                </a:stretch>
              </p:blipFill>
            </mc:Fallback>
          </mc:AlternateContent>
          <p:spPr>
            <a:xfrm>
              <a:off x="2514600" y="3962400"/>
              <a:ext cx="6337300" cy="2806700"/>
            </a:xfrm>
            <a:prstGeom prst="rect">
              <a:avLst/>
            </a:prstGeom>
          </p:spPr>
        </p:pic>
        <p:sp>
          <p:nvSpPr>
            <p:cNvPr id="92" name="TextBox 91"/>
            <p:cNvSpPr txBox="1"/>
            <p:nvPr/>
          </p:nvSpPr>
          <p:spPr>
            <a:xfrm>
              <a:off x="885864" y="5334000"/>
              <a:ext cx="147633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/>
                <a:t>HScoA</a:t>
              </a:r>
              <a:r>
                <a:rPr lang="en-US" dirty="0" smtClean="0"/>
                <a:t>  =</a:t>
              </a:r>
              <a:endParaRPr lang="en-US" dirty="0"/>
            </a:p>
          </p:txBody>
        </p:sp>
      </p:grpSp>
      <p:pic>
        <p:nvPicPr>
          <p:cNvPr id="53" name="Picture 8"/>
          <p:cNvPicPr>
            <a:picLocks noChangeAspect="1" noChangeArrowheads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6"/>
              <a:srcRect/>
              <a:stretch>
                <a:fillRect/>
              </a:stretch>
            </p:blipFill>
          </mc:Choice>
          <mc:Fallback>
            <p:blipFill>
              <a:blip r:embed="rId7"/>
              <a:srcRect/>
              <a:stretch>
                <a:fillRect/>
              </a:stretch>
            </p:blipFill>
          </mc:Fallback>
        </mc:AlternateContent>
        <p:spPr bwMode="auto">
          <a:xfrm>
            <a:off x="5715000" y="1981200"/>
            <a:ext cx="3092215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2" name="Picture 6"/>
          <p:cNvPicPr>
            <a:picLocks noChangeAspect="1" noChangeArrowheads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8"/>
              <a:srcRect/>
              <a:stretch>
                <a:fillRect/>
              </a:stretch>
            </p:blipFill>
          </mc:Choice>
          <mc:Fallback>
            <p:blipFill>
              <a:blip r:embed="rId9"/>
              <a:srcRect/>
              <a:stretch>
                <a:fillRect/>
              </a:stretch>
            </p:blipFill>
          </mc:Fallback>
        </mc:AlternateContent>
        <p:spPr bwMode="auto">
          <a:xfrm>
            <a:off x="2405743" y="1219200"/>
            <a:ext cx="1975757" cy="1028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79558" name="Picture 6"/>
          <p:cNvPicPr>
            <a:picLocks noChangeAspect="1" noChangeArrowheads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8"/>
              <a:srcRect/>
              <a:stretch>
                <a:fillRect/>
              </a:stretch>
            </p:blipFill>
          </mc:Choice>
          <mc:Fallback>
            <p:blipFill>
              <a:blip r:embed="rId9"/>
              <a:srcRect/>
              <a:stretch>
                <a:fillRect/>
              </a:stretch>
            </p:blipFill>
          </mc:Fallback>
        </mc:AlternateContent>
        <p:spPr bwMode="auto">
          <a:xfrm>
            <a:off x="386443" y="1905000"/>
            <a:ext cx="1975757" cy="1028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79559" name="Picture 7"/>
          <p:cNvPicPr>
            <a:picLocks noChangeAspect="1" noChangeArrowheads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10"/>
              <a:srcRect/>
              <a:stretch>
                <a:fillRect/>
              </a:stretch>
            </p:blipFill>
          </mc:Choice>
          <mc:Fallback>
            <p:blipFill>
              <a:blip r:embed="rId11"/>
              <a:srcRect/>
              <a:stretch>
                <a:fillRect/>
              </a:stretch>
            </p:blipFill>
          </mc:Fallback>
        </mc:AlternateContent>
        <p:spPr bwMode="auto">
          <a:xfrm>
            <a:off x="3231995" y="1955800"/>
            <a:ext cx="1911505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0" name="Straight Connector 9"/>
          <p:cNvCxnSpPr/>
          <p:nvPr/>
        </p:nvCxnSpPr>
        <p:spPr bwMode="auto">
          <a:xfrm>
            <a:off x="3581400" y="2552700"/>
            <a:ext cx="152400" cy="1588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5" name="Freeform 14"/>
          <p:cNvSpPr/>
          <p:nvPr/>
        </p:nvSpPr>
        <p:spPr bwMode="auto">
          <a:xfrm>
            <a:off x="2311400" y="2528332"/>
            <a:ext cx="812800" cy="0"/>
          </a:xfrm>
          <a:custGeom>
            <a:avLst/>
            <a:gdLst>
              <a:gd name="connsiteX0" fmla="*/ 0 w 1117600"/>
              <a:gd name="connsiteY0" fmla="*/ 0 h 0"/>
              <a:gd name="connsiteX1" fmla="*/ 1117600 w 1117600"/>
              <a:gd name="connsiteY1" fmla="*/ 0 h 0"/>
              <a:gd name="connsiteX0" fmla="*/ 0 w 1422400"/>
              <a:gd name="connsiteY0" fmla="*/ 0 h 0"/>
              <a:gd name="connsiteX1" fmla="*/ 1422400 w 1422400"/>
              <a:gd name="connsiteY1" fmla="*/ 0 h 0"/>
              <a:gd name="connsiteX0" fmla="*/ 0 w 1193800"/>
              <a:gd name="connsiteY0" fmla="*/ 0 h 0"/>
              <a:gd name="connsiteX1" fmla="*/ 1193800 w 1193800"/>
              <a:gd name="connsiteY1" fmla="*/ 0 h 0"/>
              <a:gd name="connsiteX0" fmla="*/ 0 w 812800"/>
              <a:gd name="connsiteY0" fmla="*/ 0 h 0"/>
              <a:gd name="connsiteX1" fmla="*/ 812800 w 812800"/>
              <a:gd name="connsiteY1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12800">
                <a:moveTo>
                  <a:pt x="0" y="0"/>
                </a:moveTo>
                <a:lnTo>
                  <a:pt x="812800" y="0"/>
                </a:lnTo>
              </a:path>
            </a:pathLst>
          </a:cu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33400" y="3157835"/>
            <a:ext cx="16337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Acetyl-coA</a:t>
            </a:r>
            <a:endParaRPr lang="en-US" dirty="0">
              <a:latin typeface="Symbol" charset="2"/>
              <a:cs typeface="Symbol" charset="2"/>
            </a:endParaRPr>
          </a:p>
        </p:txBody>
      </p:sp>
      <p:sp>
        <p:nvSpPr>
          <p:cNvPr id="33" name="Freeform 32"/>
          <p:cNvSpPr/>
          <p:nvPr/>
        </p:nvSpPr>
        <p:spPr bwMode="auto">
          <a:xfrm flipH="1">
            <a:off x="3429000" y="2197100"/>
            <a:ext cx="296333" cy="279400"/>
          </a:xfrm>
          <a:custGeom>
            <a:avLst/>
            <a:gdLst>
              <a:gd name="connsiteX0" fmla="*/ 0 w 177800"/>
              <a:gd name="connsiteY0" fmla="*/ 203200 h 203200"/>
              <a:gd name="connsiteX1" fmla="*/ 177800 w 177800"/>
              <a:gd name="connsiteY1" fmla="*/ 0 h 203200"/>
              <a:gd name="connsiteX0" fmla="*/ 42333 w 220133"/>
              <a:gd name="connsiteY0" fmla="*/ 203200 h 203200"/>
              <a:gd name="connsiteX1" fmla="*/ 220133 w 220133"/>
              <a:gd name="connsiteY1" fmla="*/ 0 h 203200"/>
              <a:gd name="connsiteX0" fmla="*/ 42333 w 296333"/>
              <a:gd name="connsiteY0" fmla="*/ 279400 h 279400"/>
              <a:gd name="connsiteX1" fmla="*/ 296333 w 296333"/>
              <a:gd name="connsiteY1" fmla="*/ 0 h 279400"/>
              <a:gd name="connsiteX0" fmla="*/ 42333 w 296333"/>
              <a:gd name="connsiteY0" fmla="*/ 279400 h 279400"/>
              <a:gd name="connsiteX1" fmla="*/ 296333 w 296333"/>
              <a:gd name="connsiteY1" fmla="*/ 0 h 279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96333" h="279400">
                <a:moveTo>
                  <a:pt x="42333" y="279400"/>
                </a:moveTo>
                <a:cubicBezTo>
                  <a:pt x="0" y="135467"/>
                  <a:pt x="81491" y="26458"/>
                  <a:pt x="296333" y="0"/>
                </a:cubicBezTo>
              </a:path>
            </a:pathLst>
          </a:cu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2120900" y="2679700"/>
            <a:ext cx="1846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30" name="Freeform 29"/>
          <p:cNvSpPr/>
          <p:nvPr/>
        </p:nvSpPr>
        <p:spPr bwMode="auto">
          <a:xfrm>
            <a:off x="2895600" y="1257300"/>
            <a:ext cx="375708" cy="431800"/>
          </a:xfrm>
          <a:custGeom>
            <a:avLst/>
            <a:gdLst>
              <a:gd name="connsiteX0" fmla="*/ 0 w 177800"/>
              <a:gd name="connsiteY0" fmla="*/ 203200 h 203200"/>
              <a:gd name="connsiteX1" fmla="*/ 177800 w 177800"/>
              <a:gd name="connsiteY1" fmla="*/ 0 h 203200"/>
              <a:gd name="connsiteX0" fmla="*/ 42333 w 220133"/>
              <a:gd name="connsiteY0" fmla="*/ 203200 h 203200"/>
              <a:gd name="connsiteX1" fmla="*/ 220133 w 220133"/>
              <a:gd name="connsiteY1" fmla="*/ 0 h 203200"/>
              <a:gd name="connsiteX0" fmla="*/ 42333 w 296333"/>
              <a:gd name="connsiteY0" fmla="*/ 279400 h 279400"/>
              <a:gd name="connsiteX1" fmla="*/ 296333 w 296333"/>
              <a:gd name="connsiteY1" fmla="*/ 0 h 279400"/>
              <a:gd name="connsiteX0" fmla="*/ 42333 w 296333"/>
              <a:gd name="connsiteY0" fmla="*/ 279400 h 279400"/>
              <a:gd name="connsiteX1" fmla="*/ 296333 w 296333"/>
              <a:gd name="connsiteY1" fmla="*/ 0 h 279400"/>
              <a:gd name="connsiteX0" fmla="*/ 257175 w 257175"/>
              <a:gd name="connsiteY0" fmla="*/ 431800 h 431800"/>
              <a:gd name="connsiteX1" fmla="*/ 214842 w 257175"/>
              <a:gd name="connsiteY1" fmla="*/ 0 h 431800"/>
              <a:gd name="connsiteX0" fmla="*/ 375708 w 375708"/>
              <a:gd name="connsiteY0" fmla="*/ 431800 h 431800"/>
              <a:gd name="connsiteX1" fmla="*/ 333375 w 375708"/>
              <a:gd name="connsiteY1" fmla="*/ 0 h 431800"/>
              <a:gd name="connsiteX0" fmla="*/ 375708 w 375708"/>
              <a:gd name="connsiteY0" fmla="*/ 431800 h 431800"/>
              <a:gd name="connsiteX1" fmla="*/ 333375 w 375708"/>
              <a:gd name="connsiteY1" fmla="*/ 0 h 431800"/>
              <a:gd name="connsiteX0" fmla="*/ 375708 w 375708"/>
              <a:gd name="connsiteY0" fmla="*/ 431800 h 431800"/>
              <a:gd name="connsiteX1" fmla="*/ 333375 w 375708"/>
              <a:gd name="connsiteY1" fmla="*/ 0 h 431800"/>
              <a:gd name="connsiteX0" fmla="*/ 375708 w 375708"/>
              <a:gd name="connsiteY0" fmla="*/ 431800 h 431800"/>
              <a:gd name="connsiteX1" fmla="*/ 333375 w 375708"/>
              <a:gd name="connsiteY1" fmla="*/ 0 h 431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375708" h="431800">
                <a:moveTo>
                  <a:pt x="375708" y="431800"/>
                </a:moveTo>
                <a:cubicBezTo>
                  <a:pt x="0" y="338667"/>
                  <a:pt x="112183" y="124883"/>
                  <a:pt x="333375" y="0"/>
                </a:cubicBezTo>
              </a:path>
            </a:pathLst>
          </a:cu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38" name="Freeform 37"/>
          <p:cNvSpPr/>
          <p:nvPr/>
        </p:nvSpPr>
        <p:spPr bwMode="auto">
          <a:xfrm rot="10800000">
            <a:off x="3358092" y="1231900"/>
            <a:ext cx="375708" cy="431800"/>
          </a:xfrm>
          <a:custGeom>
            <a:avLst/>
            <a:gdLst>
              <a:gd name="connsiteX0" fmla="*/ 0 w 177800"/>
              <a:gd name="connsiteY0" fmla="*/ 203200 h 203200"/>
              <a:gd name="connsiteX1" fmla="*/ 177800 w 177800"/>
              <a:gd name="connsiteY1" fmla="*/ 0 h 203200"/>
              <a:gd name="connsiteX0" fmla="*/ 42333 w 220133"/>
              <a:gd name="connsiteY0" fmla="*/ 203200 h 203200"/>
              <a:gd name="connsiteX1" fmla="*/ 220133 w 220133"/>
              <a:gd name="connsiteY1" fmla="*/ 0 h 203200"/>
              <a:gd name="connsiteX0" fmla="*/ 42333 w 296333"/>
              <a:gd name="connsiteY0" fmla="*/ 279400 h 279400"/>
              <a:gd name="connsiteX1" fmla="*/ 296333 w 296333"/>
              <a:gd name="connsiteY1" fmla="*/ 0 h 279400"/>
              <a:gd name="connsiteX0" fmla="*/ 42333 w 296333"/>
              <a:gd name="connsiteY0" fmla="*/ 279400 h 279400"/>
              <a:gd name="connsiteX1" fmla="*/ 296333 w 296333"/>
              <a:gd name="connsiteY1" fmla="*/ 0 h 279400"/>
              <a:gd name="connsiteX0" fmla="*/ 257175 w 257175"/>
              <a:gd name="connsiteY0" fmla="*/ 431800 h 431800"/>
              <a:gd name="connsiteX1" fmla="*/ 214842 w 257175"/>
              <a:gd name="connsiteY1" fmla="*/ 0 h 431800"/>
              <a:gd name="connsiteX0" fmla="*/ 375708 w 375708"/>
              <a:gd name="connsiteY0" fmla="*/ 431800 h 431800"/>
              <a:gd name="connsiteX1" fmla="*/ 333375 w 375708"/>
              <a:gd name="connsiteY1" fmla="*/ 0 h 431800"/>
              <a:gd name="connsiteX0" fmla="*/ 375708 w 375708"/>
              <a:gd name="connsiteY0" fmla="*/ 431800 h 431800"/>
              <a:gd name="connsiteX1" fmla="*/ 333375 w 375708"/>
              <a:gd name="connsiteY1" fmla="*/ 0 h 431800"/>
              <a:gd name="connsiteX0" fmla="*/ 375708 w 375708"/>
              <a:gd name="connsiteY0" fmla="*/ 431800 h 431800"/>
              <a:gd name="connsiteX1" fmla="*/ 333375 w 375708"/>
              <a:gd name="connsiteY1" fmla="*/ 0 h 431800"/>
              <a:gd name="connsiteX0" fmla="*/ 375708 w 375708"/>
              <a:gd name="connsiteY0" fmla="*/ 431800 h 431800"/>
              <a:gd name="connsiteX1" fmla="*/ 333375 w 375708"/>
              <a:gd name="connsiteY1" fmla="*/ 0 h 431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375708" h="431800">
                <a:moveTo>
                  <a:pt x="375708" y="431800"/>
                </a:moveTo>
                <a:cubicBezTo>
                  <a:pt x="0" y="338667"/>
                  <a:pt x="112183" y="124883"/>
                  <a:pt x="333375" y="0"/>
                </a:cubicBezTo>
              </a:path>
            </a:pathLst>
          </a:cu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39" name="Freeform 38"/>
          <p:cNvSpPr/>
          <p:nvPr/>
        </p:nvSpPr>
        <p:spPr bwMode="auto">
          <a:xfrm rot="6433811">
            <a:off x="3519832" y="1543613"/>
            <a:ext cx="375708" cy="334074"/>
          </a:xfrm>
          <a:custGeom>
            <a:avLst/>
            <a:gdLst>
              <a:gd name="connsiteX0" fmla="*/ 0 w 177800"/>
              <a:gd name="connsiteY0" fmla="*/ 203200 h 203200"/>
              <a:gd name="connsiteX1" fmla="*/ 177800 w 177800"/>
              <a:gd name="connsiteY1" fmla="*/ 0 h 203200"/>
              <a:gd name="connsiteX0" fmla="*/ 42333 w 220133"/>
              <a:gd name="connsiteY0" fmla="*/ 203200 h 203200"/>
              <a:gd name="connsiteX1" fmla="*/ 220133 w 220133"/>
              <a:gd name="connsiteY1" fmla="*/ 0 h 203200"/>
              <a:gd name="connsiteX0" fmla="*/ 42333 w 296333"/>
              <a:gd name="connsiteY0" fmla="*/ 279400 h 279400"/>
              <a:gd name="connsiteX1" fmla="*/ 296333 w 296333"/>
              <a:gd name="connsiteY1" fmla="*/ 0 h 279400"/>
              <a:gd name="connsiteX0" fmla="*/ 42333 w 296333"/>
              <a:gd name="connsiteY0" fmla="*/ 279400 h 279400"/>
              <a:gd name="connsiteX1" fmla="*/ 296333 w 296333"/>
              <a:gd name="connsiteY1" fmla="*/ 0 h 279400"/>
              <a:gd name="connsiteX0" fmla="*/ 257175 w 257175"/>
              <a:gd name="connsiteY0" fmla="*/ 431800 h 431800"/>
              <a:gd name="connsiteX1" fmla="*/ 214842 w 257175"/>
              <a:gd name="connsiteY1" fmla="*/ 0 h 431800"/>
              <a:gd name="connsiteX0" fmla="*/ 375708 w 375708"/>
              <a:gd name="connsiteY0" fmla="*/ 431800 h 431800"/>
              <a:gd name="connsiteX1" fmla="*/ 333375 w 375708"/>
              <a:gd name="connsiteY1" fmla="*/ 0 h 431800"/>
              <a:gd name="connsiteX0" fmla="*/ 375708 w 375708"/>
              <a:gd name="connsiteY0" fmla="*/ 431800 h 431800"/>
              <a:gd name="connsiteX1" fmla="*/ 333375 w 375708"/>
              <a:gd name="connsiteY1" fmla="*/ 0 h 431800"/>
              <a:gd name="connsiteX0" fmla="*/ 375708 w 375708"/>
              <a:gd name="connsiteY0" fmla="*/ 431800 h 431800"/>
              <a:gd name="connsiteX1" fmla="*/ 333375 w 375708"/>
              <a:gd name="connsiteY1" fmla="*/ 0 h 431800"/>
              <a:gd name="connsiteX0" fmla="*/ 375708 w 375708"/>
              <a:gd name="connsiteY0" fmla="*/ 431800 h 431800"/>
              <a:gd name="connsiteX1" fmla="*/ 333375 w 375708"/>
              <a:gd name="connsiteY1" fmla="*/ 0 h 431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375708" h="431800">
                <a:moveTo>
                  <a:pt x="375708" y="431800"/>
                </a:moveTo>
                <a:cubicBezTo>
                  <a:pt x="0" y="338667"/>
                  <a:pt x="112183" y="124883"/>
                  <a:pt x="333375" y="0"/>
                </a:cubicBezTo>
              </a:path>
            </a:pathLst>
          </a:cu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20" name="Freeform 19"/>
          <p:cNvSpPr/>
          <p:nvPr/>
        </p:nvSpPr>
        <p:spPr bwMode="auto">
          <a:xfrm>
            <a:off x="4978400" y="2528332"/>
            <a:ext cx="812800" cy="0"/>
          </a:xfrm>
          <a:custGeom>
            <a:avLst/>
            <a:gdLst>
              <a:gd name="connsiteX0" fmla="*/ 0 w 1117600"/>
              <a:gd name="connsiteY0" fmla="*/ 0 h 0"/>
              <a:gd name="connsiteX1" fmla="*/ 1117600 w 1117600"/>
              <a:gd name="connsiteY1" fmla="*/ 0 h 0"/>
              <a:gd name="connsiteX0" fmla="*/ 0 w 1422400"/>
              <a:gd name="connsiteY0" fmla="*/ 0 h 0"/>
              <a:gd name="connsiteX1" fmla="*/ 1422400 w 1422400"/>
              <a:gd name="connsiteY1" fmla="*/ 0 h 0"/>
              <a:gd name="connsiteX0" fmla="*/ 0 w 1193800"/>
              <a:gd name="connsiteY0" fmla="*/ 0 h 0"/>
              <a:gd name="connsiteX1" fmla="*/ 1193800 w 1193800"/>
              <a:gd name="connsiteY1" fmla="*/ 0 h 0"/>
              <a:gd name="connsiteX0" fmla="*/ 0 w 812800"/>
              <a:gd name="connsiteY0" fmla="*/ 0 h 0"/>
              <a:gd name="connsiteX1" fmla="*/ 812800 w 812800"/>
              <a:gd name="connsiteY1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12800">
                <a:moveTo>
                  <a:pt x="0" y="0"/>
                </a:moveTo>
                <a:lnTo>
                  <a:pt x="812800" y="0"/>
                </a:lnTo>
              </a:path>
            </a:pathLst>
          </a:cu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  <p:grpSp>
        <p:nvGrpSpPr>
          <p:cNvPr id="54" name="Group 53"/>
          <p:cNvGrpSpPr/>
          <p:nvPr/>
        </p:nvGrpSpPr>
        <p:grpSpPr>
          <a:xfrm>
            <a:off x="3911618" y="3517900"/>
            <a:ext cx="4895597" cy="2463800"/>
            <a:chOff x="3911618" y="4089400"/>
            <a:chExt cx="4895597" cy="2463800"/>
          </a:xfrm>
        </p:grpSpPr>
        <p:pic>
          <p:nvPicPr>
            <p:cNvPr id="279560" name="Picture 8"/>
            <p:cNvPicPr>
              <a:picLocks noChangeAspect="1" noChangeArrowheads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6"/>
                <a:srcRect/>
                <a:stretch>
                  <a:fillRect/>
                </a:stretch>
              </p:blipFill>
            </mc:Choice>
            <mc:Fallback>
              <p:blipFill>
                <a:blip r:embed="rId7"/>
                <a:srcRect/>
                <a:stretch>
                  <a:fillRect/>
                </a:stretch>
              </p:blipFill>
            </mc:Fallback>
          </mc:AlternateContent>
          <p:spPr bwMode="auto">
            <a:xfrm>
              <a:off x="5715000" y="5105400"/>
              <a:ext cx="3092215" cy="1447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pSp>
          <p:nvGrpSpPr>
            <p:cNvPr id="46" name="Group 45"/>
            <p:cNvGrpSpPr/>
            <p:nvPr/>
          </p:nvGrpSpPr>
          <p:grpSpPr>
            <a:xfrm>
              <a:off x="7155231" y="4089400"/>
              <a:ext cx="693369" cy="812800"/>
              <a:chOff x="7155231" y="4089400"/>
              <a:chExt cx="693369" cy="812800"/>
            </a:xfrm>
          </p:grpSpPr>
          <p:sp>
            <p:nvSpPr>
              <p:cNvPr id="41" name="Freeform 40"/>
              <p:cNvSpPr/>
              <p:nvPr/>
            </p:nvSpPr>
            <p:spPr bwMode="auto">
              <a:xfrm rot="5400000">
                <a:off x="6756400" y="4495800"/>
                <a:ext cx="812800" cy="0"/>
              </a:xfrm>
              <a:custGeom>
                <a:avLst/>
                <a:gdLst>
                  <a:gd name="connsiteX0" fmla="*/ 0 w 1117600"/>
                  <a:gd name="connsiteY0" fmla="*/ 0 h 0"/>
                  <a:gd name="connsiteX1" fmla="*/ 1117600 w 1117600"/>
                  <a:gd name="connsiteY1" fmla="*/ 0 h 0"/>
                  <a:gd name="connsiteX0" fmla="*/ 0 w 1422400"/>
                  <a:gd name="connsiteY0" fmla="*/ 0 h 0"/>
                  <a:gd name="connsiteX1" fmla="*/ 1422400 w 1422400"/>
                  <a:gd name="connsiteY1" fmla="*/ 0 h 0"/>
                  <a:gd name="connsiteX0" fmla="*/ 0 w 1193800"/>
                  <a:gd name="connsiteY0" fmla="*/ 0 h 0"/>
                  <a:gd name="connsiteX1" fmla="*/ 1193800 w 1193800"/>
                  <a:gd name="connsiteY1" fmla="*/ 0 h 0"/>
                  <a:gd name="connsiteX0" fmla="*/ 0 w 812800"/>
                  <a:gd name="connsiteY0" fmla="*/ 0 h 0"/>
                  <a:gd name="connsiteX1" fmla="*/ 812800 w 812800"/>
                  <a:gd name="connsiteY1" fmla="*/ 0 h 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812800">
                    <a:moveTo>
                      <a:pt x="0" y="0"/>
                    </a:moveTo>
                    <a:lnTo>
                      <a:pt x="812800" y="0"/>
                    </a:lnTo>
                  </a:path>
                </a:pathLst>
              </a:cu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lg" len="lg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ＭＳ Ｐゴシック" charset="-128"/>
                  <a:cs typeface="ＭＳ Ｐゴシック" charset="-128"/>
                </a:endParaRPr>
              </a:p>
            </p:txBody>
          </p:sp>
          <p:sp>
            <p:nvSpPr>
              <p:cNvPr id="43" name="TextBox 42"/>
              <p:cNvSpPr txBox="1"/>
              <p:nvPr/>
            </p:nvSpPr>
            <p:spPr>
              <a:xfrm>
                <a:off x="7155231" y="4267200"/>
                <a:ext cx="69336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800" dirty="0" smtClean="0">
                    <a:solidFill>
                      <a:srgbClr val="008000"/>
                    </a:solidFill>
                  </a:rPr>
                  <a:t>-CO</a:t>
                </a:r>
                <a:r>
                  <a:rPr lang="en-US" sz="1800" baseline="-25000" dirty="0" smtClean="0">
                    <a:solidFill>
                      <a:srgbClr val="008000"/>
                    </a:solidFill>
                  </a:rPr>
                  <a:t>2</a:t>
                </a:r>
                <a:endParaRPr lang="en-US" sz="1800" baseline="-25000" dirty="0">
                  <a:solidFill>
                    <a:srgbClr val="008000"/>
                  </a:solidFill>
                </a:endParaRPr>
              </a:p>
            </p:txBody>
          </p:sp>
        </p:grpSp>
        <p:sp>
          <p:nvSpPr>
            <p:cNvPr id="44" name="TextBox 43"/>
            <p:cNvSpPr txBox="1"/>
            <p:nvPr/>
          </p:nvSpPr>
          <p:spPr>
            <a:xfrm>
              <a:off x="3911618" y="4191000"/>
              <a:ext cx="302258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8000"/>
                  </a:solidFill>
                  <a:latin typeface="Times New Roman"/>
                  <a:cs typeface="Times New Roman"/>
                </a:rPr>
                <a:t>Drives the Equilibrium</a:t>
              </a:r>
              <a:endParaRPr lang="en-US" dirty="0">
                <a:solidFill>
                  <a:srgbClr val="008000"/>
                </a:solidFill>
                <a:latin typeface="Symbol" charset="2"/>
                <a:cs typeface="Symbol" charset="2"/>
              </a:endParaRPr>
            </a:p>
          </p:txBody>
        </p:sp>
      </p:grpSp>
      <p:sp>
        <p:nvSpPr>
          <p:cNvPr id="48" name="TextBox 47"/>
          <p:cNvSpPr txBox="1"/>
          <p:nvPr/>
        </p:nvSpPr>
        <p:spPr>
          <a:xfrm>
            <a:off x="2667000" y="3234035"/>
            <a:ext cx="320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  <a:latin typeface="Times New Roman"/>
                <a:cs typeface="Times New Roman"/>
              </a:rPr>
              <a:t>unfavorable equilibrium</a:t>
            </a:r>
            <a:endParaRPr lang="en-US" dirty="0">
              <a:solidFill>
                <a:srgbClr val="FF0000"/>
              </a:solidFill>
              <a:latin typeface="Symbol" charset="2"/>
              <a:cs typeface="Symbol" charset="2"/>
            </a:endParaRPr>
          </a:p>
        </p:txBody>
      </p:sp>
      <p:grpSp>
        <p:nvGrpSpPr>
          <p:cNvPr id="72" name="Group 71"/>
          <p:cNvGrpSpPr/>
          <p:nvPr/>
        </p:nvGrpSpPr>
        <p:grpSpPr>
          <a:xfrm>
            <a:off x="381000" y="2628900"/>
            <a:ext cx="7620000" cy="1447800"/>
            <a:chOff x="381000" y="3200400"/>
            <a:chExt cx="7620000" cy="1447800"/>
          </a:xfrm>
        </p:grpSpPr>
        <p:grpSp>
          <p:nvGrpSpPr>
            <p:cNvPr id="60" name="Group 59"/>
            <p:cNvGrpSpPr/>
            <p:nvPr/>
          </p:nvGrpSpPr>
          <p:grpSpPr>
            <a:xfrm>
              <a:off x="381000" y="3200400"/>
              <a:ext cx="1842872" cy="1447800"/>
              <a:chOff x="381000" y="3200400"/>
              <a:chExt cx="1842872" cy="1447800"/>
            </a:xfrm>
          </p:grpSpPr>
          <p:sp>
            <p:nvSpPr>
              <p:cNvPr id="51" name="TextBox 50"/>
              <p:cNvSpPr txBox="1"/>
              <p:nvPr/>
            </p:nvSpPr>
            <p:spPr>
              <a:xfrm>
                <a:off x="381000" y="4186535"/>
                <a:ext cx="184287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err="1" smtClean="0">
                    <a:latin typeface="Times New Roman"/>
                    <a:cs typeface="Times New Roman"/>
                  </a:rPr>
                  <a:t>Malonyl-coA</a:t>
                </a:r>
                <a:endParaRPr lang="en-US" dirty="0">
                  <a:latin typeface="Symbol" charset="2"/>
                  <a:cs typeface="Symbol" charset="2"/>
                </a:endParaRPr>
              </a:p>
            </p:txBody>
          </p:sp>
          <p:sp>
            <p:nvSpPr>
              <p:cNvPr id="55" name="TextBox 54"/>
              <p:cNvSpPr txBox="1"/>
              <p:nvPr/>
            </p:nvSpPr>
            <p:spPr>
              <a:xfrm>
                <a:off x="685800" y="3541772"/>
                <a:ext cx="803567" cy="4308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200" dirty="0" smtClean="0"/>
                  <a:t>CO</a:t>
                </a:r>
                <a:r>
                  <a:rPr lang="en-US" sz="2200" baseline="-25000" dirty="0" smtClean="0"/>
                  <a:t>2</a:t>
                </a:r>
                <a:r>
                  <a:rPr lang="en-US" sz="3200" baseline="30000" dirty="0" smtClean="0"/>
                  <a:t>-</a:t>
                </a:r>
                <a:endParaRPr lang="en-US" sz="3200" baseline="30000" dirty="0"/>
              </a:p>
            </p:txBody>
          </p:sp>
          <p:sp>
            <p:nvSpPr>
              <p:cNvPr id="56" name="Freeform 55"/>
              <p:cNvSpPr/>
              <p:nvPr/>
            </p:nvSpPr>
            <p:spPr bwMode="auto">
              <a:xfrm>
                <a:off x="876300" y="3425825"/>
                <a:ext cx="0" cy="215900"/>
              </a:xfrm>
              <a:custGeom>
                <a:avLst/>
                <a:gdLst>
                  <a:gd name="connsiteX0" fmla="*/ 0 w 0"/>
                  <a:gd name="connsiteY0" fmla="*/ 0 h 215900"/>
                  <a:gd name="connsiteX1" fmla="*/ 0 w 0"/>
                  <a:gd name="connsiteY1" fmla="*/ 215900 h 2159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h="215900">
                    <a:moveTo>
                      <a:pt x="0" y="0"/>
                    </a:moveTo>
                    <a:lnTo>
                      <a:pt x="0" y="215900"/>
                    </a:lnTo>
                  </a:path>
                </a:pathLst>
              </a:custGeom>
              <a:solidFill>
                <a:schemeClr val="accent1"/>
              </a:solidFill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ＭＳ Ｐゴシック" charset="-128"/>
                  <a:cs typeface="ＭＳ Ｐゴシック" charset="-128"/>
                </a:endParaRPr>
              </a:p>
            </p:txBody>
          </p:sp>
          <p:grpSp>
            <p:nvGrpSpPr>
              <p:cNvPr id="59" name="Group 58"/>
              <p:cNvGrpSpPr/>
              <p:nvPr/>
            </p:nvGrpSpPr>
            <p:grpSpPr>
              <a:xfrm>
                <a:off x="553685" y="3200400"/>
                <a:ext cx="298780" cy="338554"/>
                <a:chOff x="553685" y="3200400"/>
                <a:chExt cx="298780" cy="338554"/>
              </a:xfrm>
            </p:grpSpPr>
            <p:sp>
              <p:nvSpPr>
                <p:cNvPr id="57" name="Rectangle 56"/>
                <p:cNvSpPr/>
                <p:nvPr/>
              </p:nvSpPr>
              <p:spPr bwMode="auto">
                <a:xfrm>
                  <a:off x="663575" y="3276600"/>
                  <a:ext cx="76200" cy="228600"/>
                </a:xfrm>
                <a:prstGeom prst="rect">
                  <a:avLst/>
                </a:prstGeom>
                <a:solidFill>
                  <a:srgbClr val="FFFFFF"/>
                </a:solidFill>
                <a:ln w="50800" cap="flat" cmpd="sng" algn="ctr">
                  <a:solidFill>
                    <a:schemeClr val="bg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  <a:ea typeface="ＭＳ Ｐゴシック" charset="-128"/>
                    <a:cs typeface="ＭＳ Ｐゴシック" charset="-128"/>
                  </a:endParaRPr>
                </a:p>
              </p:txBody>
            </p:sp>
            <p:sp>
              <p:nvSpPr>
                <p:cNvPr id="58" name="TextBox 57"/>
                <p:cNvSpPr txBox="1"/>
                <p:nvPr/>
              </p:nvSpPr>
              <p:spPr>
                <a:xfrm>
                  <a:off x="553685" y="3200400"/>
                  <a:ext cx="298780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600" dirty="0" smtClean="0"/>
                    <a:t>2</a:t>
                  </a:r>
                  <a:endParaRPr lang="en-US" sz="1600" dirty="0"/>
                </a:p>
              </p:txBody>
            </p:sp>
          </p:grpSp>
        </p:grpSp>
        <p:grpSp>
          <p:nvGrpSpPr>
            <p:cNvPr id="68" name="Group 67"/>
            <p:cNvGrpSpPr/>
            <p:nvPr/>
          </p:nvGrpSpPr>
          <p:grpSpPr>
            <a:xfrm>
              <a:off x="3505200" y="3448050"/>
              <a:ext cx="803567" cy="430887"/>
              <a:chOff x="3505200" y="3448050"/>
              <a:chExt cx="803567" cy="430887"/>
            </a:xfrm>
          </p:grpSpPr>
          <p:sp>
            <p:nvSpPr>
              <p:cNvPr id="66" name="Rectangle 65"/>
              <p:cNvSpPr/>
              <p:nvPr/>
            </p:nvSpPr>
            <p:spPr bwMode="auto">
              <a:xfrm>
                <a:off x="3581400" y="3581400"/>
                <a:ext cx="228600" cy="228600"/>
              </a:xfrm>
              <a:prstGeom prst="rect">
                <a:avLst/>
              </a:prstGeom>
              <a:solidFill>
                <a:srgbClr val="FFFFFF"/>
              </a:solidFill>
              <a:ln w="50800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ＭＳ Ｐゴシック" charset="-128"/>
                  <a:cs typeface="ＭＳ Ｐゴシック" charset="-128"/>
                </a:endParaRPr>
              </a:p>
            </p:txBody>
          </p:sp>
          <p:sp>
            <p:nvSpPr>
              <p:cNvPr id="63" name="TextBox 62"/>
              <p:cNvSpPr txBox="1"/>
              <p:nvPr/>
            </p:nvSpPr>
            <p:spPr>
              <a:xfrm>
                <a:off x="3505200" y="3448050"/>
                <a:ext cx="803567" cy="4308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200" dirty="0" smtClean="0"/>
                  <a:t>CO</a:t>
                </a:r>
                <a:r>
                  <a:rPr lang="en-US" sz="2200" baseline="-25000" dirty="0" smtClean="0"/>
                  <a:t>2</a:t>
                </a:r>
                <a:r>
                  <a:rPr lang="en-US" sz="3200" baseline="30000" dirty="0" smtClean="0"/>
                  <a:t>-</a:t>
                </a:r>
                <a:endParaRPr lang="en-US" sz="3200" baseline="30000" dirty="0"/>
              </a:p>
            </p:txBody>
          </p:sp>
        </p:grpSp>
        <p:grpSp>
          <p:nvGrpSpPr>
            <p:cNvPr id="69" name="Group 68"/>
            <p:cNvGrpSpPr/>
            <p:nvPr/>
          </p:nvGrpSpPr>
          <p:grpSpPr>
            <a:xfrm>
              <a:off x="7197433" y="3581400"/>
              <a:ext cx="803567" cy="430887"/>
              <a:chOff x="3505200" y="3448050"/>
              <a:chExt cx="803567" cy="430887"/>
            </a:xfrm>
          </p:grpSpPr>
          <p:sp>
            <p:nvSpPr>
              <p:cNvPr id="70" name="Rectangle 69"/>
              <p:cNvSpPr/>
              <p:nvPr/>
            </p:nvSpPr>
            <p:spPr bwMode="auto">
              <a:xfrm>
                <a:off x="3581400" y="3581400"/>
                <a:ext cx="228600" cy="228600"/>
              </a:xfrm>
              <a:prstGeom prst="rect">
                <a:avLst/>
              </a:prstGeom>
              <a:solidFill>
                <a:srgbClr val="FFFFFF"/>
              </a:solidFill>
              <a:ln w="50800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ＭＳ Ｐゴシック" charset="-128"/>
                  <a:cs typeface="ＭＳ Ｐゴシック" charset="-128"/>
                </a:endParaRPr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3505200" y="3448050"/>
                <a:ext cx="803567" cy="4308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200" dirty="0" smtClean="0"/>
                  <a:t>CO</a:t>
                </a:r>
                <a:r>
                  <a:rPr lang="en-US" sz="2200" baseline="-25000" dirty="0" smtClean="0"/>
                  <a:t>2</a:t>
                </a:r>
                <a:r>
                  <a:rPr lang="en-US" sz="3200" baseline="30000" dirty="0" smtClean="0"/>
                  <a:t>-</a:t>
                </a:r>
                <a:endParaRPr lang="en-US" sz="3200" baseline="30000" dirty="0"/>
              </a:p>
            </p:txBody>
          </p:sp>
        </p:grpSp>
      </p:grpSp>
      <p:sp>
        <p:nvSpPr>
          <p:cNvPr id="75" name="Freeform 74"/>
          <p:cNvSpPr/>
          <p:nvPr/>
        </p:nvSpPr>
        <p:spPr bwMode="auto">
          <a:xfrm>
            <a:off x="6635750" y="4841875"/>
            <a:ext cx="146050" cy="304800"/>
          </a:xfrm>
          <a:custGeom>
            <a:avLst/>
            <a:gdLst>
              <a:gd name="connsiteX0" fmla="*/ 0 w 146050"/>
              <a:gd name="connsiteY0" fmla="*/ 298450 h 304800"/>
              <a:gd name="connsiteX1" fmla="*/ 3175 w 146050"/>
              <a:gd name="connsiteY1" fmla="*/ 0 h 304800"/>
              <a:gd name="connsiteX2" fmla="*/ 146050 w 146050"/>
              <a:gd name="connsiteY2" fmla="*/ 0 h 304800"/>
              <a:gd name="connsiteX3" fmla="*/ 146050 w 146050"/>
              <a:gd name="connsiteY3" fmla="*/ 304800 h 304800"/>
              <a:gd name="connsiteX4" fmla="*/ 57150 w 146050"/>
              <a:gd name="connsiteY4" fmla="*/ 254000 h 304800"/>
              <a:gd name="connsiteX5" fmla="*/ 0 w 146050"/>
              <a:gd name="connsiteY5" fmla="*/ 298450 h 304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46050" h="304800">
                <a:moveTo>
                  <a:pt x="0" y="298450"/>
                </a:moveTo>
                <a:cubicBezTo>
                  <a:pt x="1058" y="198967"/>
                  <a:pt x="3175" y="0"/>
                  <a:pt x="3175" y="0"/>
                </a:cubicBezTo>
                <a:lnTo>
                  <a:pt x="146050" y="0"/>
                </a:lnTo>
                <a:lnTo>
                  <a:pt x="146050" y="304800"/>
                </a:lnTo>
                <a:lnTo>
                  <a:pt x="57150" y="254000"/>
                </a:lnTo>
                <a:lnTo>
                  <a:pt x="0" y="298450"/>
                </a:lnTo>
                <a:close/>
              </a:path>
            </a:pathLst>
          </a:cu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  <p:grpSp>
        <p:nvGrpSpPr>
          <p:cNvPr id="76" name="Group 75"/>
          <p:cNvGrpSpPr/>
          <p:nvPr/>
        </p:nvGrpSpPr>
        <p:grpSpPr>
          <a:xfrm>
            <a:off x="6298668" y="4457700"/>
            <a:ext cx="406932" cy="657224"/>
            <a:chOff x="6298668" y="5029200"/>
            <a:chExt cx="406932" cy="657224"/>
          </a:xfrm>
        </p:grpSpPr>
        <p:sp>
          <p:nvSpPr>
            <p:cNvPr id="73" name="TextBox 72"/>
            <p:cNvSpPr txBox="1"/>
            <p:nvPr/>
          </p:nvSpPr>
          <p:spPr>
            <a:xfrm>
              <a:off x="6298668" y="5029200"/>
              <a:ext cx="40693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H</a:t>
              </a:r>
              <a:endParaRPr lang="en-US" dirty="0"/>
            </a:p>
          </p:txBody>
        </p:sp>
        <p:sp>
          <p:nvSpPr>
            <p:cNvPr id="74" name="Freeform 73"/>
            <p:cNvSpPr/>
            <p:nvPr/>
          </p:nvSpPr>
          <p:spPr bwMode="auto">
            <a:xfrm>
              <a:off x="6696074" y="5397499"/>
              <a:ext cx="3175" cy="288925"/>
            </a:xfrm>
            <a:custGeom>
              <a:avLst/>
              <a:gdLst>
                <a:gd name="connsiteX0" fmla="*/ 0 w 0"/>
                <a:gd name="connsiteY0" fmla="*/ 0 h 215900"/>
                <a:gd name="connsiteX1" fmla="*/ 0 w 0"/>
                <a:gd name="connsiteY1" fmla="*/ 215900 h 215900"/>
                <a:gd name="connsiteX0" fmla="*/ 3175 w 3175"/>
                <a:gd name="connsiteY0" fmla="*/ 73025 h 288925"/>
                <a:gd name="connsiteX1" fmla="*/ 0 w 3175"/>
                <a:gd name="connsiteY1" fmla="*/ 0 h 288925"/>
                <a:gd name="connsiteX2" fmla="*/ 3175 w 3175"/>
                <a:gd name="connsiteY2" fmla="*/ 288925 h 2889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175" h="288925">
                  <a:moveTo>
                    <a:pt x="3175" y="73025"/>
                  </a:moveTo>
                  <a:lnTo>
                    <a:pt x="0" y="0"/>
                  </a:lnTo>
                  <a:cubicBezTo>
                    <a:pt x="3175" y="68792"/>
                    <a:pt x="3175" y="216958"/>
                    <a:pt x="3175" y="288925"/>
                  </a:cubicBezTo>
                </a:path>
              </a:pathLst>
            </a:cu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  <a:cs typeface="ＭＳ Ｐゴシック" charset="-128"/>
              </a:endParaRPr>
            </a:p>
          </p:txBody>
        </p:sp>
      </p:grpSp>
      <p:grpSp>
        <p:nvGrpSpPr>
          <p:cNvPr id="84" name="Group 83"/>
          <p:cNvGrpSpPr/>
          <p:nvPr/>
        </p:nvGrpSpPr>
        <p:grpSpPr>
          <a:xfrm>
            <a:off x="6248400" y="4495800"/>
            <a:ext cx="1371600" cy="1517650"/>
            <a:chOff x="6248400" y="5067300"/>
            <a:chExt cx="1371600" cy="1517650"/>
          </a:xfrm>
        </p:grpSpPr>
        <p:grpSp>
          <p:nvGrpSpPr>
            <p:cNvPr id="82" name="Group 81"/>
            <p:cNvGrpSpPr/>
            <p:nvPr/>
          </p:nvGrpSpPr>
          <p:grpSpPr>
            <a:xfrm>
              <a:off x="6248400" y="5067300"/>
              <a:ext cx="1371600" cy="1517650"/>
              <a:chOff x="6248400" y="5067300"/>
              <a:chExt cx="1371600" cy="1517650"/>
            </a:xfrm>
          </p:grpSpPr>
          <p:sp>
            <p:nvSpPr>
              <p:cNvPr id="80" name="Rectangle 79"/>
              <p:cNvSpPr/>
              <p:nvPr/>
            </p:nvSpPr>
            <p:spPr bwMode="auto">
              <a:xfrm>
                <a:off x="6248400" y="5067300"/>
                <a:ext cx="838200" cy="609600"/>
              </a:xfrm>
              <a:prstGeom prst="rect">
                <a:avLst/>
              </a:prstGeom>
              <a:solidFill>
                <a:srgbClr val="FFFFFF"/>
              </a:solidFill>
              <a:ln w="9525" cap="flat" cmpd="sng" algn="ctr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ＭＳ Ｐゴシック" charset="-128"/>
                  <a:cs typeface="ＭＳ Ｐゴシック" charset="-128"/>
                </a:endParaRPr>
              </a:p>
            </p:txBody>
          </p:sp>
          <p:sp>
            <p:nvSpPr>
              <p:cNvPr id="81" name="Rectangle 80"/>
              <p:cNvSpPr/>
              <p:nvPr/>
            </p:nvSpPr>
            <p:spPr bwMode="auto">
              <a:xfrm>
                <a:off x="6781800" y="5975350"/>
                <a:ext cx="838200" cy="609600"/>
              </a:xfrm>
              <a:prstGeom prst="rect">
                <a:avLst/>
              </a:prstGeom>
              <a:solidFill>
                <a:srgbClr val="FFFFFF"/>
              </a:solidFill>
              <a:ln w="9525" cap="flat" cmpd="sng" algn="ctr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ＭＳ Ｐゴシック" charset="-128"/>
                  <a:cs typeface="ＭＳ Ｐゴシック" charset="-128"/>
                </a:endParaRPr>
              </a:p>
            </p:txBody>
          </p:sp>
        </p:grpSp>
        <p:sp>
          <p:nvSpPr>
            <p:cNvPr id="83" name="Freeform 82"/>
            <p:cNvSpPr/>
            <p:nvPr/>
          </p:nvSpPr>
          <p:spPr bwMode="auto">
            <a:xfrm>
              <a:off x="6692900" y="5641975"/>
              <a:ext cx="527050" cy="279400"/>
            </a:xfrm>
            <a:custGeom>
              <a:avLst/>
              <a:gdLst>
                <a:gd name="connsiteX0" fmla="*/ 0 w 527050"/>
                <a:gd name="connsiteY0" fmla="*/ 53975 h 279400"/>
                <a:gd name="connsiteX1" fmla="*/ 53975 w 527050"/>
                <a:gd name="connsiteY1" fmla="*/ 0 h 279400"/>
                <a:gd name="connsiteX2" fmla="*/ 527050 w 527050"/>
                <a:gd name="connsiteY2" fmla="*/ 279400 h 279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527050" h="279400">
                  <a:moveTo>
                    <a:pt x="0" y="53975"/>
                  </a:moveTo>
                  <a:lnTo>
                    <a:pt x="53975" y="0"/>
                  </a:lnTo>
                  <a:lnTo>
                    <a:pt x="527050" y="279400"/>
                  </a:lnTo>
                </a:path>
              </a:pathLst>
            </a:custGeom>
            <a:noFill/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  <a:cs typeface="ＭＳ Ｐゴシック" charset="-128"/>
              </a:endParaRPr>
            </a:p>
          </p:txBody>
        </p:sp>
      </p:grpSp>
      <p:pic>
        <p:nvPicPr>
          <p:cNvPr id="279561" name="Picture 9"/>
          <p:cNvPicPr>
            <a:picLocks noChangeAspect="1" noChangeArrowheads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12"/>
              <a:srcRect/>
              <a:stretch>
                <a:fillRect/>
              </a:stretch>
            </p:blipFill>
          </mc:Choice>
          <mc:Fallback>
            <p:blipFill>
              <a:blip r:embed="rId13"/>
              <a:srcRect/>
              <a:stretch>
                <a:fillRect/>
              </a:stretch>
            </p:blipFill>
          </mc:Fallback>
        </mc:AlternateContent>
        <p:spPr bwMode="auto">
          <a:xfrm>
            <a:off x="1219200" y="4495800"/>
            <a:ext cx="2652963" cy="1028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6" name="TextBox 85"/>
          <p:cNvSpPr txBox="1"/>
          <p:nvPr/>
        </p:nvSpPr>
        <p:spPr>
          <a:xfrm>
            <a:off x="5257800" y="4164568"/>
            <a:ext cx="11268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Times New Roman"/>
                <a:cs typeface="Times New Roman"/>
              </a:rPr>
              <a:t>1) Reduce</a:t>
            </a:r>
            <a:endParaRPr lang="en-US" sz="1800" dirty="0">
              <a:latin typeface="Symbol" charset="2"/>
              <a:cs typeface="Symbol" charset="2"/>
            </a:endParaRPr>
          </a:p>
        </p:txBody>
      </p:sp>
      <p:sp>
        <p:nvSpPr>
          <p:cNvPr id="87" name="TextBox 86"/>
          <p:cNvSpPr txBox="1"/>
          <p:nvPr/>
        </p:nvSpPr>
        <p:spPr>
          <a:xfrm>
            <a:off x="5004827" y="4469368"/>
            <a:ext cx="13959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Times New Roman"/>
                <a:cs typeface="Times New Roman"/>
              </a:rPr>
              <a:t>2) Dehydrate</a:t>
            </a:r>
            <a:endParaRPr lang="en-US" sz="1800" dirty="0">
              <a:latin typeface="Symbol" charset="2"/>
              <a:cs typeface="Symbol" charset="2"/>
            </a:endParaRPr>
          </a:p>
        </p:txBody>
      </p:sp>
      <p:grpSp>
        <p:nvGrpSpPr>
          <p:cNvPr id="90" name="Group 89"/>
          <p:cNvGrpSpPr/>
          <p:nvPr/>
        </p:nvGrpSpPr>
        <p:grpSpPr>
          <a:xfrm>
            <a:off x="4140200" y="4774168"/>
            <a:ext cx="1270000" cy="445532"/>
            <a:chOff x="4140200" y="5345668"/>
            <a:chExt cx="1270000" cy="445532"/>
          </a:xfrm>
        </p:grpSpPr>
        <p:sp>
          <p:nvSpPr>
            <p:cNvPr id="88" name="Freeform 87"/>
            <p:cNvSpPr/>
            <p:nvPr/>
          </p:nvSpPr>
          <p:spPr bwMode="auto">
            <a:xfrm flipH="1">
              <a:off x="4140200" y="5791200"/>
              <a:ext cx="1270000" cy="0"/>
            </a:xfrm>
            <a:custGeom>
              <a:avLst/>
              <a:gdLst>
                <a:gd name="connsiteX0" fmla="*/ 0 w 1117600"/>
                <a:gd name="connsiteY0" fmla="*/ 0 h 0"/>
                <a:gd name="connsiteX1" fmla="*/ 1117600 w 1117600"/>
                <a:gd name="connsiteY1" fmla="*/ 0 h 0"/>
                <a:gd name="connsiteX0" fmla="*/ 0 w 1422400"/>
                <a:gd name="connsiteY0" fmla="*/ 0 h 0"/>
                <a:gd name="connsiteX1" fmla="*/ 1422400 w 1422400"/>
                <a:gd name="connsiteY1" fmla="*/ 0 h 0"/>
                <a:gd name="connsiteX0" fmla="*/ 0 w 1193800"/>
                <a:gd name="connsiteY0" fmla="*/ 0 h 0"/>
                <a:gd name="connsiteX1" fmla="*/ 1193800 w 1193800"/>
                <a:gd name="connsiteY1" fmla="*/ 0 h 0"/>
                <a:gd name="connsiteX0" fmla="*/ 0 w 812800"/>
                <a:gd name="connsiteY0" fmla="*/ 0 h 0"/>
                <a:gd name="connsiteX1" fmla="*/ 812800 w 812800"/>
                <a:gd name="connsiteY1" fmla="*/ 0 h 0"/>
                <a:gd name="connsiteX0" fmla="*/ 0 w 1270000"/>
                <a:gd name="connsiteY0" fmla="*/ 0 h 0"/>
                <a:gd name="connsiteX1" fmla="*/ 1270000 w 1270000"/>
                <a:gd name="connsiteY1" fmla="*/ 0 h 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70000">
                  <a:moveTo>
                    <a:pt x="0" y="0"/>
                  </a:moveTo>
                  <a:lnTo>
                    <a:pt x="1270000" y="0"/>
                  </a:lnTo>
                </a:path>
              </a:pathLst>
            </a:cu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89" name="TextBox 88"/>
            <p:cNvSpPr txBox="1"/>
            <p:nvPr/>
          </p:nvSpPr>
          <p:spPr>
            <a:xfrm>
              <a:off x="4191000" y="5345668"/>
              <a:ext cx="11268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>
                  <a:latin typeface="Times New Roman"/>
                  <a:cs typeface="Times New Roman"/>
                </a:rPr>
                <a:t>3) Reduce</a:t>
              </a:r>
              <a:endParaRPr lang="en-US" sz="1800" dirty="0">
                <a:latin typeface="Symbol" charset="2"/>
                <a:cs typeface="Symbol" charset="2"/>
              </a:endParaRPr>
            </a:p>
          </p:txBody>
        </p:sp>
      </p:grpSp>
      <p:pic>
        <p:nvPicPr>
          <p:cNvPr id="279562" name="Picture 10"/>
          <p:cNvPicPr>
            <a:picLocks noChangeAspect="1" noChangeArrowheads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14"/>
              <a:srcRect/>
              <a:stretch>
                <a:fillRect/>
              </a:stretch>
            </p:blipFill>
          </mc:Choice>
          <mc:Fallback>
            <p:blipFill>
              <a:blip r:embed="rId15"/>
              <a:srcRect/>
              <a:stretch>
                <a:fillRect/>
              </a:stretch>
            </p:blipFill>
          </mc:Fallback>
        </mc:AlternateContent>
        <p:spPr bwMode="auto">
          <a:xfrm>
            <a:off x="228600" y="4495800"/>
            <a:ext cx="3670300" cy="10512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5" name="TextBox 94"/>
          <p:cNvSpPr txBox="1"/>
          <p:nvPr/>
        </p:nvSpPr>
        <p:spPr>
          <a:xfrm>
            <a:off x="304800" y="5596235"/>
            <a:ext cx="64280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Natural fatty acids have even numbers of C atoms.</a:t>
            </a:r>
            <a:endParaRPr lang="en-US" dirty="0">
              <a:solidFill>
                <a:srgbClr val="000000"/>
              </a:solidFill>
              <a:latin typeface="Symbol" charset="2"/>
              <a:cs typeface="Symbol" charset="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0" y="6488668"/>
            <a:ext cx="20345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McBride, </a:t>
            </a:r>
            <a:r>
              <a:rPr lang="en-US" dirty="0" err="1" smtClean="0">
                <a:solidFill>
                  <a:schemeClr val="bg1">
                    <a:lumMod val="75000"/>
                  </a:schemeClr>
                </a:solidFill>
              </a:rPr>
              <a:t>Chem</a:t>
            </a:r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 125</a:t>
            </a:r>
            <a:endParaRPr lang="en-US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ctrTitle"/>
          </p:nvPr>
        </p:nvSpPr>
        <p:spPr>
          <a:xfrm>
            <a:off x="422567" y="152401"/>
            <a:ext cx="7772400" cy="990600"/>
          </a:xfrm>
        </p:spPr>
        <p:txBody>
          <a:bodyPr>
            <a:normAutofit/>
          </a:bodyPr>
          <a:lstStyle/>
          <a:p>
            <a:r>
              <a:rPr lang="en-US" sz="3600" b="1" u="sng" dirty="0" smtClean="0"/>
              <a:t>Nature’s </a:t>
            </a:r>
            <a:r>
              <a:rPr lang="en-US" sz="3600" b="1" u="sng" dirty="0" err="1" smtClean="0"/>
              <a:t>Claisen</a:t>
            </a:r>
            <a:r>
              <a:rPr lang="en-US" sz="3600" b="1" u="sng" dirty="0" smtClean="0"/>
              <a:t> Condensation</a:t>
            </a:r>
            <a:endParaRPr lang="en-US" sz="3600" b="1" u="sn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C5C60A-D40D-403B-AC41-FF05E4523C64}" type="slidenum">
              <a:rPr lang="en-US" smtClean="0"/>
              <a:t>58</a:t>
            </a:fld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555890868"/>
      </p:ext>
    </p:extLst>
  </p:cSld>
  <p:clrMapOvr>
    <a:masterClrMapping/>
  </p:clrMapOvr>
  <p:transition advTm="18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-3.33333E-6 L 0.06666 -0.47778 " pathEditMode="relative" ptsTypes="AA">
                                      <p:cBhvr>
                                        <p:cTn id="46" dur="3000" fill="hold"/>
                                        <p:tgtEl>
                                          <p:spTgt spid="2795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3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75" grpId="0" animBg="1"/>
      <p:bldP spid="86" grpId="0"/>
      <p:bldP spid="87" grpId="0"/>
      <p:bldP spid="95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5101"/>
            <a:ext cx="8229600" cy="1066800"/>
          </a:xfrm>
        </p:spPr>
        <p:txBody>
          <a:bodyPr>
            <a:normAutofit/>
          </a:bodyPr>
          <a:lstStyle/>
          <a:p>
            <a:r>
              <a:rPr lang="en-US" sz="3600" b="1" u="sng" dirty="0" smtClean="0"/>
              <a:t>Nature’s </a:t>
            </a:r>
            <a:r>
              <a:rPr lang="en-US" sz="3600" b="1" u="sng" dirty="0" err="1" smtClean="0"/>
              <a:t>Claisen</a:t>
            </a:r>
            <a:r>
              <a:rPr lang="en-US" sz="3600" b="1" u="sng" dirty="0" smtClean="0"/>
              <a:t> Condensations</a:t>
            </a:r>
            <a:endParaRPr lang="en-US" sz="3600" b="1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02931"/>
            <a:ext cx="8229600" cy="4525963"/>
          </a:xfrm>
        </p:spPr>
        <p:txBody>
          <a:bodyPr>
            <a:normAutofit/>
          </a:bodyPr>
          <a:lstStyle/>
          <a:p>
            <a:r>
              <a:rPr lang="en-US" sz="2400" dirty="0" smtClean="0"/>
              <a:t>Formation of new C-C bond in both fatty acid and </a:t>
            </a:r>
            <a:r>
              <a:rPr lang="en-US" sz="2400" dirty="0" err="1" smtClean="0"/>
              <a:t>polyketide</a:t>
            </a:r>
            <a:r>
              <a:rPr lang="en-US" sz="2400" dirty="0" smtClean="0"/>
              <a:t> biosynthesis</a:t>
            </a:r>
          </a:p>
          <a:p>
            <a:r>
              <a:rPr lang="en-US" sz="2400" dirty="0" smtClean="0"/>
              <a:t>Two classes: </a:t>
            </a:r>
          </a:p>
          <a:p>
            <a:pPr lvl="1"/>
            <a:r>
              <a:rPr lang="en-US" sz="2400" dirty="0" err="1" smtClean="0"/>
              <a:t>Decarboxylating</a:t>
            </a:r>
            <a:r>
              <a:rPr lang="en-US" sz="2400" dirty="0" smtClean="0"/>
              <a:t> </a:t>
            </a:r>
            <a:r>
              <a:rPr lang="en-US" sz="2400" dirty="0" err="1" smtClean="0"/>
              <a:t>Claisen</a:t>
            </a:r>
            <a:endParaRPr lang="en-US" sz="2400" dirty="0" smtClean="0"/>
          </a:p>
          <a:p>
            <a:pPr lvl="1"/>
            <a:r>
              <a:rPr lang="en-US" sz="2400" dirty="0" smtClean="0"/>
              <a:t>Non-</a:t>
            </a:r>
            <a:r>
              <a:rPr lang="en-US" sz="2400" dirty="0" err="1" smtClean="0"/>
              <a:t>decarboxylating</a:t>
            </a:r>
            <a:r>
              <a:rPr lang="en-US" sz="2400" dirty="0" smtClean="0"/>
              <a:t> </a:t>
            </a:r>
            <a:r>
              <a:rPr lang="en-US" sz="2400" dirty="0" err="1" smtClean="0"/>
              <a:t>Claisen</a:t>
            </a:r>
            <a:endParaRPr lang="en-US" sz="2400" dirty="0" smtClean="0"/>
          </a:p>
          <a:p>
            <a:r>
              <a:rPr lang="en-US" sz="2400" dirty="0" smtClean="0"/>
              <a:t>Coenzyme A (</a:t>
            </a:r>
            <a:r>
              <a:rPr lang="en-US" sz="2400" dirty="0" err="1" smtClean="0"/>
              <a:t>CoASH</a:t>
            </a:r>
            <a:r>
              <a:rPr lang="en-US" sz="2400" dirty="0" smtClean="0"/>
              <a:t> or </a:t>
            </a:r>
            <a:r>
              <a:rPr lang="en-US" sz="2400" dirty="0" err="1" smtClean="0"/>
              <a:t>HSCoA</a:t>
            </a:r>
            <a:r>
              <a:rPr lang="en-US" sz="2400" dirty="0" smtClean="0"/>
              <a:t>)</a:t>
            </a:r>
          </a:p>
          <a:p>
            <a:pPr lvl="1"/>
            <a:r>
              <a:rPr lang="en-US" sz="2000" dirty="0" smtClean="0"/>
              <a:t>Nobel Prize 1953 awarded to Fritz Lipmann</a:t>
            </a:r>
          </a:p>
          <a:p>
            <a:r>
              <a:rPr lang="en-US" sz="2400" dirty="0" smtClean="0"/>
              <a:t>It form acetyl </a:t>
            </a:r>
            <a:r>
              <a:rPr lang="en-US" sz="2400" dirty="0" err="1" smtClean="0"/>
              <a:t>thioesters</a:t>
            </a:r>
            <a:r>
              <a:rPr lang="en-US" sz="2400" dirty="0" smtClean="0"/>
              <a:t>  (acetyl-CoA) to act as an acyl group carrier</a:t>
            </a: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C5C60A-D40D-403B-AC41-FF05E4523C64}" type="slidenum">
              <a:rPr lang="en-US" smtClean="0"/>
              <a:t>59</a:t>
            </a:fld>
            <a:endParaRPr lang="en-US"/>
          </a:p>
        </p:txBody>
      </p:sp>
      <p:pic>
        <p:nvPicPr>
          <p:cNvPr id="56324" name="Picture 4" descr="http://upload.wikimedia.org/wikipedia/commons/thumb/e/e9/Coenzym_A.svg/845px-Coenzym_A.svg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4512833"/>
            <a:ext cx="5351852" cy="21724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6326" name="Picture 6" descr="http://upload.wikimedia.org/wikipedia/commons/c/cf/Coenzyme-A-3D-balls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1039" y="1219200"/>
            <a:ext cx="4884615" cy="190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9957461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1327" y="152400"/>
            <a:ext cx="8229600" cy="1020762"/>
          </a:xfrm>
        </p:spPr>
        <p:txBody>
          <a:bodyPr>
            <a:noAutofit/>
          </a:bodyPr>
          <a:lstStyle/>
          <a:p>
            <a:r>
              <a:rPr lang="en-US" sz="3600" b="1" u="sng" dirty="0" smtClean="0"/>
              <a:t>LDA: Hindered Strong Base </a:t>
            </a:r>
            <a:br>
              <a:rPr lang="en-US" sz="3600" b="1" u="sng" dirty="0" smtClean="0"/>
            </a:br>
            <a:r>
              <a:rPr lang="en-US" sz="3600" b="1" u="sng" dirty="0" smtClean="0"/>
              <a:t>(</a:t>
            </a:r>
            <a:r>
              <a:rPr lang="en-US" sz="3600" b="1" u="sng" dirty="0" err="1" smtClean="0"/>
              <a:t>pKa</a:t>
            </a:r>
            <a:r>
              <a:rPr lang="en-US" sz="3600" b="1" u="sng" dirty="0" smtClean="0"/>
              <a:t> = 36)</a:t>
            </a:r>
            <a:endParaRPr lang="en-US" sz="3600" b="1" u="sng" dirty="0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148012" y="4186291"/>
            <a:ext cx="91440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400" dirty="0">
                <a:solidFill>
                  <a:srgbClr val="000000"/>
                </a:solidFill>
                <a:ea typeface="ＭＳ Ｐゴシック" pitchFamily="26" charset="-128"/>
              </a:rPr>
              <a:t>complete formation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400" dirty="0">
                <a:solidFill>
                  <a:srgbClr val="000000"/>
                </a:solidFill>
                <a:ea typeface="ＭＳ Ｐゴシック" pitchFamily="26" charset="-128"/>
              </a:rPr>
              <a:t>even of amide </a:t>
            </a:r>
            <a:r>
              <a:rPr lang="en-US" sz="4400" dirty="0" err="1">
                <a:solidFill>
                  <a:srgbClr val="000000"/>
                </a:solidFill>
                <a:ea typeface="ＭＳ Ｐゴシック" pitchFamily="26" charset="-128"/>
              </a:rPr>
              <a:t>enolate</a:t>
            </a:r>
            <a:r>
              <a:rPr lang="en-US" sz="4400" dirty="0">
                <a:solidFill>
                  <a:srgbClr val="000000"/>
                </a:solidFill>
                <a:ea typeface="ＭＳ Ｐゴシック" pitchFamily="26" charset="-128"/>
              </a:rPr>
              <a:t/>
            </a:r>
            <a:br>
              <a:rPr lang="en-US" sz="4400" dirty="0">
                <a:solidFill>
                  <a:srgbClr val="000000"/>
                </a:solidFill>
                <a:ea typeface="ＭＳ Ｐゴシック" pitchFamily="26" charset="-128"/>
              </a:rPr>
            </a:br>
            <a:r>
              <a:rPr lang="en-US" sz="3200" dirty="0">
                <a:solidFill>
                  <a:srgbClr val="000000"/>
                </a:solidFill>
                <a:ea typeface="ＭＳ Ｐゴシック" pitchFamily="26" charset="-128"/>
              </a:rPr>
              <a:t>not just a little at equilibrium</a:t>
            </a:r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3103563" y="3132495"/>
            <a:ext cx="3124200" cy="0"/>
          </a:xfrm>
          <a:prstGeom prst="line">
            <a:avLst/>
          </a:prstGeom>
          <a:noFill/>
          <a:ln w="88900">
            <a:solidFill>
              <a:schemeClr val="tx1"/>
            </a:solidFill>
            <a:round/>
            <a:headEnd/>
            <a:tailEnd type="stealth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Arial" pitchFamily="26" charset="0"/>
              <a:ea typeface="ＭＳ Ｐゴシック" pitchFamily="26" charset="-128"/>
            </a:endParaRPr>
          </a:p>
        </p:txBody>
      </p:sp>
      <p:sp>
        <p:nvSpPr>
          <p:cNvPr id="6" name="Rectangle 9"/>
          <p:cNvSpPr>
            <a:spLocks noChangeArrowheads="1"/>
          </p:cNvSpPr>
          <p:nvPr/>
        </p:nvSpPr>
        <p:spPr bwMode="auto">
          <a:xfrm>
            <a:off x="425450" y="3559532"/>
            <a:ext cx="1085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>
                <a:solidFill>
                  <a:srgbClr val="0000FF"/>
                </a:solidFill>
                <a:ea typeface="ＭＳ Ｐゴシック" pitchFamily="26" charset="-128"/>
              </a:rPr>
              <a:t>pK</a:t>
            </a:r>
            <a:r>
              <a:rPr lang="en-US" sz="2000" baseline="-25000">
                <a:solidFill>
                  <a:srgbClr val="0000FF"/>
                </a:solidFill>
                <a:ea typeface="ＭＳ Ｐゴシック" pitchFamily="26" charset="-128"/>
              </a:rPr>
              <a:t>a</a:t>
            </a:r>
            <a:r>
              <a:rPr lang="en-US" sz="2000">
                <a:solidFill>
                  <a:srgbClr val="0000FF"/>
                </a:solidFill>
                <a:ea typeface="ＭＳ Ｐゴシック" pitchFamily="26" charset="-128"/>
              </a:rPr>
              <a:t> ~ 25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4143375" y="3330932"/>
            <a:ext cx="13001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Arial" pitchFamily="26" charset="0"/>
                <a:ea typeface="ＭＳ Ｐゴシック" pitchFamily="26" charset="-128"/>
              </a:rPr>
              <a:t>K ~ 10</a:t>
            </a:r>
            <a:r>
              <a:rPr lang="en-US" sz="2400" baseline="30000" dirty="0">
                <a:solidFill>
                  <a:srgbClr val="000000"/>
                </a:solidFill>
                <a:latin typeface="Arial" pitchFamily="26" charset="0"/>
                <a:ea typeface="ＭＳ Ｐゴシック" pitchFamily="26" charset="-128"/>
              </a:rPr>
              <a:t>11</a:t>
            </a:r>
            <a:endParaRPr lang="en-US" sz="2400" dirty="0">
              <a:solidFill>
                <a:srgbClr val="000000"/>
              </a:solidFill>
              <a:latin typeface="Arial" pitchFamily="26" charset="0"/>
              <a:ea typeface="ＭＳ Ｐゴシック" pitchFamily="26" charset="-128"/>
            </a:endParaRPr>
          </a:p>
        </p:txBody>
      </p:sp>
      <p:sp>
        <p:nvSpPr>
          <p:cNvPr id="8" name="Rectangle 11"/>
          <p:cNvSpPr>
            <a:spLocks noChangeArrowheads="1"/>
          </p:cNvSpPr>
          <p:nvPr/>
        </p:nvSpPr>
        <p:spPr bwMode="auto">
          <a:xfrm>
            <a:off x="730250" y="5786491"/>
            <a:ext cx="7772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dirty="0">
                <a:solidFill>
                  <a:srgbClr val="000000"/>
                </a:solidFill>
                <a:ea typeface="ＭＳ Ｐゴシック" pitchFamily="26" charset="-128"/>
              </a:rPr>
              <a:t>(slow attack on C=O, none on </a:t>
            </a:r>
            <a:r>
              <a:rPr lang="en-US" sz="3200" dirty="0" err="1">
                <a:solidFill>
                  <a:srgbClr val="000000"/>
                </a:solidFill>
                <a:ea typeface="ＭＳ Ｐゴシック" pitchFamily="26" charset="-128"/>
              </a:rPr>
              <a:t>enolate</a:t>
            </a:r>
            <a:r>
              <a:rPr lang="en-US" sz="3200" dirty="0">
                <a:solidFill>
                  <a:srgbClr val="000000"/>
                </a:solidFill>
                <a:ea typeface="ＭＳ Ｐゴシック" pitchFamily="26" charset="-128"/>
              </a:rPr>
              <a:t>)</a:t>
            </a: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4"/>
              <a:srcRect/>
              <a:stretch>
                <a:fillRect/>
              </a:stretch>
            </p:blipFill>
          </mc:Choice>
          <mc:Fallback>
            <p:blipFill>
              <a:blip r:embed="rId5"/>
              <a:srcRect/>
              <a:stretch>
                <a:fillRect/>
              </a:stretch>
            </p:blipFill>
          </mc:Fallback>
        </mc:AlternateContent>
        <p:spPr bwMode="auto">
          <a:xfrm>
            <a:off x="737763" y="2568932"/>
            <a:ext cx="2430887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" name="Picture 9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6"/>
              <a:stretch>
                <a:fillRect/>
              </a:stretch>
            </p:blipFill>
          </mc:Choice>
          <mc:Fallback>
            <p:blipFill>
              <a:blip r:embed="rId7"/>
              <a:stretch>
                <a:fillRect/>
              </a:stretch>
            </p:blipFill>
          </mc:Fallback>
        </mc:AlternateContent>
        <p:spPr>
          <a:xfrm>
            <a:off x="6462183" y="2492732"/>
            <a:ext cx="2421467" cy="1219200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2635250" y="1502132"/>
            <a:ext cx="2971800" cy="1384300"/>
            <a:chOff x="2590800" y="2117725"/>
            <a:chExt cx="2971800" cy="1384300"/>
          </a:xfrm>
        </p:grpSpPr>
        <p:pic>
          <p:nvPicPr>
            <p:cNvPr id="12" name="Picture 11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8"/>
                <a:stretch>
                  <a:fillRect/>
                </a:stretch>
              </p:blipFill>
            </mc:Choice>
            <mc:Fallback>
              <p:blipFill>
                <a:blip r:embed="rId9"/>
                <a:stretch>
                  <a:fillRect/>
                </a:stretch>
              </p:blipFill>
            </mc:Fallback>
          </mc:AlternateContent>
          <p:spPr>
            <a:xfrm>
              <a:off x="4330700" y="2117725"/>
              <a:ext cx="1231900" cy="1384300"/>
            </a:xfrm>
            <a:prstGeom prst="rect">
              <a:avLst/>
            </a:prstGeom>
          </p:spPr>
        </p:pic>
        <p:sp>
          <p:nvSpPr>
            <p:cNvPr id="13" name="Rectangle 11"/>
            <p:cNvSpPr>
              <a:spLocks noChangeArrowheads="1"/>
            </p:cNvSpPr>
            <p:nvPr/>
          </p:nvSpPr>
          <p:spPr bwMode="auto">
            <a:xfrm>
              <a:off x="2590800" y="2193925"/>
              <a:ext cx="1905000" cy="1219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>
                  <a:solidFill>
                    <a:srgbClr val="000000"/>
                  </a:solidFill>
                  <a:ea typeface="ＭＳ Ｐゴシック" pitchFamily="26" charset="-128"/>
                </a:rPr>
                <a:t>Lithium</a:t>
              </a:r>
            </a:p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 err="1">
                  <a:solidFill>
                    <a:srgbClr val="000000"/>
                  </a:solidFill>
                  <a:ea typeface="ＭＳ Ｐゴシック" pitchFamily="26" charset="-128"/>
                </a:rPr>
                <a:t>Diisopropyl</a:t>
              </a:r>
              <a:endParaRPr lang="en-US" sz="2000" dirty="0">
                <a:solidFill>
                  <a:srgbClr val="000000"/>
                </a:solidFill>
                <a:ea typeface="ＭＳ Ｐゴシック" pitchFamily="26" charset="-128"/>
              </a:endParaRPr>
            </a:p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>
                  <a:solidFill>
                    <a:srgbClr val="000000"/>
                  </a:solidFill>
                  <a:ea typeface="ＭＳ Ｐゴシック" pitchFamily="26" charset="-128"/>
                </a:rPr>
                <a:t>Amide</a:t>
              </a:r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C5C60A-D40D-403B-AC41-FF05E4523C64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8768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6" grpId="0"/>
      <p:bldP spid="7" grpId="0"/>
      <p:bldP spid="8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8826"/>
            <a:ext cx="82296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u="sng" dirty="0" smtClean="0"/>
              <a:t>In class practice</a:t>
            </a:r>
            <a:r>
              <a:rPr lang="en-US" sz="2000" dirty="0" smtClean="0"/>
              <a:t>: What would be the major product of this reaction </a:t>
            </a:r>
          </a:p>
          <a:p>
            <a:pPr marL="0" indent="0">
              <a:buNone/>
            </a:pPr>
            <a:r>
              <a:rPr lang="en-US" sz="2000" dirty="0" smtClean="0"/>
              <a:t>sequence?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C5C60A-D40D-403B-AC41-FF05E4523C64}" type="slidenum">
              <a:rPr lang="en-US" smtClean="0"/>
              <a:t>60</a:t>
            </a:fld>
            <a:endParaRPr lang="en-US"/>
          </a:p>
        </p:txBody>
      </p:sp>
      <p:sp>
        <p:nvSpPr>
          <p:cNvPr id="5" name="Text Box 1026"/>
          <p:cNvSpPr txBox="1">
            <a:spLocks noChangeArrowheads="1"/>
          </p:cNvSpPr>
          <p:nvPr/>
        </p:nvSpPr>
        <p:spPr bwMode="auto">
          <a:xfrm>
            <a:off x="7750175" y="0"/>
            <a:ext cx="1393825" cy="222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14000" b="1" i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?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574316"/>
              </p:ext>
            </p:extLst>
          </p:nvPr>
        </p:nvGraphicFramePr>
        <p:xfrm>
          <a:off x="990600" y="990600"/>
          <a:ext cx="6319837" cy="1319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48" name="CS ChemDraw Drawing" r:id="rId3" imgW="7002386" imgH="1462590" progId="ChemDraw.Document.6.0">
                  <p:embed/>
                </p:oleObj>
              </mc:Choice>
              <mc:Fallback>
                <p:oleObj name="CS ChemDraw Drawing" r:id="rId3" imgW="7002386" imgH="146259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0600" y="990600"/>
                        <a:ext cx="6319837" cy="13195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478527"/>
              </p:ext>
            </p:extLst>
          </p:nvPr>
        </p:nvGraphicFramePr>
        <p:xfrm>
          <a:off x="1981200" y="2438400"/>
          <a:ext cx="5257994" cy="231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49" name="CS ChemDraw Drawing" r:id="rId5" imgW="6711453" imgH="2960550" progId="ChemDraw.Document.6.0">
                  <p:embed/>
                </p:oleObj>
              </mc:Choice>
              <mc:Fallback>
                <p:oleObj name="CS ChemDraw Drawing" r:id="rId5" imgW="6711453" imgH="296055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81200" y="2438400"/>
                        <a:ext cx="5257994" cy="2319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5837559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val 11"/>
          <p:cNvSpPr>
            <a:spLocks noChangeArrowheads="1"/>
          </p:cNvSpPr>
          <p:nvPr/>
        </p:nvSpPr>
        <p:spPr bwMode="auto">
          <a:xfrm>
            <a:off x="6372225" y="5051697"/>
            <a:ext cx="269875" cy="269875"/>
          </a:xfrm>
          <a:prstGeom prst="ellipse">
            <a:avLst/>
          </a:prstGeom>
          <a:solidFill>
            <a:srgbClr val="008000"/>
          </a:solidFill>
          <a:ln w="38100" cap="sq">
            <a:noFill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3" name="Oval 12"/>
          <p:cNvSpPr>
            <a:spLocks noChangeArrowheads="1"/>
          </p:cNvSpPr>
          <p:nvPr/>
        </p:nvSpPr>
        <p:spPr bwMode="auto">
          <a:xfrm>
            <a:off x="6911975" y="5321572"/>
            <a:ext cx="269875" cy="269875"/>
          </a:xfrm>
          <a:prstGeom prst="ellipse">
            <a:avLst/>
          </a:prstGeom>
          <a:solidFill>
            <a:srgbClr val="008000"/>
          </a:solidFill>
          <a:ln w="38100" cap="sq">
            <a:noFill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" name="Oval 9"/>
          <p:cNvSpPr>
            <a:spLocks noChangeArrowheads="1"/>
          </p:cNvSpPr>
          <p:nvPr/>
        </p:nvSpPr>
        <p:spPr bwMode="auto">
          <a:xfrm>
            <a:off x="1422400" y="3737247"/>
            <a:ext cx="269875" cy="269875"/>
          </a:xfrm>
          <a:prstGeom prst="ellipse">
            <a:avLst/>
          </a:prstGeom>
          <a:solidFill>
            <a:srgbClr val="008000"/>
          </a:solidFill>
          <a:ln w="38100" cap="sq">
            <a:noFill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5" name="Oval 10"/>
          <p:cNvSpPr>
            <a:spLocks noChangeArrowheads="1"/>
          </p:cNvSpPr>
          <p:nvPr/>
        </p:nvSpPr>
        <p:spPr bwMode="auto">
          <a:xfrm>
            <a:off x="4086225" y="3467372"/>
            <a:ext cx="269875" cy="269875"/>
          </a:xfrm>
          <a:prstGeom prst="ellipse">
            <a:avLst/>
          </a:prstGeom>
          <a:solidFill>
            <a:srgbClr val="008000"/>
          </a:solidFill>
          <a:ln w="38100" cap="sq">
            <a:noFill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graphicFrame>
        <p:nvGraphicFramePr>
          <p:cNvPr id="1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606518"/>
              </p:ext>
            </p:extLst>
          </p:nvPr>
        </p:nvGraphicFramePr>
        <p:xfrm>
          <a:off x="444500" y="3303860"/>
          <a:ext cx="8255000" cy="336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3" name="CS ChemDraw Drawing" r:id="rId4" imgW="5509260" imgH="2237740" progId="">
                  <p:embed/>
                </p:oleObj>
              </mc:Choice>
              <mc:Fallback>
                <p:oleObj name="CS ChemDraw Drawing" r:id="rId4" imgW="5509260" imgH="22377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" y="3303860"/>
                        <a:ext cx="8255000" cy="336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Oval 7"/>
          <p:cNvSpPr>
            <a:spLocks noChangeArrowheads="1"/>
          </p:cNvSpPr>
          <p:nvPr/>
        </p:nvSpPr>
        <p:spPr bwMode="auto">
          <a:xfrm rot="18900000">
            <a:off x="4306888" y="3394347"/>
            <a:ext cx="1800225" cy="1258888"/>
          </a:xfrm>
          <a:prstGeom prst="ellipse">
            <a:avLst/>
          </a:prstGeom>
          <a:solidFill>
            <a:srgbClr val="99CCFF">
              <a:alpha val="60001"/>
            </a:srgbClr>
          </a:solidFill>
          <a:ln w="38100" cap="sq">
            <a:noFill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8" name="Oval 8"/>
          <p:cNvSpPr>
            <a:spLocks noChangeArrowheads="1"/>
          </p:cNvSpPr>
          <p:nvPr/>
        </p:nvSpPr>
        <p:spPr bwMode="auto">
          <a:xfrm rot="2700000" flipV="1">
            <a:off x="7127875" y="4459560"/>
            <a:ext cx="1800225" cy="1258887"/>
          </a:xfrm>
          <a:prstGeom prst="ellipse">
            <a:avLst/>
          </a:prstGeom>
          <a:solidFill>
            <a:srgbClr val="99CCFF">
              <a:alpha val="60001"/>
            </a:srgbClr>
          </a:solidFill>
          <a:ln w="38100" cap="sq">
            <a:noFill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u="sng" dirty="0"/>
              <a:t>Intramolecular (Internal) </a:t>
            </a:r>
            <a:r>
              <a:rPr lang="en-US" b="1" u="sng" dirty="0" err="1" smtClean="0"/>
              <a:t>Claisen</a:t>
            </a:r>
            <a:r>
              <a:rPr lang="en-US" b="1" u="sng" dirty="0" smtClean="0"/>
              <a:t> Condens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1300" y="1609202"/>
            <a:ext cx="8229600" cy="4525963"/>
          </a:xfrm>
        </p:spPr>
        <p:txBody>
          <a:bodyPr/>
          <a:lstStyle/>
          <a:p>
            <a:r>
              <a:rPr lang="en-US" b="1" u="sng" dirty="0" err="1" smtClean="0"/>
              <a:t>Dieckmann</a:t>
            </a:r>
            <a:r>
              <a:rPr lang="en-US" b="1" u="sng" dirty="0" smtClean="0"/>
              <a:t> condensation</a:t>
            </a:r>
          </a:p>
          <a:p>
            <a:pPr lvl="1"/>
            <a:r>
              <a:rPr lang="en-US" dirty="0" smtClean="0"/>
              <a:t>Synthesis of 5 and 6-membered ring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C5C60A-D40D-403B-AC41-FF05E4523C64}" type="slidenum">
              <a:rPr lang="en-US" smtClean="0"/>
              <a:t>6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0855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  <p:bldP spid="15" grpId="0" animBg="1"/>
      <p:bldP spid="17" grpId="0" animBg="1"/>
      <p:bldP spid="18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8600" y="251557"/>
            <a:ext cx="697479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u="sng" dirty="0" smtClean="0"/>
              <a:t>In Class Practice: </a:t>
            </a:r>
            <a:r>
              <a:rPr lang="en-US" dirty="0" smtClean="0"/>
              <a:t>what is the product of the </a:t>
            </a:r>
            <a:r>
              <a:rPr lang="en-US" dirty="0" err="1" smtClean="0"/>
              <a:t>aldol</a:t>
            </a:r>
            <a:r>
              <a:rPr lang="en-US" dirty="0" smtClean="0"/>
              <a:t>  condensation  for the  </a:t>
            </a:r>
          </a:p>
          <a:p>
            <a:r>
              <a:rPr lang="en-US" dirty="0" err="1" smtClean="0"/>
              <a:t>diethyladipate</a:t>
            </a:r>
            <a:r>
              <a:rPr lang="en-US" dirty="0" smtClean="0"/>
              <a:t>.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84139"/>
              </p:ext>
            </p:extLst>
          </p:nvPr>
        </p:nvGraphicFramePr>
        <p:xfrm>
          <a:off x="228600" y="1219200"/>
          <a:ext cx="5060950" cy="1268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8" name="CS ChemDraw Drawing" r:id="rId4" imgW="5060941" imgH="1267650" progId="ChemDraw.Document.6.0">
                  <p:embed/>
                </p:oleObj>
              </mc:Choice>
              <mc:Fallback>
                <p:oleObj name="CS ChemDraw Drawing" r:id="rId4" imgW="5060941" imgH="126765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600" y="1219200"/>
                        <a:ext cx="5060950" cy="1268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C5C60A-D40D-403B-AC41-FF05E4523C64}" type="slidenum">
              <a:rPr lang="en-US" smtClean="0"/>
              <a:t>62</a:t>
            </a:fld>
            <a:endParaRPr lang="en-US"/>
          </a:p>
        </p:txBody>
      </p:sp>
      <p:sp>
        <p:nvSpPr>
          <p:cNvPr id="7" name="Text Box 1026"/>
          <p:cNvSpPr txBox="1">
            <a:spLocks noChangeArrowheads="1"/>
          </p:cNvSpPr>
          <p:nvPr/>
        </p:nvSpPr>
        <p:spPr bwMode="auto">
          <a:xfrm>
            <a:off x="7750175" y="0"/>
            <a:ext cx="1393825" cy="222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14000" b="1" i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981596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8600" y="251557"/>
            <a:ext cx="697479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u="sng" dirty="0" smtClean="0"/>
              <a:t>In Class Practice: </a:t>
            </a:r>
            <a:r>
              <a:rPr lang="en-US" dirty="0" smtClean="0"/>
              <a:t>what is the product of the </a:t>
            </a:r>
            <a:r>
              <a:rPr lang="en-US" dirty="0" err="1" smtClean="0"/>
              <a:t>aldol</a:t>
            </a:r>
            <a:r>
              <a:rPr lang="en-US" dirty="0" smtClean="0"/>
              <a:t>  condensation  for the  </a:t>
            </a:r>
          </a:p>
          <a:p>
            <a:r>
              <a:rPr lang="en-US" dirty="0" smtClean="0"/>
              <a:t>diethyl-</a:t>
            </a:r>
            <a:r>
              <a:rPr lang="en-US" dirty="0" err="1" smtClean="0"/>
              <a:t>adipate</a:t>
            </a:r>
            <a:r>
              <a:rPr lang="en-US" dirty="0" smtClean="0"/>
              <a:t>.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516738"/>
              </p:ext>
            </p:extLst>
          </p:nvPr>
        </p:nvGraphicFramePr>
        <p:xfrm>
          <a:off x="609600" y="2133600"/>
          <a:ext cx="7888287" cy="1564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4" name="CS ChemDraw Drawing" r:id="rId4" imgW="6843818" imgH="1357560" progId="ChemDraw.Document.6.0">
                  <p:embed/>
                </p:oleObj>
              </mc:Choice>
              <mc:Fallback>
                <p:oleObj name="CS ChemDraw Drawing" r:id="rId4" imgW="6843818" imgH="13575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600" y="2133600"/>
                        <a:ext cx="7888287" cy="15648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C5C60A-D40D-403B-AC41-FF05E4523C64}" type="slidenum">
              <a:rPr lang="en-US" smtClean="0"/>
              <a:t>63</a:t>
            </a:fld>
            <a:endParaRPr lang="en-US"/>
          </a:p>
        </p:txBody>
      </p:sp>
      <p:sp>
        <p:nvSpPr>
          <p:cNvPr id="7" name="Text Box 1026"/>
          <p:cNvSpPr txBox="1">
            <a:spLocks noChangeArrowheads="1"/>
          </p:cNvSpPr>
          <p:nvPr/>
        </p:nvSpPr>
        <p:spPr bwMode="auto">
          <a:xfrm>
            <a:off x="7750175" y="0"/>
            <a:ext cx="1393825" cy="222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14000" b="1" i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5850136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C5C60A-D40D-403B-AC41-FF05E4523C64}" type="slidenum">
              <a:rPr lang="en-US" smtClean="0"/>
              <a:t>6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28600" y="251557"/>
            <a:ext cx="589366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u="sng" dirty="0" smtClean="0"/>
              <a:t>In Class Practice: </a:t>
            </a:r>
            <a:r>
              <a:rPr lang="en-US" dirty="0" smtClean="0"/>
              <a:t>Explain the </a:t>
            </a:r>
            <a:r>
              <a:rPr lang="en-US" dirty="0" err="1" smtClean="0"/>
              <a:t>regiochemistry</a:t>
            </a:r>
            <a:r>
              <a:rPr lang="en-US" dirty="0" smtClean="0"/>
              <a:t> of the reaction.  </a:t>
            </a:r>
          </a:p>
          <a:p>
            <a:r>
              <a:rPr lang="en-US" dirty="0" smtClean="0"/>
              <a:t>Hint: write the mechanism.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231544"/>
              </p:ext>
            </p:extLst>
          </p:nvPr>
        </p:nvGraphicFramePr>
        <p:xfrm>
          <a:off x="304800" y="2057400"/>
          <a:ext cx="8465447" cy="1205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7" name="CS ChemDraw Drawing" r:id="rId3" imgW="10233446" imgH="1456650" progId="ChemDraw.Document.6.0">
                  <p:embed/>
                </p:oleObj>
              </mc:Choice>
              <mc:Fallback>
                <p:oleObj name="CS ChemDraw Drawing" r:id="rId3" imgW="10233446" imgH="145665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057400"/>
                        <a:ext cx="8465447" cy="12055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026"/>
          <p:cNvSpPr txBox="1">
            <a:spLocks noChangeArrowheads="1"/>
          </p:cNvSpPr>
          <p:nvPr/>
        </p:nvSpPr>
        <p:spPr bwMode="auto">
          <a:xfrm>
            <a:off x="7750175" y="0"/>
            <a:ext cx="1393825" cy="222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14000" b="1" i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9842247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 fontScale="90000"/>
          </a:bodyPr>
          <a:lstStyle/>
          <a:p>
            <a:r>
              <a:rPr lang="en-US" sz="3600" b="1" u="sng" dirty="0" smtClean="0"/>
              <a:t>Electrophilic addition to Enols and </a:t>
            </a:r>
            <a:r>
              <a:rPr lang="en-US" sz="3600" b="1" u="sng" dirty="0" err="1" smtClean="0"/>
              <a:t>Enolates</a:t>
            </a:r>
            <a:endParaRPr lang="en-US" sz="3600" b="1" u="sng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C5C60A-D40D-403B-AC41-FF05E4523C64}" type="slidenum">
              <a:rPr lang="en-US" smtClean="0"/>
              <a:t>65</a:t>
            </a:fld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2902640"/>
              </p:ext>
            </p:extLst>
          </p:nvPr>
        </p:nvGraphicFramePr>
        <p:xfrm>
          <a:off x="2133600" y="1066800"/>
          <a:ext cx="5154613" cy="123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63" name="CS ChemDraw Drawing" r:id="rId4" imgW="5153866" imgH="1230930" progId="ChemDraw.Document.6.0">
                  <p:embed/>
                </p:oleObj>
              </mc:Choice>
              <mc:Fallback>
                <p:oleObj name="CS ChemDraw Drawing" r:id="rId4" imgW="5153866" imgH="12309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33600" y="1066800"/>
                        <a:ext cx="5154613" cy="1230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590800"/>
            <a:ext cx="8229600" cy="4114800"/>
          </a:xfrm>
        </p:spPr>
        <p:txBody>
          <a:bodyPr>
            <a:normAutofit fontScale="92500" lnSpcReduction="20000"/>
          </a:bodyPr>
          <a:lstStyle/>
          <a:p>
            <a:pPr marL="514350" indent="-514350">
              <a:buFont typeface="+mj-lt"/>
              <a:buAutoNum type="arabicPeriod"/>
              <a:defRPr/>
            </a:pPr>
            <a:r>
              <a:rPr lang="en-US" dirty="0" err="1">
                <a:solidFill>
                  <a:schemeClr val="bg1">
                    <a:lumMod val="50000"/>
                  </a:schemeClr>
                </a:solidFill>
              </a:rPr>
              <a:t>Aldol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 reaction and 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condensation (</a:t>
            </a:r>
            <a:r>
              <a:rPr lang="en-US" dirty="0" err="1" smtClean="0">
                <a:solidFill>
                  <a:schemeClr val="bg1">
                    <a:lumMod val="50000"/>
                  </a:schemeClr>
                </a:solidFill>
              </a:rPr>
              <a:t>Enolates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and Aldehydes &amp; 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ketones)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  <a:p>
            <a:pPr marL="514350" indent="-514350">
              <a:buFont typeface="+mj-lt"/>
              <a:buAutoNum type="arabicPeriod"/>
              <a:defRPr/>
            </a:pPr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Lithium </a:t>
            </a:r>
            <a:r>
              <a:rPr lang="en-US" dirty="0" err="1" smtClean="0">
                <a:solidFill>
                  <a:schemeClr val="bg1">
                    <a:lumMod val="50000"/>
                  </a:schemeClr>
                </a:solidFill>
              </a:rPr>
              <a:t>Enolates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 (Alkylation 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and Michael 1,4 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additions)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  <a:p>
            <a:pPr marL="514350" indent="-514350">
              <a:buFont typeface="+mj-lt"/>
              <a:buAutoNum type="arabicPeriod"/>
              <a:defRPr/>
            </a:pPr>
            <a:r>
              <a:rPr lang="el-GR" dirty="0">
                <a:solidFill>
                  <a:schemeClr val="bg1">
                    <a:lumMod val="50000"/>
                  </a:schemeClr>
                </a:solidFill>
              </a:rPr>
              <a:t>β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-</a:t>
            </a:r>
            <a:r>
              <a:rPr lang="en-US" dirty="0" err="1">
                <a:solidFill>
                  <a:schemeClr val="bg1">
                    <a:lumMod val="50000"/>
                  </a:schemeClr>
                </a:solidFill>
              </a:rPr>
              <a:t>dicarbonyl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compounds (</a:t>
            </a:r>
            <a:r>
              <a:rPr lang="en-US" dirty="0" err="1" smtClean="0">
                <a:solidFill>
                  <a:schemeClr val="bg1">
                    <a:lumMod val="50000"/>
                  </a:schemeClr>
                </a:solidFill>
              </a:rPr>
              <a:t>Claisen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and </a:t>
            </a:r>
            <a:r>
              <a:rPr lang="en-US" dirty="0" err="1">
                <a:solidFill>
                  <a:schemeClr val="bg1">
                    <a:lumMod val="50000"/>
                  </a:schemeClr>
                </a:solidFill>
              </a:rPr>
              <a:t>Dieckman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condensations)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  <a:p>
            <a:pPr marL="514350" indent="-514350">
              <a:buFont typeface="+mj-lt"/>
              <a:buAutoNum type="arabicPeriod"/>
              <a:defRPr/>
            </a:pPr>
            <a:r>
              <a:rPr lang="en-US" dirty="0">
                <a:solidFill>
                  <a:srgbClr val="0000FF"/>
                </a:solidFill>
              </a:rPr>
              <a:t>Acetoacetic ester </a:t>
            </a:r>
            <a:r>
              <a:rPr lang="en-US" dirty="0" smtClean="0">
                <a:solidFill>
                  <a:srgbClr val="0000FF"/>
                </a:solidFill>
              </a:rPr>
              <a:t>synthesis </a:t>
            </a:r>
            <a:r>
              <a:rPr lang="en-US" dirty="0" smtClean="0"/>
              <a:t>(Alkylation</a:t>
            </a:r>
            <a:r>
              <a:rPr lang="en-US" dirty="0"/>
              <a:t>, hydrolysis and </a:t>
            </a:r>
            <a:r>
              <a:rPr lang="en-US" dirty="0" smtClean="0"/>
              <a:t>decarboxylation)</a:t>
            </a:r>
            <a:endParaRPr lang="en-US" dirty="0"/>
          </a:p>
          <a:p>
            <a:pPr marL="514350" indent="-514350">
              <a:buFont typeface="+mj-lt"/>
              <a:buAutoNum type="arabicPeriod"/>
              <a:defRPr/>
            </a:pPr>
            <a:r>
              <a:rPr lang="en-US" dirty="0">
                <a:solidFill>
                  <a:srgbClr val="0000FF"/>
                </a:solidFill>
              </a:rPr>
              <a:t>Malonic ester synthesi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4783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" name="Group 46"/>
          <p:cNvGrpSpPr/>
          <p:nvPr/>
        </p:nvGrpSpPr>
        <p:grpSpPr>
          <a:xfrm>
            <a:off x="121307" y="1279971"/>
            <a:ext cx="8565493" cy="2875241"/>
            <a:chOff x="1112855" y="1824335"/>
            <a:chExt cx="6430945" cy="2875241"/>
          </a:xfrm>
        </p:grpSpPr>
        <p:sp>
          <p:nvSpPr>
            <p:cNvPr id="29" name="Rectangle 28"/>
            <p:cNvSpPr/>
            <p:nvPr/>
          </p:nvSpPr>
          <p:spPr>
            <a:xfrm>
              <a:off x="1112855" y="1824335"/>
              <a:ext cx="6430945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3200" b="1" dirty="0" smtClean="0">
                  <a:latin typeface="+mj-lt"/>
                  <a:cs typeface="Times New Roman"/>
                </a:rPr>
                <a:t>“</a:t>
              </a:r>
              <a:r>
                <a:rPr lang="en-US" sz="3200" b="1" dirty="0" err="1" smtClean="0">
                  <a:latin typeface="+mj-lt"/>
                  <a:cs typeface="Times New Roman"/>
                </a:rPr>
                <a:t>Acetoacetic</a:t>
              </a:r>
              <a:r>
                <a:rPr lang="en-US" sz="3200" b="1" dirty="0" smtClean="0">
                  <a:latin typeface="+mj-lt"/>
                  <a:cs typeface="Times New Roman"/>
                </a:rPr>
                <a:t> Ester Synthesis” of Methyl Ketone</a:t>
              </a:r>
              <a:endParaRPr lang="en-US" sz="3200" b="1" dirty="0">
                <a:latin typeface="+mj-lt"/>
                <a:cs typeface="Times New Roman"/>
              </a:endParaRPr>
            </a:p>
          </p:txBody>
        </p:sp>
        <p:sp>
          <p:nvSpPr>
            <p:cNvPr id="30" name="Rectangle 29"/>
            <p:cNvSpPr/>
            <p:nvPr/>
          </p:nvSpPr>
          <p:spPr>
            <a:xfrm>
              <a:off x="1313822" y="4114800"/>
              <a:ext cx="6096000" cy="58477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3200" b="1" dirty="0" smtClean="0">
                  <a:latin typeface="+mj-lt"/>
                  <a:cs typeface="Times New Roman"/>
                </a:rPr>
                <a:t>“</a:t>
              </a:r>
              <a:r>
                <a:rPr lang="en-US" sz="3200" b="1" dirty="0" err="1" smtClean="0">
                  <a:latin typeface="+mj-lt"/>
                  <a:cs typeface="Times New Roman"/>
                </a:rPr>
                <a:t>Malonic</a:t>
              </a:r>
              <a:r>
                <a:rPr lang="en-US" sz="3200" b="1" dirty="0" smtClean="0">
                  <a:latin typeface="+mj-lt"/>
                  <a:cs typeface="Times New Roman"/>
                </a:rPr>
                <a:t> Ester Synthesis” of Acids</a:t>
              </a:r>
              <a:endParaRPr lang="en-US" sz="3200" b="1" dirty="0">
                <a:latin typeface="+mj-lt"/>
                <a:cs typeface="Times New Roman"/>
              </a:endParaRP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2115207" y="2024944"/>
            <a:ext cx="2628900" cy="3657599"/>
            <a:chOff x="2133600" y="2438400"/>
            <a:chExt cx="2628900" cy="3657599"/>
          </a:xfrm>
        </p:grpSpPr>
        <p:grpSp>
          <p:nvGrpSpPr>
            <p:cNvPr id="6" name="Group 38"/>
            <p:cNvGrpSpPr/>
            <p:nvPr/>
          </p:nvGrpSpPr>
          <p:grpSpPr>
            <a:xfrm>
              <a:off x="2197100" y="2917877"/>
              <a:ext cx="508000" cy="369332"/>
              <a:chOff x="2381320" y="4930616"/>
              <a:chExt cx="508000" cy="369332"/>
            </a:xfrm>
          </p:grpSpPr>
          <p:sp>
            <p:nvSpPr>
              <p:cNvPr id="8" name="TextBox 7"/>
              <p:cNvSpPr txBox="1"/>
              <p:nvPr/>
            </p:nvSpPr>
            <p:spPr>
              <a:xfrm>
                <a:off x="2422686" y="4930616"/>
                <a:ext cx="44123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800" dirty="0" smtClean="0"/>
                  <a:t>H</a:t>
                </a:r>
                <a:r>
                  <a:rPr lang="en-US" sz="1800" baseline="30000" dirty="0" smtClean="0"/>
                  <a:t>+</a:t>
                </a:r>
                <a:endParaRPr lang="en-US" sz="1800" baseline="30000" dirty="0"/>
              </a:p>
            </p:txBody>
          </p:sp>
          <p:sp>
            <p:nvSpPr>
              <p:cNvPr id="7" name="Freeform 6"/>
              <p:cNvSpPr/>
              <p:nvPr/>
            </p:nvSpPr>
            <p:spPr bwMode="auto">
              <a:xfrm>
                <a:off x="2381320" y="5275580"/>
                <a:ext cx="508000" cy="0"/>
              </a:xfrm>
              <a:custGeom>
                <a:avLst/>
                <a:gdLst>
                  <a:gd name="connsiteX0" fmla="*/ 0 w 1117600"/>
                  <a:gd name="connsiteY0" fmla="*/ 0 h 0"/>
                  <a:gd name="connsiteX1" fmla="*/ 1117600 w 1117600"/>
                  <a:gd name="connsiteY1" fmla="*/ 0 h 0"/>
                  <a:gd name="connsiteX0" fmla="*/ 0 w 1422400"/>
                  <a:gd name="connsiteY0" fmla="*/ 0 h 0"/>
                  <a:gd name="connsiteX1" fmla="*/ 1422400 w 1422400"/>
                  <a:gd name="connsiteY1" fmla="*/ 0 h 0"/>
                  <a:gd name="connsiteX0" fmla="*/ 0 w 1193800"/>
                  <a:gd name="connsiteY0" fmla="*/ 0 h 0"/>
                  <a:gd name="connsiteX1" fmla="*/ 1193800 w 1193800"/>
                  <a:gd name="connsiteY1" fmla="*/ 0 h 0"/>
                  <a:gd name="connsiteX0" fmla="*/ 0 w 812800"/>
                  <a:gd name="connsiteY0" fmla="*/ 0 h 0"/>
                  <a:gd name="connsiteX1" fmla="*/ 812800 w 812800"/>
                  <a:gd name="connsiteY1" fmla="*/ 0 h 0"/>
                  <a:gd name="connsiteX0" fmla="*/ 0 w 508000"/>
                  <a:gd name="connsiteY0" fmla="*/ 0 h 0"/>
                  <a:gd name="connsiteX1" fmla="*/ 508000 w 508000"/>
                  <a:gd name="connsiteY1" fmla="*/ 0 h 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508000">
                    <a:moveTo>
                      <a:pt x="0" y="0"/>
                    </a:moveTo>
                    <a:lnTo>
                      <a:pt x="508000" y="0"/>
                    </a:lnTo>
                  </a:path>
                </a:pathLst>
              </a:cu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lg" len="lg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ＭＳ Ｐゴシック" charset="-128"/>
                  <a:cs typeface="ＭＳ Ｐゴシック" charset="-128"/>
                </a:endParaRPr>
              </a:p>
            </p:txBody>
          </p:sp>
        </p:grpSp>
        <p:pic>
          <p:nvPicPr>
            <p:cNvPr id="86018" name="Picture 2"/>
            <p:cNvPicPr>
              <a:picLocks noChangeAspect="1" noChangeArrowheads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4"/>
                <a:srcRect/>
                <a:stretch>
                  <a:fillRect/>
                </a:stretch>
              </p:blipFill>
            </mc:Choice>
            <mc:Fallback>
              <p:blipFill>
                <a:blip r:embed="rId5"/>
                <a:srcRect/>
                <a:stretch>
                  <a:fillRect/>
                </a:stretch>
              </p:blipFill>
            </mc:Fallback>
          </mc:AlternateContent>
          <p:spPr bwMode="auto">
            <a:xfrm>
              <a:off x="2582194" y="4694114"/>
              <a:ext cx="2142206" cy="14018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86019" name="Picture 3"/>
            <p:cNvPicPr>
              <a:picLocks noChangeAspect="1" noChangeArrowheads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6"/>
                <a:srcRect/>
                <a:stretch>
                  <a:fillRect/>
                </a:stretch>
              </p:blipFill>
            </mc:Choice>
            <mc:Fallback>
              <p:blipFill>
                <a:blip r:embed="rId7"/>
                <a:srcRect/>
                <a:stretch>
                  <a:fillRect/>
                </a:stretch>
              </p:blipFill>
            </mc:Fallback>
          </mc:AlternateContent>
          <p:spPr bwMode="auto">
            <a:xfrm>
              <a:off x="2834383" y="2438400"/>
              <a:ext cx="1928117" cy="14065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pSp>
          <p:nvGrpSpPr>
            <p:cNvPr id="31" name="Group 38"/>
            <p:cNvGrpSpPr/>
            <p:nvPr/>
          </p:nvGrpSpPr>
          <p:grpSpPr>
            <a:xfrm>
              <a:off x="2133600" y="5112188"/>
              <a:ext cx="508000" cy="369332"/>
              <a:chOff x="2381320" y="4930616"/>
              <a:chExt cx="508000" cy="389050"/>
            </a:xfrm>
          </p:grpSpPr>
          <p:sp>
            <p:nvSpPr>
              <p:cNvPr id="32" name="Freeform 31"/>
              <p:cNvSpPr/>
              <p:nvPr/>
            </p:nvSpPr>
            <p:spPr bwMode="auto">
              <a:xfrm>
                <a:off x="2381320" y="5275580"/>
                <a:ext cx="508000" cy="0"/>
              </a:xfrm>
              <a:custGeom>
                <a:avLst/>
                <a:gdLst>
                  <a:gd name="connsiteX0" fmla="*/ 0 w 1117600"/>
                  <a:gd name="connsiteY0" fmla="*/ 0 h 0"/>
                  <a:gd name="connsiteX1" fmla="*/ 1117600 w 1117600"/>
                  <a:gd name="connsiteY1" fmla="*/ 0 h 0"/>
                  <a:gd name="connsiteX0" fmla="*/ 0 w 1422400"/>
                  <a:gd name="connsiteY0" fmla="*/ 0 h 0"/>
                  <a:gd name="connsiteX1" fmla="*/ 1422400 w 1422400"/>
                  <a:gd name="connsiteY1" fmla="*/ 0 h 0"/>
                  <a:gd name="connsiteX0" fmla="*/ 0 w 1193800"/>
                  <a:gd name="connsiteY0" fmla="*/ 0 h 0"/>
                  <a:gd name="connsiteX1" fmla="*/ 1193800 w 1193800"/>
                  <a:gd name="connsiteY1" fmla="*/ 0 h 0"/>
                  <a:gd name="connsiteX0" fmla="*/ 0 w 812800"/>
                  <a:gd name="connsiteY0" fmla="*/ 0 h 0"/>
                  <a:gd name="connsiteX1" fmla="*/ 812800 w 812800"/>
                  <a:gd name="connsiteY1" fmla="*/ 0 h 0"/>
                  <a:gd name="connsiteX0" fmla="*/ 0 w 508000"/>
                  <a:gd name="connsiteY0" fmla="*/ 0 h 0"/>
                  <a:gd name="connsiteX1" fmla="*/ 508000 w 508000"/>
                  <a:gd name="connsiteY1" fmla="*/ 0 h 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508000">
                    <a:moveTo>
                      <a:pt x="0" y="0"/>
                    </a:moveTo>
                    <a:lnTo>
                      <a:pt x="508000" y="0"/>
                    </a:lnTo>
                  </a:path>
                </a:pathLst>
              </a:cu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lg" len="lg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ＭＳ Ｐゴシック" charset="-128"/>
                  <a:cs typeface="ＭＳ Ｐゴシック" charset="-128"/>
                </a:endParaRPr>
              </a:p>
            </p:txBody>
          </p:sp>
          <p:sp>
            <p:nvSpPr>
              <p:cNvPr id="33" name="TextBox 32"/>
              <p:cNvSpPr txBox="1"/>
              <p:nvPr/>
            </p:nvSpPr>
            <p:spPr>
              <a:xfrm>
                <a:off x="2422686" y="4930616"/>
                <a:ext cx="441234" cy="3890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800" dirty="0" smtClean="0"/>
                  <a:t>H</a:t>
                </a:r>
                <a:r>
                  <a:rPr lang="en-US" sz="1800" baseline="30000" dirty="0" smtClean="0"/>
                  <a:t>+</a:t>
                </a:r>
                <a:endParaRPr lang="en-US" sz="1800" baseline="30000" dirty="0"/>
              </a:p>
            </p:txBody>
          </p:sp>
        </p:grpSp>
      </p:grpSp>
      <p:grpSp>
        <p:nvGrpSpPr>
          <p:cNvPr id="45" name="Group 44"/>
          <p:cNvGrpSpPr/>
          <p:nvPr/>
        </p:nvGrpSpPr>
        <p:grpSpPr>
          <a:xfrm>
            <a:off x="6839607" y="2237721"/>
            <a:ext cx="2209800" cy="3627507"/>
            <a:chOff x="6858000" y="2651177"/>
            <a:chExt cx="2209800" cy="3627507"/>
          </a:xfrm>
        </p:grpSpPr>
        <p:pic>
          <p:nvPicPr>
            <p:cNvPr id="86022" name="Picture 6"/>
            <p:cNvPicPr>
              <a:picLocks noChangeAspect="1" noChangeArrowheads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8"/>
                <a:srcRect/>
                <a:stretch>
                  <a:fillRect/>
                </a:stretch>
              </p:blipFill>
            </mc:Choice>
            <mc:Fallback>
              <p:blipFill>
                <a:blip r:embed="rId9"/>
                <a:srcRect/>
                <a:stretch>
                  <a:fillRect/>
                </a:stretch>
              </p:blipFill>
            </mc:Fallback>
          </mc:AlternateContent>
          <p:spPr bwMode="auto">
            <a:xfrm>
              <a:off x="7620000" y="2651177"/>
              <a:ext cx="1447800" cy="13995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86023" name="Picture 7"/>
            <p:cNvPicPr>
              <a:picLocks noChangeAspect="1" noChangeArrowheads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10"/>
                <a:srcRect/>
                <a:stretch>
                  <a:fillRect/>
                </a:stretch>
              </p:blipFill>
            </mc:Choice>
            <mc:Fallback>
              <p:blipFill>
                <a:blip r:embed="rId11"/>
                <a:srcRect/>
                <a:stretch>
                  <a:fillRect/>
                </a:stretch>
              </p:blipFill>
            </mc:Fallback>
          </mc:AlternateContent>
          <p:spPr bwMode="auto">
            <a:xfrm>
              <a:off x="7391400" y="4876800"/>
              <a:ext cx="1675815" cy="14018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35" name="Freeform 34"/>
            <p:cNvSpPr/>
            <p:nvPr/>
          </p:nvSpPr>
          <p:spPr bwMode="auto">
            <a:xfrm>
              <a:off x="7035800" y="3260777"/>
              <a:ext cx="508000" cy="0"/>
            </a:xfrm>
            <a:custGeom>
              <a:avLst/>
              <a:gdLst>
                <a:gd name="connsiteX0" fmla="*/ 0 w 1117600"/>
                <a:gd name="connsiteY0" fmla="*/ 0 h 0"/>
                <a:gd name="connsiteX1" fmla="*/ 1117600 w 1117600"/>
                <a:gd name="connsiteY1" fmla="*/ 0 h 0"/>
                <a:gd name="connsiteX0" fmla="*/ 0 w 1422400"/>
                <a:gd name="connsiteY0" fmla="*/ 0 h 0"/>
                <a:gd name="connsiteX1" fmla="*/ 1422400 w 1422400"/>
                <a:gd name="connsiteY1" fmla="*/ 0 h 0"/>
                <a:gd name="connsiteX0" fmla="*/ 0 w 1193800"/>
                <a:gd name="connsiteY0" fmla="*/ 0 h 0"/>
                <a:gd name="connsiteX1" fmla="*/ 1193800 w 1193800"/>
                <a:gd name="connsiteY1" fmla="*/ 0 h 0"/>
                <a:gd name="connsiteX0" fmla="*/ 0 w 812800"/>
                <a:gd name="connsiteY0" fmla="*/ 0 h 0"/>
                <a:gd name="connsiteX1" fmla="*/ 812800 w 812800"/>
                <a:gd name="connsiteY1" fmla="*/ 0 h 0"/>
                <a:gd name="connsiteX0" fmla="*/ 0 w 508000"/>
                <a:gd name="connsiteY0" fmla="*/ 0 h 0"/>
                <a:gd name="connsiteX1" fmla="*/ 508000 w 508000"/>
                <a:gd name="connsiteY1" fmla="*/ 0 h 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08000">
                  <a:moveTo>
                    <a:pt x="0" y="0"/>
                  </a:moveTo>
                  <a:lnTo>
                    <a:pt x="508000" y="0"/>
                  </a:lnTo>
                </a:path>
              </a:pathLst>
            </a:cu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42" name="Freeform 41"/>
            <p:cNvSpPr/>
            <p:nvPr/>
          </p:nvSpPr>
          <p:spPr bwMode="auto">
            <a:xfrm>
              <a:off x="6858000" y="5481514"/>
              <a:ext cx="508000" cy="45719"/>
            </a:xfrm>
            <a:custGeom>
              <a:avLst/>
              <a:gdLst>
                <a:gd name="connsiteX0" fmla="*/ 0 w 1117600"/>
                <a:gd name="connsiteY0" fmla="*/ 0 h 0"/>
                <a:gd name="connsiteX1" fmla="*/ 1117600 w 1117600"/>
                <a:gd name="connsiteY1" fmla="*/ 0 h 0"/>
                <a:gd name="connsiteX0" fmla="*/ 0 w 1422400"/>
                <a:gd name="connsiteY0" fmla="*/ 0 h 0"/>
                <a:gd name="connsiteX1" fmla="*/ 1422400 w 1422400"/>
                <a:gd name="connsiteY1" fmla="*/ 0 h 0"/>
                <a:gd name="connsiteX0" fmla="*/ 0 w 1193800"/>
                <a:gd name="connsiteY0" fmla="*/ 0 h 0"/>
                <a:gd name="connsiteX1" fmla="*/ 1193800 w 1193800"/>
                <a:gd name="connsiteY1" fmla="*/ 0 h 0"/>
                <a:gd name="connsiteX0" fmla="*/ 0 w 812800"/>
                <a:gd name="connsiteY0" fmla="*/ 0 h 0"/>
                <a:gd name="connsiteX1" fmla="*/ 812800 w 812800"/>
                <a:gd name="connsiteY1" fmla="*/ 0 h 0"/>
                <a:gd name="connsiteX0" fmla="*/ 0 w 508000"/>
                <a:gd name="connsiteY0" fmla="*/ 0 h 0"/>
                <a:gd name="connsiteX1" fmla="*/ 508000 w 508000"/>
                <a:gd name="connsiteY1" fmla="*/ 0 h 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08000">
                  <a:moveTo>
                    <a:pt x="0" y="0"/>
                  </a:moveTo>
                  <a:lnTo>
                    <a:pt x="508000" y="0"/>
                  </a:lnTo>
                </a:path>
              </a:pathLst>
            </a:cu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  <a:cs typeface="ＭＳ Ｐゴシック" charset="-128"/>
              </a:endParaRPr>
            </a:p>
          </p:txBody>
        </p:sp>
      </p:grpSp>
      <p:sp>
        <p:nvSpPr>
          <p:cNvPr id="48" name="Freeform 47"/>
          <p:cNvSpPr/>
          <p:nvPr/>
        </p:nvSpPr>
        <p:spPr bwMode="auto">
          <a:xfrm>
            <a:off x="3876273" y="2609144"/>
            <a:ext cx="296333" cy="279400"/>
          </a:xfrm>
          <a:custGeom>
            <a:avLst/>
            <a:gdLst>
              <a:gd name="connsiteX0" fmla="*/ 0 w 177800"/>
              <a:gd name="connsiteY0" fmla="*/ 203200 h 203200"/>
              <a:gd name="connsiteX1" fmla="*/ 177800 w 177800"/>
              <a:gd name="connsiteY1" fmla="*/ 0 h 203200"/>
              <a:gd name="connsiteX0" fmla="*/ 42333 w 220133"/>
              <a:gd name="connsiteY0" fmla="*/ 203200 h 203200"/>
              <a:gd name="connsiteX1" fmla="*/ 220133 w 220133"/>
              <a:gd name="connsiteY1" fmla="*/ 0 h 203200"/>
              <a:gd name="connsiteX0" fmla="*/ 42333 w 296333"/>
              <a:gd name="connsiteY0" fmla="*/ 279400 h 279400"/>
              <a:gd name="connsiteX1" fmla="*/ 296333 w 296333"/>
              <a:gd name="connsiteY1" fmla="*/ 0 h 279400"/>
              <a:gd name="connsiteX0" fmla="*/ 42333 w 296333"/>
              <a:gd name="connsiteY0" fmla="*/ 279400 h 279400"/>
              <a:gd name="connsiteX1" fmla="*/ 296333 w 296333"/>
              <a:gd name="connsiteY1" fmla="*/ 0 h 279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96333" h="279400">
                <a:moveTo>
                  <a:pt x="42333" y="279400"/>
                </a:moveTo>
                <a:cubicBezTo>
                  <a:pt x="0" y="135467"/>
                  <a:pt x="81491" y="26458"/>
                  <a:pt x="296333" y="0"/>
                </a:cubicBezTo>
              </a:path>
            </a:pathLst>
          </a:cu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49" name="Freeform 48"/>
          <p:cNvSpPr/>
          <p:nvPr/>
        </p:nvSpPr>
        <p:spPr bwMode="auto">
          <a:xfrm rot="13875671">
            <a:off x="3641926" y="2164436"/>
            <a:ext cx="296333" cy="279400"/>
          </a:xfrm>
          <a:custGeom>
            <a:avLst/>
            <a:gdLst>
              <a:gd name="connsiteX0" fmla="*/ 0 w 177800"/>
              <a:gd name="connsiteY0" fmla="*/ 203200 h 203200"/>
              <a:gd name="connsiteX1" fmla="*/ 177800 w 177800"/>
              <a:gd name="connsiteY1" fmla="*/ 0 h 203200"/>
              <a:gd name="connsiteX0" fmla="*/ 42333 w 220133"/>
              <a:gd name="connsiteY0" fmla="*/ 203200 h 203200"/>
              <a:gd name="connsiteX1" fmla="*/ 220133 w 220133"/>
              <a:gd name="connsiteY1" fmla="*/ 0 h 203200"/>
              <a:gd name="connsiteX0" fmla="*/ 42333 w 296333"/>
              <a:gd name="connsiteY0" fmla="*/ 279400 h 279400"/>
              <a:gd name="connsiteX1" fmla="*/ 296333 w 296333"/>
              <a:gd name="connsiteY1" fmla="*/ 0 h 279400"/>
              <a:gd name="connsiteX0" fmla="*/ 42333 w 296333"/>
              <a:gd name="connsiteY0" fmla="*/ 279400 h 279400"/>
              <a:gd name="connsiteX1" fmla="*/ 296333 w 296333"/>
              <a:gd name="connsiteY1" fmla="*/ 0 h 279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96333" h="279400">
                <a:moveTo>
                  <a:pt x="42333" y="279400"/>
                </a:moveTo>
                <a:cubicBezTo>
                  <a:pt x="0" y="135467"/>
                  <a:pt x="81491" y="26458"/>
                  <a:pt x="296333" y="0"/>
                </a:cubicBezTo>
              </a:path>
            </a:pathLst>
          </a:cu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50" name="Freeform 49"/>
          <p:cNvSpPr/>
          <p:nvPr/>
        </p:nvSpPr>
        <p:spPr bwMode="auto">
          <a:xfrm rot="6070454">
            <a:off x="3352006" y="2598638"/>
            <a:ext cx="296333" cy="279400"/>
          </a:xfrm>
          <a:custGeom>
            <a:avLst/>
            <a:gdLst>
              <a:gd name="connsiteX0" fmla="*/ 0 w 177800"/>
              <a:gd name="connsiteY0" fmla="*/ 203200 h 203200"/>
              <a:gd name="connsiteX1" fmla="*/ 177800 w 177800"/>
              <a:gd name="connsiteY1" fmla="*/ 0 h 203200"/>
              <a:gd name="connsiteX0" fmla="*/ 42333 w 220133"/>
              <a:gd name="connsiteY0" fmla="*/ 203200 h 203200"/>
              <a:gd name="connsiteX1" fmla="*/ 220133 w 220133"/>
              <a:gd name="connsiteY1" fmla="*/ 0 h 203200"/>
              <a:gd name="connsiteX0" fmla="*/ 42333 w 296333"/>
              <a:gd name="connsiteY0" fmla="*/ 279400 h 279400"/>
              <a:gd name="connsiteX1" fmla="*/ 296333 w 296333"/>
              <a:gd name="connsiteY1" fmla="*/ 0 h 279400"/>
              <a:gd name="connsiteX0" fmla="*/ 42333 w 296333"/>
              <a:gd name="connsiteY0" fmla="*/ 279400 h 279400"/>
              <a:gd name="connsiteX1" fmla="*/ 296333 w 296333"/>
              <a:gd name="connsiteY1" fmla="*/ 0 h 279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96333" h="279400">
                <a:moveTo>
                  <a:pt x="42333" y="279400"/>
                </a:moveTo>
                <a:cubicBezTo>
                  <a:pt x="0" y="135467"/>
                  <a:pt x="81491" y="26458"/>
                  <a:pt x="296333" y="0"/>
                </a:cubicBezTo>
              </a:path>
            </a:pathLst>
          </a:cu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51" name="Freeform 50"/>
          <p:cNvSpPr/>
          <p:nvPr/>
        </p:nvSpPr>
        <p:spPr bwMode="auto">
          <a:xfrm>
            <a:off x="3850873" y="4872919"/>
            <a:ext cx="296333" cy="279400"/>
          </a:xfrm>
          <a:custGeom>
            <a:avLst/>
            <a:gdLst>
              <a:gd name="connsiteX0" fmla="*/ 0 w 177800"/>
              <a:gd name="connsiteY0" fmla="*/ 203200 h 203200"/>
              <a:gd name="connsiteX1" fmla="*/ 177800 w 177800"/>
              <a:gd name="connsiteY1" fmla="*/ 0 h 203200"/>
              <a:gd name="connsiteX0" fmla="*/ 42333 w 220133"/>
              <a:gd name="connsiteY0" fmla="*/ 203200 h 203200"/>
              <a:gd name="connsiteX1" fmla="*/ 220133 w 220133"/>
              <a:gd name="connsiteY1" fmla="*/ 0 h 203200"/>
              <a:gd name="connsiteX0" fmla="*/ 42333 w 296333"/>
              <a:gd name="connsiteY0" fmla="*/ 279400 h 279400"/>
              <a:gd name="connsiteX1" fmla="*/ 296333 w 296333"/>
              <a:gd name="connsiteY1" fmla="*/ 0 h 279400"/>
              <a:gd name="connsiteX0" fmla="*/ 42333 w 296333"/>
              <a:gd name="connsiteY0" fmla="*/ 279400 h 279400"/>
              <a:gd name="connsiteX1" fmla="*/ 296333 w 296333"/>
              <a:gd name="connsiteY1" fmla="*/ 0 h 279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96333" h="279400">
                <a:moveTo>
                  <a:pt x="42333" y="279400"/>
                </a:moveTo>
                <a:cubicBezTo>
                  <a:pt x="0" y="135467"/>
                  <a:pt x="81491" y="26458"/>
                  <a:pt x="296333" y="0"/>
                </a:cubicBezTo>
              </a:path>
            </a:pathLst>
          </a:cu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52" name="Freeform 51"/>
          <p:cNvSpPr/>
          <p:nvPr/>
        </p:nvSpPr>
        <p:spPr bwMode="auto">
          <a:xfrm rot="13875671">
            <a:off x="3616526" y="4428211"/>
            <a:ext cx="296333" cy="279400"/>
          </a:xfrm>
          <a:custGeom>
            <a:avLst/>
            <a:gdLst>
              <a:gd name="connsiteX0" fmla="*/ 0 w 177800"/>
              <a:gd name="connsiteY0" fmla="*/ 203200 h 203200"/>
              <a:gd name="connsiteX1" fmla="*/ 177800 w 177800"/>
              <a:gd name="connsiteY1" fmla="*/ 0 h 203200"/>
              <a:gd name="connsiteX0" fmla="*/ 42333 w 220133"/>
              <a:gd name="connsiteY0" fmla="*/ 203200 h 203200"/>
              <a:gd name="connsiteX1" fmla="*/ 220133 w 220133"/>
              <a:gd name="connsiteY1" fmla="*/ 0 h 203200"/>
              <a:gd name="connsiteX0" fmla="*/ 42333 w 296333"/>
              <a:gd name="connsiteY0" fmla="*/ 279400 h 279400"/>
              <a:gd name="connsiteX1" fmla="*/ 296333 w 296333"/>
              <a:gd name="connsiteY1" fmla="*/ 0 h 279400"/>
              <a:gd name="connsiteX0" fmla="*/ 42333 w 296333"/>
              <a:gd name="connsiteY0" fmla="*/ 279400 h 279400"/>
              <a:gd name="connsiteX1" fmla="*/ 296333 w 296333"/>
              <a:gd name="connsiteY1" fmla="*/ 0 h 279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96333" h="279400">
                <a:moveTo>
                  <a:pt x="42333" y="279400"/>
                </a:moveTo>
                <a:cubicBezTo>
                  <a:pt x="0" y="135467"/>
                  <a:pt x="81491" y="26458"/>
                  <a:pt x="296333" y="0"/>
                </a:cubicBezTo>
              </a:path>
            </a:pathLst>
          </a:cu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53" name="Freeform 52"/>
          <p:cNvSpPr/>
          <p:nvPr/>
        </p:nvSpPr>
        <p:spPr bwMode="auto">
          <a:xfrm rot="6070454">
            <a:off x="3326606" y="4862413"/>
            <a:ext cx="296333" cy="279400"/>
          </a:xfrm>
          <a:custGeom>
            <a:avLst/>
            <a:gdLst>
              <a:gd name="connsiteX0" fmla="*/ 0 w 177800"/>
              <a:gd name="connsiteY0" fmla="*/ 203200 h 203200"/>
              <a:gd name="connsiteX1" fmla="*/ 177800 w 177800"/>
              <a:gd name="connsiteY1" fmla="*/ 0 h 203200"/>
              <a:gd name="connsiteX0" fmla="*/ 42333 w 220133"/>
              <a:gd name="connsiteY0" fmla="*/ 203200 h 203200"/>
              <a:gd name="connsiteX1" fmla="*/ 220133 w 220133"/>
              <a:gd name="connsiteY1" fmla="*/ 0 h 203200"/>
              <a:gd name="connsiteX0" fmla="*/ 42333 w 296333"/>
              <a:gd name="connsiteY0" fmla="*/ 279400 h 279400"/>
              <a:gd name="connsiteX1" fmla="*/ 296333 w 296333"/>
              <a:gd name="connsiteY1" fmla="*/ 0 h 279400"/>
              <a:gd name="connsiteX0" fmla="*/ 42333 w 296333"/>
              <a:gd name="connsiteY0" fmla="*/ 279400 h 279400"/>
              <a:gd name="connsiteX1" fmla="*/ 296333 w 296333"/>
              <a:gd name="connsiteY1" fmla="*/ 0 h 279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96333" h="279400">
                <a:moveTo>
                  <a:pt x="42333" y="279400"/>
                </a:moveTo>
                <a:cubicBezTo>
                  <a:pt x="0" y="135467"/>
                  <a:pt x="81491" y="26458"/>
                  <a:pt x="296333" y="0"/>
                </a:cubicBezTo>
              </a:path>
            </a:pathLst>
          </a:cu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  <p:grpSp>
        <p:nvGrpSpPr>
          <p:cNvPr id="56" name="Group 55"/>
          <p:cNvGrpSpPr/>
          <p:nvPr/>
        </p:nvGrpSpPr>
        <p:grpSpPr>
          <a:xfrm>
            <a:off x="4629807" y="2240895"/>
            <a:ext cx="2209800" cy="3589164"/>
            <a:chOff x="4648200" y="2654351"/>
            <a:chExt cx="2209800" cy="3589164"/>
          </a:xfrm>
        </p:grpSpPr>
        <p:grpSp>
          <p:nvGrpSpPr>
            <p:cNvPr id="44" name="Group 43"/>
            <p:cNvGrpSpPr/>
            <p:nvPr/>
          </p:nvGrpSpPr>
          <p:grpSpPr>
            <a:xfrm>
              <a:off x="4648200" y="2654351"/>
              <a:ext cx="2209800" cy="3589164"/>
              <a:chOff x="4648200" y="2654351"/>
              <a:chExt cx="2209800" cy="3589164"/>
            </a:xfrm>
          </p:grpSpPr>
          <p:pic>
            <p:nvPicPr>
              <p:cNvPr id="86020" name="Picture 4"/>
              <p:cNvPicPr>
                <a:picLocks noChangeAspect="1" noChangeArrowheads="1"/>
              </p:cNvPicPr>
              <p:nvPr/>
            </p:nvPicPr>
            <mc:AlternateContent xmlns:mc="http://schemas.openxmlformats.org/markup-compatibility/2006">
              <mc:Choice xmlns:ma="http://schemas.microsoft.com/office/mac/drawingml/2008/main" xmlns:mv="urn:schemas-microsoft-com:mac:vml" xmlns="" Requires="ma">
                <p:blipFill>
                  <a:blip r:embed="rId12"/>
                  <a:srcRect/>
                  <a:stretch>
                    <a:fillRect/>
                  </a:stretch>
                </p:blipFill>
              </mc:Choice>
              <mc:Fallback>
                <p:blipFill>
                  <a:blip r:embed="rId13"/>
                  <a:srcRect/>
                  <a:stretch>
                    <a:fillRect/>
                  </a:stretch>
                </p:blipFill>
              </mc:Fallback>
            </mc:AlternateContent>
            <p:spPr bwMode="auto">
              <a:xfrm>
                <a:off x="5334000" y="2654351"/>
                <a:ext cx="1524000" cy="13811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86021" name="Picture 5"/>
              <p:cNvPicPr>
                <a:picLocks noChangeAspect="1" noChangeArrowheads="1"/>
              </p:cNvPicPr>
              <p:nvPr/>
            </p:nvPicPr>
            <mc:AlternateContent xmlns:mc="http://schemas.openxmlformats.org/markup-compatibility/2006">
              <mc:Choice xmlns:ma="http://schemas.microsoft.com/office/mac/drawingml/2008/main" xmlns:mv="urn:schemas-microsoft-com:mac:vml" xmlns="" Requires="ma">
                <p:blipFill>
                  <a:blip r:embed="rId14"/>
                  <a:srcRect/>
                  <a:stretch>
                    <a:fillRect/>
                  </a:stretch>
                </p:blipFill>
              </mc:Choice>
              <mc:Fallback>
                <p:blipFill>
                  <a:blip r:embed="rId15"/>
                  <a:srcRect/>
                  <a:stretch>
                    <a:fillRect/>
                  </a:stretch>
                </p:blipFill>
              </mc:Fallback>
            </mc:AlternateContent>
            <p:spPr bwMode="auto">
              <a:xfrm>
                <a:off x="5105400" y="4871915"/>
                <a:ext cx="1734207" cy="13716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sp>
            <p:nvSpPr>
              <p:cNvPr id="34" name="Freeform 33"/>
              <p:cNvSpPr/>
              <p:nvPr/>
            </p:nvSpPr>
            <p:spPr bwMode="auto">
              <a:xfrm>
                <a:off x="4813300" y="3260777"/>
                <a:ext cx="508000" cy="0"/>
              </a:xfrm>
              <a:custGeom>
                <a:avLst/>
                <a:gdLst>
                  <a:gd name="connsiteX0" fmla="*/ 0 w 1117600"/>
                  <a:gd name="connsiteY0" fmla="*/ 0 h 0"/>
                  <a:gd name="connsiteX1" fmla="*/ 1117600 w 1117600"/>
                  <a:gd name="connsiteY1" fmla="*/ 0 h 0"/>
                  <a:gd name="connsiteX0" fmla="*/ 0 w 1422400"/>
                  <a:gd name="connsiteY0" fmla="*/ 0 h 0"/>
                  <a:gd name="connsiteX1" fmla="*/ 1422400 w 1422400"/>
                  <a:gd name="connsiteY1" fmla="*/ 0 h 0"/>
                  <a:gd name="connsiteX0" fmla="*/ 0 w 1193800"/>
                  <a:gd name="connsiteY0" fmla="*/ 0 h 0"/>
                  <a:gd name="connsiteX1" fmla="*/ 1193800 w 1193800"/>
                  <a:gd name="connsiteY1" fmla="*/ 0 h 0"/>
                  <a:gd name="connsiteX0" fmla="*/ 0 w 812800"/>
                  <a:gd name="connsiteY0" fmla="*/ 0 h 0"/>
                  <a:gd name="connsiteX1" fmla="*/ 812800 w 812800"/>
                  <a:gd name="connsiteY1" fmla="*/ 0 h 0"/>
                  <a:gd name="connsiteX0" fmla="*/ 0 w 508000"/>
                  <a:gd name="connsiteY0" fmla="*/ 0 h 0"/>
                  <a:gd name="connsiteX1" fmla="*/ 508000 w 508000"/>
                  <a:gd name="connsiteY1" fmla="*/ 0 h 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508000">
                    <a:moveTo>
                      <a:pt x="0" y="0"/>
                    </a:moveTo>
                    <a:lnTo>
                      <a:pt x="508000" y="0"/>
                    </a:lnTo>
                  </a:path>
                </a:pathLst>
              </a:cu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lg" len="lg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ＭＳ Ｐゴシック" charset="-128"/>
                  <a:cs typeface="ＭＳ Ｐゴシック" charset="-128"/>
                </a:endParaRPr>
              </a:p>
            </p:txBody>
          </p:sp>
          <p:sp>
            <p:nvSpPr>
              <p:cNvPr id="41" name="Freeform 40"/>
              <p:cNvSpPr/>
              <p:nvPr/>
            </p:nvSpPr>
            <p:spPr bwMode="auto">
              <a:xfrm>
                <a:off x="4648200" y="5481514"/>
                <a:ext cx="508000" cy="45719"/>
              </a:xfrm>
              <a:custGeom>
                <a:avLst/>
                <a:gdLst>
                  <a:gd name="connsiteX0" fmla="*/ 0 w 1117600"/>
                  <a:gd name="connsiteY0" fmla="*/ 0 h 0"/>
                  <a:gd name="connsiteX1" fmla="*/ 1117600 w 1117600"/>
                  <a:gd name="connsiteY1" fmla="*/ 0 h 0"/>
                  <a:gd name="connsiteX0" fmla="*/ 0 w 1422400"/>
                  <a:gd name="connsiteY0" fmla="*/ 0 h 0"/>
                  <a:gd name="connsiteX1" fmla="*/ 1422400 w 1422400"/>
                  <a:gd name="connsiteY1" fmla="*/ 0 h 0"/>
                  <a:gd name="connsiteX0" fmla="*/ 0 w 1193800"/>
                  <a:gd name="connsiteY0" fmla="*/ 0 h 0"/>
                  <a:gd name="connsiteX1" fmla="*/ 1193800 w 1193800"/>
                  <a:gd name="connsiteY1" fmla="*/ 0 h 0"/>
                  <a:gd name="connsiteX0" fmla="*/ 0 w 812800"/>
                  <a:gd name="connsiteY0" fmla="*/ 0 h 0"/>
                  <a:gd name="connsiteX1" fmla="*/ 812800 w 812800"/>
                  <a:gd name="connsiteY1" fmla="*/ 0 h 0"/>
                  <a:gd name="connsiteX0" fmla="*/ 0 w 508000"/>
                  <a:gd name="connsiteY0" fmla="*/ 0 h 0"/>
                  <a:gd name="connsiteX1" fmla="*/ 508000 w 508000"/>
                  <a:gd name="connsiteY1" fmla="*/ 0 h 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508000">
                    <a:moveTo>
                      <a:pt x="0" y="0"/>
                    </a:moveTo>
                    <a:lnTo>
                      <a:pt x="508000" y="0"/>
                    </a:lnTo>
                  </a:path>
                </a:pathLst>
              </a:cu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stealth" w="lg" len="lg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ＭＳ Ｐゴシック" charset="-128"/>
                  <a:cs typeface="ＭＳ Ｐゴシック" charset="-128"/>
                </a:endParaRPr>
              </a:p>
            </p:txBody>
          </p:sp>
        </p:grpSp>
        <p:sp>
          <p:nvSpPr>
            <p:cNvPr id="54" name="TextBox 53"/>
            <p:cNvSpPr txBox="1"/>
            <p:nvPr/>
          </p:nvSpPr>
          <p:spPr>
            <a:xfrm>
              <a:off x="4838700" y="2814935"/>
              <a:ext cx="37702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Symbol" charset="2"/>
                  <a:cs typeface="Symbol" charset="2"/>
                </a:rPr>
                <a:t>D</a:t>
              </a:r>
              <a:endParaRPr lang="en-US" dirty="0">
                <a:latin typeface="Symbol" charset="2"/>
                <a:cs typeface="Symbol" charset="2"/>
              </a:endParaRP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4673600" y="5037435"/>
              <a:ext cx="37702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Symbol" charset="2"/>
                  <a:cs typeface="Symbol" charset="2"/>
                </a:rPr>
                <a:t>D</a:t>
              </a:r>
              <a:endParaRPr lang="en-US" dirty="0">
                <a:latin typeface="Symbol" charset="2"/>
                <a:cs typeface="Symbol" charset="2"/>
              </a:endParaRPr>
            </a:p>
          </p:txBody>
        </p:sp>
      </p:grpSp>
      <p:pic>
        <p:nvPicPr>
          <p:cNvPr id="86025" name="Picture 9"/>
          <p:cNvPicPr>
            <a:picLocks noChangeAspect="1" noChangeArrowheads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18"/>
              <a:srcRect/>
              <a:stretch>
                <a:fillRect/>
              </a:stretch>
            </p:blipFill>
          </mc:Choice>
          <mc:Fallback>
            <p:blipFill>
              <a:blip r:embed="rId19"/>
              <a:srcRect/>
              <a:stretch>
                <a:fillRect/>
              </a:stretch>
            </p:blipFill>
          </mc:Fallback>
        </mc:AlternateContent>
        <p:spPr bwMode="auto">
          <a:xfrm>
            <a:off x="121307" y="2253544"/>
            <a:ext cx="1983232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6026" name="Picture 10"/>
          <p:cNvPicPr>
            <a:picLocks noChangeAspect="1" noChangeArrowheads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20"/>
              <a:srcRect/>
              <a:stretch>
                <a:fillRect/>
              </a:stretch>
            </p:blipFill>
          </mc:Choice>
          <mc:Fallback>
            <p:blipFill>
              <a:blip r:embed="rId21"/>
              <a:srcRect/>
              <a:stretch>
                <a:fillRect/>
              </a:stretch>
            </p:blipFill>
          </mc:Fallback>
        </mc:AlternateContent>
        <p:spPr bwMode="auto">
          <a:xfrm>
            <a:off x="49171" y="4488744"/>
            <a:ext cx="2053336" cy="119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12112" y="7536"/>
            <a:ext cx="7772400" cy="1143000"/>
          </a:xfrm>
        </p:spPr>
        <p:txBody>
          <a:bodyPr>
            <a:normAutofit fontScale="90000"/>
          </a:bodyPr>
          <a:lstStyle/>
          <a:p>
            <a:r>
              <a:rPr lang="en-US" sz="3600" b="1" u="sng" dirty="0" smtClean="0">
                <a:latin typeface="Symbol" panose="05050102010706020507" pitchFamily="18" charset="2"/>
              </a:rPr>
              <a:t>a</a:t>
            </a:r>
            <a:r>
              <a:rPr lang="en-US" sz="3600" b="1" u="sng" dirty="0" smtClean="0"/>
              <a:t>-Alkylation and Decarboxylation Sequence</a:t>
            </a:r>
            <a:endParaRPr lang="en-US" sz="3600" b="1" u="sng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C5C60A-D40D-403B-AC41-FF05E4523C64}" type="slidenum">
              <a:rPr lang="en-US" smtClean="0"/>
              <a:t>66</a:t>
            </a:fld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257300127"/>
      </p:ext>
    </p:extLst>
  </p:cSld>
  <p:clrMapOvr>
    <a:masterClrMapping/>
  </p:clrMapOvr>
  <p:transition advTm="16336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b="1" u="sng" dirty="0">
                <a:latin typeface="Symbol" charset="2"/>
                <a:cs typeface="Symbol" charset="2"/>
              </a:rPr>
              <a:t>a</a:t>
            </a:r>
            <a:r>
              <a:rPr lang="en-US" sz="3600" b="1" u="sng" dirty="0"/>
              <a:t>-Alkylation of </a:t>
            </a:r>
            <a:r>
              <a:rPr lang="en-US" sz="3600" b="1" u="sng" dirty="0" smtClean="0">
                <a:latin typeface="Symbol" panose="05050102010706020507" pitchFamily="18" charset="2"/>
              </a:rPr>
              <a:t>b</a:t>
            </a:r>
            <a:r>
              <a:rPr lang="en-US" sz="3600" b="1" u="sng" dirty="0" smtClean="0"/>
              <a:t>-</a:t>
            </a:r>
            <a:r>
              <a:rPr lang="en-US" sz="3600" b="1" u="sng" dirty="0" err="1" smtClean="0"/>
              <a:t>Ketoesters</a:t>
            </a:r>
            <a:endParaRPr lang="en-US" sz="3600" dirty="0"/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232872"/>
              </p:ext>
            </p:extLst>
          </p:nvPr>
        </p:nvGraphicFramePr>
        <p:xfrm>
          <a:off x="236921" y="1379537"/>
          <a:ext cx="224155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51" name="CS ChemDraw Drawing" r:id="rId3" imgW="1795780" imgH="838200" progId="">
                  <p:embed/>
                </p:oleObj>
              </mc:Choice>
              <mc:Fallback>
                <p:oleObj name="CS ChemDraw Drawing" r:id="rId3" imgW="1795780" imgH="8382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921" y="1379537"/>
                        <a:ext cx="224155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974838"/>
              </p:ext>
            </p:extLst>
          </p:nvPr>
        </p:nvGraphicFramePr>
        <p:xfrm>
          <a:off x="2716596" y="1371600"/>
          <a:ext cx="5045075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52" name="CS ChemDraw Drawing" r:id="rId5" imgW="4041140" imgH="1267460" progId="">
                  <p:embed/>
                </p:oleObj>
              </mc:Choice>
              <mc:Fallback>
                <p:oleObj name="CS ChemDraw Drawing" r:id="rId5" imgW="4041140" imgH="12674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6596" y="1371600"/>
                        <a:ext cx="5045075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082155"/>
              </p:ext>
            </p:extLst>
          </p:nvPr>
        </p:nvGraphicFramePr>
        <p:xfrm>
          <a:off x="4318384" y="2741612"/>
          <a:ext cx="4846637" cy="214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53" name="CS ChemDraw Drawing" r:id="rId7" imgW="3883660" imgH="1714500" progId="">
                  <p:embed/>
                </p:oleObj>
              </mc:Choice>
              <mc:Fallback>
                <p:oleObj name="CS ChemDraw Drawing" r:id="rId7" imgW="3883660" imgH="17145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384" y="2741612"/>
                        <a:ext cx="4846637" cy="214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105858"/>
              </p:ext>
            </p:extLst>
          </p:nvPr>
        </p:nvGraphicFramePr>
        <p:xfrm>
          <a:off x="236921" y="3471862"/>
          <a:ext cx="3995738" cy="1414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54" name="CS ChemDraw Drawing" r:id="rId9" imgW="3200400" imgH="1130300" progId="">
                  <p:embed/>
                </p:oleObj>
              </mc:Choice>
              <mc:Fallback>
                <p:oleObj name="CS ChemDraw Drawing" r:id="rId9" imgW="3200400" imgH="11303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921" y="3471862"/>
                        <a:ext cx="3995738" cy="1414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329241"/>
              </p:ext>
            </p:extLst>
          </p:nvPr>
        </p:nvGraphicFramePr>
        <p:xfrm>
          <a:off x="1144971" y="4816474"/>
          <a:ext cx="3376613" cy="173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55" name="CS ChemDraw Drawing" r:id="rId11" imgW="2705100" imgH="1384300" progId="">
                  <p:embed/>
                </p:oleObj>
              </mc:Choice>
              <mc:Fallback>
                <p:oleObj name="CS ChemDraw Drawing" r:id="rId11" imgW="2705100" imgH="13843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971" y="4816474"/>
                        <a:ext cx="3376613" cy="173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5081971" y="5561012"/>
            <a:ext cx="38124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2400" dirty="0" err="1" smtClean="0">
                <a:solidFill>
                  <a:srgbClr val="FF0000"/>
                </a:solidFill>
              </a:rPr>
              <a:t>Disubstituted</a:t>
            </a:r>
            <a:r>
              <a:rPr lang="en-CA" sz="2400" dirty="0" smtClean="0">
                <a:solidFill>
                  <a:srgbClr val="FF0000"/>
                </a:solidFill>
              </a:rPr>
              <a:t> </a:t>
            </a:r>
            <a:r>
              <a:rPr lang="en-CA" sz="2400" dirty="0">
                <a:solidFill>
                  <a:srgbClr val="FF0000"/>
                </a:solidFill>
              </a:rPr>
              <a:t>methyl ketones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1" name="Rounded Rectangle 10"/>
          <p:cNvSpPr/>
          <p:nvPr/>
        </p:nvSpPr>
        <p:spPr>
          <a:xfrm>
            <a:off x="5081971" y="5561012"/>
            <a:ext cx="3812454" cy="461665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C5C60A-D40D-403B-AC41-FF05E4523C64}" type="slidenum">
              <a:rPr lang="en-US" smtClean="0"/>
              <a:t>6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3129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60323" name="Object 3"/>
          <p:cNvGraphicFramePr>
            <a:graphicFrameLocks noChangeAspect="1"/>
          </p:cNvGraphicFramePr>
          <p:nvPr/>
        </p:nvGraphicFramePr>
        <p:xfrm>
          <a:off x="107950" y="957263"/>
          <a:ext cx="224155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75" name="CS ChemDraw Drawing" r:id="rId4" imgW="1795780" imgH="838200" progId="">
                  <p:embed/>
                </p:oleObj>
              </mc:Choice>
              <mc:Fallback>
                <p:oleObj name="CS ChemDraw Drawing" r:id="rId4" imgW="1795780" imgH="8382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957263"/>
                        <a:ext cx="224155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0324" name="Object 4"/>
          <p:cNvGraphicFramePr>
            <a:graphicFrameLocks noChangeAspect="1"/>
          </p:cNvGraphicFramePr>
          <p:nvPr/>
        </p:nvGraphicFramePr>
        <p:xfrm>
          <a:off x="2449513" y="949325"/>
          <a:ext cx="4244975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76" name="CS ChemDraw Drawing" r:id="rId6" imgW="3401060" imgH="965200" progId="">
                  <p:embed/>
                </p:oleObj>
              </mc:Choice>
              <mc:Fallback>
                <p:oleObj name="CS ChemDraw Drawing" r:id="rId6" imgW="3401060" imgH="9652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9513" y="949325"/>
                        <a:ext cx="4244975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0325" name="Object 5"/>
          <p:cNvGraphicFramePr>
            <a:graphicFrameLocks noChangeAspect="1"/>
          </p:cNvGraphicFramePr>
          <p:nvPr/>
        </p:nvGraphicFramePr>
        <p:xfrm>
          <a:off x="6348413" y="1489075"/>
          <a:ext cx="2652712" cy="387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77" name="CS ChemDraw Drawing" r:id="rId8" imgW="2125980" imgH="3101340" progId="">
                  <p:embed/>
                </p:oleObj>
              </mc:Choice>
              <mc:Fallback>
                <p:oleObj name="CS ChemDraw Drawing" r:id="rId8" imgW="2125980" imgH="31013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8413" y="1489075"/>
                        <a:ext cx="2652712" cy="3878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0326" name="Object 6"/>
          <p:cNvGraphicFramePr>
            <a:graphicFrameLocks noChangeAspect="1"/>
          </p:cNvGraphicFramePr>
          <p:nvPr/>
        </p:nvGraphicFramePr>
        <p:xfrm>
          <a:off x="1187450" y="3035300"/>
          <a:ext cx="4781550" cy="233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78" name="CS ChemDraw Drawing" r:id="rId10" imgW="3830320" imgH="1864360" progId="">
                  <p:embed/>
                </p:oleObj>
              </mc:Choice>
              <mc:Fallback>
                <p:oleObj name="CS ChemDraw Drawing" r:id="rId10" imgW="3830320" imgH="18643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035300"/>
                        <a:ext cx="4781550" cy="233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0327" name="Object 7"/>
          <p:cNvGraphicFramePr>
            <a:graphicFrameLocks noChangeAspect="1"/>
          </p:cNvGraphicFramePr>
          <p:nvPr/>
        </p:nvGraphicFramePr>
        <p:xfrm>
          <a:off x="1733550" y="4941888"/>
          <a:ext cx="7159625" cy="156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79" name="CS ChemDraw Drawing" r:id="rId12" imgW="5737860" imgH="1252220" progId="">
                  <p:embed/>
                </p:oleObj>
              </mc:Choice>
              <mc:Fallback>
                <p:oleObj name="CS ChemDraw Drawing" r:id="rId12" imgW="5737860" imgH="12522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0" y="4941888"/>
                        <a:ext cx="7159625" cy="156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2"/>
          <p:cNvSpPr txBox="1">
            <a:spLocks/>
          </p:cNvSpPr>
          <p:nvPr/>
        </p:nvSpPr>
        <p:spPr>
          <a:xfrm>
            <a:off x="457200" y="76200"/>
            <a:ext cx="8229600" cy="1143000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u="sng" smtClean="0">
                <a:latin typeface="Symbol" charset="2"/>
                <a:cs typeface="Symbol" charset="2"/>
              </a:rPr>
              <a:t>a</a:t>
            </a:r>
            <a:r>
              <a:rPr lang="en-US" sz="3600" b="1" u="sng" smtClean="0"/>
              <a:t>-Alkylation of </a:t>
            </a:r>
            <a:r>
              <a:rPr lang="en-US" sz="3600" b="1" u="sng" smtClean="0">
                <a:latin typeface="Symbol" panose="05050102010706020507" pitchFamily="18" charset="2"/>
              </a:rPr>
              <a:t>b</a:t>
            </a:r>
            <a:r>
              <a:rPr lang="en-US" sz="3600" b="1" u="sng" smtClean="0"/>
              <a:t>-Ketoesters</a:t>
            </a:r>
            <a:endParaRPr lang="en-US" sz="36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C5C60A-D40D-403B-AC41-FF05E4523C64}" type="slidenum">
              <a:rPr lang="en-US" smtClean="0"/>
              <a:t>6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4712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968672"/>
              </p:ext>
            </p:extLst>
          </p:nvPr>
        </p:nvGraphicFramePr>
        <p:xfrm>
          <a:off x="1434305" y="1676400"/>
          <a:ext cx="6275387" cy="3061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5" name="CS ChemDraw Drawing" r:id="rId4" imgW="5539346" imgH="2701620" progId="ChemDraw.Document.6.0">
                  <p:embed/>
                </p:oleObj>
              </mc:Choice>
              <mc:Fallback>
                <p:oleObj name="CS ChemDraw Drawing" r:id="rId4" imgW="5539346" imgH="27016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34305" y="1676400"/>
                        <a:ext cx="6275387" cy="30612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4418" name="Rectangle 2"/>
          <p:cNvSpPr>
            <a:spLocks noChangeArrowheads="1"/>
          </p:cNvSpPr>
          <p:nvPr/>
        </p:nvSpPr>
        <p:spPr bwMode="auto">
          <a:xfrm>
            <a:off x="0" y="188913"/>
            <a:ext cx="9143999" cy="1411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36000" tIns="36000" rIns="36000" bIns="36000"/>
          <a:lstStyle/>
          <a:p>
            <a:pPr marL="892175" indent="-892175" algn="ctr"/>
            <a:r>
              <a:rPr lang="en-CA" sz="4000" b="1" u="sng" dirty="0">
                <a:sym typeface="Webdings" pitchFamily="18" charset="2"/>
              </a:rPr>
              <a:t>The </a:t>
            </a:r>
            <a:r>
              <a:rPr lang="en-CA" sz="4000" b="1" u="sng" dirty="0" err="1">
                <a:sym typeface="Webdings" pitchFamily="18" charset="2"/>
              </a:rPr>
              <a:t>Malonic</a:t>
            </a:r>
            <a:r>
              <a:rPr lang="en-CA" sz="4000" b="1" u="sng" dirty="0">
                <a:sym typeface="Webdings" pitchFamily="18" charset="2"/>
              </a:rPr>
              <a:t> Ester </a:t>
            </a:r>
            <a:r>
              <a:rPr lang="en-CA" sz="4000" b="1" u="sng" dirty="0" smtClean="0">
                <a:sym typeface="Webdings" pitchFamily="18" charset="2"/>
              </a:rPr>
              <a:t>Synthesis:</a:t>
            </a:r>
            <a:endParaRPr lang="en-US" sz="4000" b="1" u="sng" dirty="0">
              <a:sym typeface="Webdings" pitchFamily="18" charset="2"/>
            </a:endParaRPr>
          </a:p>
          <a:p>
            <a:pPr marL="892175" indent="-892175" algn="ctr"/>
            <a:r>
              <a:rPr lang="en-CA" sz="4000" b="1" u="sng" dirty="0" smtClean="0">
                <a:sym typeface="Webdings" pitchFamily="18" charset="2"/>
              </a:rPr>
              <a:t>Synthesis </a:t>
            </a:r>
            <a:r>
              <a:rPr lang="en-CA" sz="4000" b="1" u="sng" dirty="0">
                <a:sym typeface="Webdings" pitchFamily="18" charset="2"/>
              </a:rPr>
              <a:t>of Substituted Acetic </a:t>
            </a:r>
            <a:r>
              <a:rPr lang="en-CA" sz="4000" b="1" u="sng" dirty="0" smtClean="0">
                <a:sym typeface="Webdings" pitchFamily="18" charset="2"/>
              </a:rPr>
              <a:t>Acids </a:t>
            </a:r>
          </a:p>
        </p:txBody>
      </p:sp>
      <p:graphicFrame>
        <p:nvGraphicFramePr>
          <p:cNvPr id="23644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004398"/>
              </p:ext>
            </p:extLst>
          </p:nvPr>
        </p:nvGraphicFramePr>
        <p:xfrm>
          <a:off x="125413" y="5161620"/>
          <a:ext cx="8901112" cy="1255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6" name="CS ChemDraw Drawing" r:id="rId6" imgW="7127240" imgH="1003300" progId="">
                  <p:embed/>
                </p:oleObj>
              </mc:Choice>
              <mc:Fallback>
                <p:oleObj name="CS ChemDraw Drawing" r:id="rId6" imgW="7127240" imgH="10033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13" y="5161620"/>
                        <a:ext cx="8901112" cy="1255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428859" y="3500734"/>
            <a:ext cx="24000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Diethyl </a:t>
            </a:r>
            <a:r>
              <a:rPr lang="en-US" sz="2400" b="1" dirty="0" err="1" smtClean="0"/>
              <a:t>Malonate</a:t>
            </a:r>
            <a:endParaRPr lang="en-US" sz="2400" b="1" dirty="0"/>
          </a:p>
        </p:txBody>
      </p:sp>
      <p:sp>
        <p:nvSpPr>
          <p:cNvPr id="4" name="Rectangle 3"/>
          <p:cNvSpPr/>
          <p:nvPr/>
        </p:nvSpPr>
        <p:spPr>
          <a:xfrm>
            <a:off x="1295400" y="2209800"/>
            <a:ext cx="2667000" cy="17526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6858000" y="2750445"/>
            <a:ext cx="2158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Monoalkylacetic</a:t>
            </a:r>
            <a:r>
              <a:rPr lang="en-US" dirty="0" smtClean="0"/>
              <a:t> acid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6971740" y="4495800"/>
            <a:ext cx="17912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Dialkylacetic</a:t>
            </a:r>
            <a:r>
              <a:rPr lang="en-US" dirty="0" smtClean="0"/>
              <a:t> acid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C5C60A-D40D-403B-AC41-FF05E4523C64}" type="slidenum">
              <a:rPr lang="en-US" smtClean="0"/>
              <a:t>6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5069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4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228600"/>
            <a:ext cx="7696200" cy="4525963"/>
          </a:xfrm>
        </p:spPr>
        <p:txBody>
          <a:bodyPr>
            <a:normAutofit/>
          </a:bodyPr>
          <a:lstStyle/>
          <a:p>
            <a:r>
              <a:rPr lang="en-US" sz="2800" dirty="0" smtClean="0"/>
              <a:t>Which base should be used to quantitatively convert this N,N-dimethyl amide in its </a:t>
            </a:r>
            <a:r>
              <a:rPr lang="en-US" sz="2800" dirty="0" err="1" smtClean="0"/>
              <a:t>enolate</a:t>
            </a:r>
            <a:r>
              <a:rPr lang="en-US" sz="2800" dirty="0" smtClean="0"/>
              <a:t> ion?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C5C60A-D40D-403B-AC41-FF05E4523C64}" type="slidenum">
              <a:rPr lang="en-US" smtClean="0"/>
              <a:t>7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4285"/>
              </p:ext>
            </p:extLst>
          </p:nvPr>
        </p:nvGraphicFramePr>
        <p:xfrm>
          <a:off x="3276600" y="1600200"/>
          <a:ext cx="1370013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6" name="CS ChemDraw Drawing" r:id="rId3" imgW="1369844" imgH="1075680" progId="ChemDraw.Document.6.0">
                  <p:embed/>
                </p:oleObj>
              </mc:Choice>
              <mc:Fallback>
                <p:oleObj name="CS ChemDraw Drawing" r:id="rId3" imgW="1369844" imgH="10756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76600" y="1600200"/>
                        <a:ext cx="1370013" cy="1076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448376"/>
              </p:ext>
            </p:extLst>
          </p:nvPr>
        </p:nvGraphicFramePr>
        <p:xfrm>
          <a:off x="838200" y="3048000"/>
          <a:ext cx="4062848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7" name="CS ChemDraw Drawing" r:id="rId5" imgW="3149750" imgH="1122660" progId="ChemDraw.Document.6.0">
                  <p:embed/>
                </p:oleObj>
              </mc:Choice>
              <mc:Fallback>
                <p:oleObj name="CS ChemDraw Drawing" r:id="rId5" imgW="3149750" imgH="11226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8200" y="3048000"/>
                        <a:ext cx="4062848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026"/>
          <p:cNvSpPr txBox="1">
            <a:spLocks noChangeArrowheads="1"/>
          </p:cNvSpPr>
          <p:nvPr/>
        </p:nvSpPr>
        <p:spPr bwMode="auto">
          <a:xfrm>
            <a:off x="7750175" y="0"/>
            <a:ext cx="1393825" cy="222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14000" b="1" i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2152784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6853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570504"/>
              </p:ext>
            </p:extLst>
          </p:nvPr>
        </p:nvGraphicFramePr>
        <p:xfrm>
          <a:off x="6310227" y="2157104"/>
          <a:ext cx="2152063" cy="2413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4" name="CS ChemDraw Drawing" r:id="rId4" imgW="2026920" imgH="2270760" progId="">
                  <p:embed/>
                </p:oleObj>
              </mc:Choice>
              <mc:Fallback>
                <p:oleObj name="CS ChemDraw Drawing" r:id="rId4" imgW="2026920" imgH="22707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0227" y="2157104"/>
                        <a:ext cx="2152063" cy="24138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85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472619"/>
              </p:ext>
            </p:extLst>
          </p:nvPr>
        </p:nvGraphicFramePr>
        <p:xfrm>
          <a:off x="506327" y="1637992"/>
          <a:ext cx="2152064" cy="1324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5" name="CS ChemDraw Drawing" r:id="rId6" imgW="2026920" imgH="1247140" progId="">
                  <p:embed/>
                </p:oleObj>
              </mc:Choice>
              <mc:Fallback>
                <p:oleObj name="CS ChemDraw Drawing" r:id="rId6" imgW="2026920" imgH="12471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327" y="1637992"/>
                        <a:ext cx="2152064" cy="13249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853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915772"/>
              </p:ext>
            </p:extLst>
          </p:nvPr>
        </p:nvGraphicFramePr>
        <p:xfrm>
          <a:off x="3289125" y="1619162"/>
          <a:ext cx="578831" cy="395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6" name="CS ChemDraw Drawing" r:id="rId8" imgW="546100" imgH="370840" progId="">
                  <p:embed/>
                </p:oleObj>
              </mc:Choice>
              <mc:Fallback>
                <p:oleObj name="CS ChemDraw Drawing" r:id="rId8" imgW="546100" imgH="3708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125" y="1619162"/>
                        <a:ext cx="578831" cy="3953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853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856811"/>
              </p:ext>
            </p:extLst>
          </p:nvPr>
        </p:nvGraphicFramePr>
        <p:xfrm>
          <a:off x="3048000" y="1650691"/>
          <a:ext cx="3249010" cy="102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7" name="CS ChemDraw Drawing" r:id="rId10" imgW="3060700" imgH="960120" progId="">
                  <p:embed/>
                </p:oleObj>
              </mc:Choice>
              <mc:Fallback>
                <p:oleObj name="CS ChemDraw Drawing" r:id="rId10" imgW="3060700" imgH="9601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650691"/>
                        <a:ext cx="3249010" cy="102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853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913707"/>
              </p:ext>
            </p:extLst>
          </p:nvPr>
        </p:nvGraphicFramePr>
        <p:xfrm>
          <a:off x="7677065" y="2623830"/>
          <a:ext cx="630104" cy="229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8" name="CS ChemDraw Drawing" r:id="rId12" imgW="594360" imgH="215900" progId="">
                  <p:embed/>
                </p:oleObj>
              </mc:Choice>
              <mc:Fallback>
                <p:oleObj name="CS ChemDraw Drawing" r:id="rId12" imgW="594360" imgH="2159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7065" y="2623830"/>
                        <a:ext cx="630104" cy="2293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853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977651"/>
              </p:ext>
            </p:extLst>
          </p:nvPr>
        </p:nvGraphicFramePr>
        <p:xfrm>
          <a:off x="1687427" y="3438217"/>
          <a:ext cx="3958719" cy="1324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9" name="CS ChemDraw Drawing" r:id="rId14" imgW="3731260" imgH="1247140" progId="ChemDraw.Document.6.0">
                  <p:embed/>
                </p:oleObj>
              </mc:Choice>
              <mc:Fallback>
                <p:oleObj name="CS ChemDraw Drawing" r:id="rId14" imgW="3731260" imgH="124714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427" y="3438217"/>
                        <a:ext cx="3958719" cy="13249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853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839966"/>
              </p:ext>
            </p:extLst>
          </p:nvPr>
        </p:nvGraphicFramePr>
        <p:xfrm>
          <a:off x="366996" y="3810000"/>
          <a:ext cx="2193891" cy="2992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0" name="CS ChemDraw Drawing" r:id="rId16" imgW="2067560" imgH="2816860" progId="">
                  <p:embed/>
                </p:oleObj>
              </mc:Choice>
              <mc:Fallback>
                <p:oleObj name="CS ChemDraw Drawing" r:id="rId16" imgW="2067560" imgH="28168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996" y="3810000"/>
                        <a:ext cx="2193891" cy="29926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853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162596"/>
              </p:ext>
            </p:extLst>
          </p:nvPr>
        </p:nvGraphicFramePr>
        <p:xfrm>
          <a:off x="3105064" y="5538479"/>
          <a:ext cx="2655338" cy="1210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1" name="CS ChemDraw Drawing" r:id="rId18" imgW="2501900" imgH="1137920" progId="">
                  <p:embed/>
                </p:oleObj>
              </mc:Choice>
              <mc:Fallback>
                <p:oleObj name="CS ChemDraw Drawing" r:id="rId18" imgW="2501900" imgH="11379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5064" y="5538479"/>
                        <a:ext cx="2655338" cy="12102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853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969997"/>
              </p:ext>
            </p:extLst>
          </p:nvPr>
        </p:nvGraphicFramePr>
        <p:xfrm>
          <a:off x="6248314" y="5708341"/>
          <a:ext cx="225865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2" name="CS ChemDraw Drawing" r:id="rId20" imgW="2128648" imgH="855900" progId="ChemDraw.Document.6.0">
                  <p:embed/>
                </p:oleObj>
              </mc:Choice>
              <mc:Fallback>
                <p:oleObj name="CS ChemDraw Drawing" r:id="rId20" imgW="2128648" imgH="85590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314" y="5708341"/>
                        <a:ext cx="2258655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8539" name="Freeform 27"/>
          <p:cNvSpPr>
            <a:spLocks/>
          </p:cNvSpPr>
          <p:nvPr/>
        </p:nvSpPr>
        <p:spPr bwMode="auto">
          <a:xfrm>
            <a:off x="1608316" y="1404628"/>
            <a:ext cx="1677987" cy="1656373"/>
          </a:xfrm>
          <a:custGeom>
            <a:avLst/>
            <a:gdLst/>
            <a:ahLst/>
            <a:cxnLst>
              <a:cxn ang="0">
                <a:pos x="1057" y="216"/>
              </a:cxn>
              <a:cxn ang="0">
                <a:pos x="901" y="148"/>
              </a:cxn>
              <a:cxn ang="0">
                <a:pos x="664" y="1103"/>
              </a:cxn>
              <a:cxn ang="0">
                <a:pos x="0" y="1137"/>
              </a:cxn>
            </a:cxnLst>
            <a:rect l="0" t="0" r="r" b="b"/>
            <a:pathLst>
              <a:path w="1057" h="1268">
                <a:moveTo>
                  <a:pt x="1057" y="216"/>
                </a:moveTo>
                <a:cubicBezTo>
                  <a:pt x="1030" y="205"/>
                  <a:pt x="966" y="0"/>
                  <a:pt x="901" y="148"/>
                </a:cubicBezTo>
                <a:cubicBezTo>
                  <a:pt x="836" y="296"/>
                  <a:pt x="814" y="938"/>
                  <a:pt x="664" y="1103"/>
                </a:cubicBezTo>
                <a:cubicBezTo>
                  <a:pt x="514" y="1268"/>
                  <a:pt x="138" y="1130"/>
                  <a:pt x="0" y="1137"/>
                </a:cubicBezTo>
              </a:path>
            </a:pathLst>
          </a:custGeom>
          <a:noFill/>
          <a:ln w="38100" cap="sq" cmpd="sng">
            <a:solidFill>
              <a:srgbClr val="FF00FF"/>
            </a:solidFill>
            <a:prstDash val="solid"/>
            <a:round/>
            <a:headEnd type="none" w="sm" len="sm"/>
            <a:tailEnd type="stealth" w="lg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68540" name="Freeform 28"/>
          <p:cNvSpPr>
            <a:spLocks/>
          </p:cNvSpPr>
          <p:nvPr/>
        </p:nvSpPr>
        <p:spPr bwMode="auto">
          <a:xfrm>
            <a:off x="1199711" y="2362974"/>
            <a:ext cx="321028" cy="255009"/>
          </a:xfrm>
          <a:custGeom>
            <a:avLst/>
            <a:gdLst/>
            <a:ahLst/>
            <a:cxnLst>
              <a:cxn ang="0">
                <a:pos x="260" y="189"/>
              </a:cxn>
              <a:cxn ang="0">
                <a:pos x="23" y="142"/>
              </a:cxn>
              <a:cxn ang="0">
                <a:pos x="124" y="0"/>
              </a:cxn>
            </a:cxnLst>
            <a:rect l="0" t="0" r="r" b="b"/>
            <a:pathLst>
              <a:path w="260" h="189">
                <a:moveTo>
                  <a:pt x="260" y="189"/>
                </a:moveTo>
                <a:cubicBezTo>
                  <a:pt x="221" y="182"/>
                  <a:pt x="46" y="173"/>
                  <a:pt x="23" y="142"/>
                </a:cubicBezTo>
                <a:cubicBezTo>
                  <a:pt x="0" y="111"/>
                  <a:pt x="103" y="30"/>
                  <a:pt x="124" y="0"/>
                </a:cubicBezTo>
              </a:path>
            </a:pathLst>
          </a:custGeom>
          <a:noFill/>
          <a:ln w="38100" cap="sq" cmpd="sng">
            <a:solidFill>
              <a:srgbClr val="FF00FF"/>
            </a:solidFill>
            <a:prstDash val="solid"/>
            <a:round/>
            <a:headEnd type="none" w="sm" len="sm"/>
            <a:tailEnd type="stealth" w="lg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68541" name="Freeform 29"/>
          <p:cNvSpPr>
            <a:spLocks/>
          </p:cNvSpPr>
          <p:nvPr/>
        </p:nvSpPr>
        <p:spPr bwMode="auto">
          <a:xfrm>
            <a:off x="1315687" y="1779279"/>
            <a:ext cx="292629" cy="275248"/>
          </a:xfrm>
          <a:custGeom>
            <a:avLst/>
            <a:gdLst/>
            <a:ahLst/>
            <a:cxnLst>
              <a:cxn ang="0">
                <a:pos x="0" y="204"/>
              </a:cxn>
              <a:cxn ang="0">
                <a:pos x="231" y="129"/>
              </a:cxn>
              <a:cxn ang="0">
                <a:pos x="34" y="0"/>
              </a:cxn>
            </a:cxnLst>
            <a:rect l="0" t="0" r="r" b="b"/>
            <a:pathLst>
              <a:path w="237" h="204">
                <a:moveTo>
                  <a:pt x="0" y="204"/>
                </a:moveTo>
                <a:cubicBezTo>
                  <a:pt x="39" y="191"/>
                  <a:pt x="225" y="163"/>
                  <a:pt x="231" y="129"/>
                </a:cubicBezTo>
                <a:cubicBezTo>
                  <a:pt x="237" y="95"/>
                  <a:pt x="75" y="27"/>
                  <a:pt x="34" y="0"/>
                </a:cubicBezTo>
              </a:path>
            </a:pathLst>
          </a:custGeom>
          <a:noFill/>
          <a:ln w="38100" cap="sq" cmpd="sng">
            <a:solidFill>
              <a:srgbClr val="FF00FF"/>
            </a:solidFill>
            <a:prstDash val="solid"/>
            <a:round/>
            <a:headEnd type="none" w="sm" len="sm"/>
            <a:tailEnd type="stealth" w="lg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68542" name="Freeform 30"/>
          <p:cNvSpPr>
            <a:spLocks/>
          </p:cNvSpPr>
          <p:nvPr/>
        </p:nvSpPr>
        <p:spPr bwMode="auto">
          <a:xfrm>
            <a:off x="4343400" y="1834764"/>
            <a:ext cx="406223" cy="375093"/>
          </a:xfrm>
          <a:custGeom>
            <a:avLst/>
            <a:gdLst/>
            <a:ahLst/>
            <a:cxnLst>
              <a:cxn ang="0">
                <a:pos x="186" y="0"/>
              </a:cxn>
              <a:cxn ang="0">
                <a:pos x="24" y="102"/>
              </a:cxn>
              <a:cxn ang="0">
                <a:pos x="329" y="278"/>
              </a:cxn>
            </a:cxnLst>
            <a:rect l="0" t="0" r="r" b="b"/>
            <a:pathLst>
              <a:path w="329" h="278">
                <a:moveTo>
                  <a:pt x="186" y="0"/>
                </a:moveTo>
                <a:cubicBezTo>
                  <a:pt x="158" y="17"/>
                  <a:pt x="0" y="56"/>
                  <a:pt x="24" y="102"/>
                </a:cubicBezTo>
                <a:cubicBezTo>
                  <a:pt x="48" y="148"/>
                  <a:pt x="266" y="241"/>
                  <a:pt x="329" y="278"/>
                </a:cubicBezTo>
              </a:path>
            </a:pathLst>
          </a:custGeom>
          <a:noFill/>
          <a:ln w="38100" cap="sq" cmpd="sng">
            <a:solidFill>
              <a:srgbClr val="FF00FF"/>
            </a:solidFill>
            <a:prstDash val="solid"/>
            <a:round/>
            <a:headEnd type="none" w="sm" len="sm"/>
            <a:tailEnd type="stealth" w="lg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68543" name="Freeform 31"/>
          <p:cNvSpPr>
            <a:spLocks/>
          </p:cNvSpPr>
          <p:nvPr/>
        </p:nvSpPr>
        <p:spPr bwMode="auto">
          <a:xfrm>
            <a:off x="5029200" y="1499505"/>
            <a:ext cx="1826154" cy="976862"/>
          </a:xfrm>
          <a:custGeom>
            <a:avLst/>
            <a:gdLst/>
            <a:ahLst/>
            <a:cxnLst>
              <a:cxn ang="0">
                <a:pos x="0" y="521"/>
              </a:cxn>
              <a:cxn ang="0">
                <a:pos x="318" y="33"/>
              </a:cxn>
              <a:cxn ang="0">
                <a:pos x="1321" y="325"/>
              </a:cxn>
              <a:cxn ang="0">
                <a:pos x="1267" y="724"/>
              </a:cxn>
            </a:cxnLst>
            <a:rect l="0" t="0" r="r" b="b"/>
            <a:pathLst>
              <a:path w="1479" h="724">
                <a:moveTo>
                  <a:pt x="0" y="521"/>
                </a:moveTo>
                <a:cubicBezTo>
                  <a:pt x="53" y="439"/>
                  <a:pt x="98" y="66"/>
                  <a:pt x="318" y="33"/>
                </a:cubicBezTo>
                <a:cubicBezTo>
                  <a:pt x="538" y="0"/>
                  <a:pt x="1163" y="210"/>
                  <a:pt x="1321" y="325"/>
                </a:cubicBezTo>
                <a:cubicBezTo>
                  <a:pt x="1479" y="440"/>
                  <a:pt x="1278" y="641"/>
                  <a:pt x="1267" y="724"/>
                </a:cubicBezTo>
              </a:path>
            </a:pathLst>
          </a:custGeom>
          <a:noFill/>
          <a:ln w="38100" cap="sq" cmpd="sng">
            <a:solidFill>
              <a:srgbClr val="FF00FF"/>
            </a:solidFill>
            <a:prstDash val="solid"/>
            <a:round/>
            <a:headEnd type="none" w="sm" len="sm"/>
            <a:tailEnd type="stealth" w="lg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68544" name="Freeform 32"/>
          <p:cNvSpPr>
            <a:spLocks/>
          </p:cNvSpPr>
          <p:nvPr/>
        </p:nvSpPr>
        <p:spPr bwMode="auto">
          <a:xfrm>
            <a:off x="8067589" y="2844491"/>
            <a:ext cx="192617" cy="37239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68" y="265"/>
              </a:cxn>
              <a:cxn ang="0">
                <a:pos x="156" y="68"/>
              </a:cxn>
            </a:cxnLst>
            <a:rect l="0" t="0" r="r" b="b"/>
            <a:pathLst>
              <a:path w="156" h="276">
                <a:moveTo>
                  <a:pt x="0" y="0"/>
                </a:moveTo>
                <a:cubicBezTo>
                  <a:pt x="11" y="44"/>
                  <a:pt x="42" y="254"/>
                  <a:pt x="68" y="265"/>
                </a:cubicBezTo>
                <a:cubicBezTo>
                  <a:pt x="94" y="276"/>
                  <a:pt x="138" y="109"/>
                  <a:pt x="156" y="68"/>
                </a:cubicBezTo>
              </a:path>
            </a:pathLst>
          </a:custGeom>
          <a:noFill/>
          <a:ln w="38100" cap="sq" cmpd="sng">
            <a:solidFill>
              <a:srgbClr val="FF00FF"/>
            </a:solidFill>
            <a:prstDash val="solid"/>
            <a:round/>
            <a:headEnd type="none" w="sm" len="sm"/>
            <a:tailEnd type="stealth" w="lg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68545" name="Freeform 33"/>
          <p:cNvSpPr>
            <a:spLocks/>
          </p:cNvSpPr>
          <p:nvPr/>
        </p:nvSpPr>
        <p:spPr bwMode="auto">
          <a:xfrm>
            <a:off x="1629395" y="5392467"/>
            <a:ext cx="207433" cy="329219"/>
          </a:xfrm>
          <a:custGeom>
            <a:avLst/>
            <a:gdLst/>
            <a:ahLst/>
            <a:cxnLst>
              <a:cxn ang="0">
                <a:pos x="94" y="0"/>
              </a:cxn>
              <a:cxn ang="0">
                <a:pos x="12" y="143"/>
              </a:cxn>
              <a:cxn ang="0">
                <a:pos x="168" y="244"/>
              </a:cxn>
            </a:cxnLst>
            <a:rect l="0" t="0" r="r" b="b"/>
            <a:pathLst>
              <a:path w="168" h="244">
                <a:moveTo>
                  <a:pt x="94" y="0"/>
                </a:moveTo>
                <a:cubicBezTo>
                  <a:pt x="80" y="24"/>
                  <a:pt x="0" y="103"/>
                  <a:pt x="12" y="143"/>
                </a:cubicBezTo>
                <a:cubicBezTo>
                  <a:pt x="24" y="183"/>
                  <a:pt x="135" y="223"/>
                  <a:pt x="168" y="244"/>
                </a:cubicBezTo>
              </a:path>
            </a:pathLst>
          </a:custGeom>
          <a:noFill/>
          <a:ln w="38100" cap="sq" cmpd="sng">
            <a:solidFill>
              <a:srgbClr val="FF00FF"/>
            </a:solidFill>
            <a:prstDash val="solid"/>
            <a:round/>
            <a:headEnd type="none" w="sm" len="sm"/>
            <a:tailEnd type="stealth" w="lg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68546" name="Freeform 34"/>
          <p:cNvSpPr>
            <a:spLocks/>
          </p:cNvSpPr>
          <p:nvPr/>
        </p:nvSpPr>
        <p:spPr bwMode="auto">
          <a:xfrm>
            <a:off x="1382450" y="5943600"/>
            <a:ext cx="276578" cy="143021"/>
          </a:xfrm>
          <a:custGeom>
            <a:avLst/>
            <a:gdLst/>
            <a:ahLst/>
            <a:cxnLst>
              <a:cxn ang="0">
                <a:pos x="224" y="79"/>
              </a:cxn>
              <a:cxn ang="0">
                <a:pos x="156" y="4"/>
              </a:cxn>
              <a:cxn ang="0">
                <a:pos x="0" y="106"/>
              </a:cxn>
            </a:cxnLst>
            <a:rect l="0" t="0" r="r" b="b"/>
            <a:pathLst>
              <a:path w="224" h="106">
                <a:moveTo>
                  <a:pt x="224" y="79"/>
                </a:moveTo>
                <a:cubicBezTo>
                  <a:pt x="213" y="65"/>
                  <a:pt x="193" y="0"/>
                  <a:pt x="156" y="4"/>
                </a:cubicBezTo>
                <a:cubicBezTo>
                  <a:pt x="119" y="8"/>
                  <a:pt x="32" y="85"/>
                  <a:pt x="0" y="106"/>
                </a:cubicBezTo>
              </a:path>
            </a:pathLst>
          </a:custGeom>
          <a:noFill/>
          <a:ln w="38100" cap="sq" cmpd="sng">
            <a:solidFill>
              <a:srgbClr val="FF00FF"/>
            </a:solidFill>
            <a:prstDash val="solid"/>
            <a:round/>
            <a:headEnd type="none" w="sm" len="sm"/>
            <a:tailEnd type="stealth" w="lg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68547" name="Freeform 35"/>
          <p:cNvSpPr>
            <a:spLocks/>
          </p:cNvSpPr>
          <p:nvPr/>
        </p:nvSpPr>
        <p:spPr bwMode="auto">
          <a:xfrm>
            <a:off x="1199711" y="5392467"/>
            <a:ext cx="264231" cy="431762"/>
          </a:xfrm>
          <a:custGeom>
            <a:avLst/>
            <a:gdLst/>
            <a:ahLst/>
            <a:cxnLst>
              <a:cxn ang="0">
                <a:pos x="0" y="250"/>
              </a:cxn>
              <a:cxn ang="0">
                <a:pos x="139" y="278"/>
              </a:cxn>
              <a:cxn ang="0">
                <a:pos x="214" y="0"/>
              </a:cxn>
            </a:cxnLst>
            <a:rect l="0" t="0" r="r" b="b"/>
            <a:pathLst>
              <a:path w="214" h="320">
                <a:moveTo>
                  <a:pt x="0" y="250"/>
                </a:moveTo>
                <a:cubicBezTo>
                  <a:pt x="23" y="255"/>
                  <a:pt x="103" y="320"/>
                  <a:pt x="139" y="278"/>
                </a:cubicBezTo>
                <a:cubicBezTo>
                  <a:pt x="175" y="236"/>
                  <a:pt x="198" y="58"/>
                  <a:pt x="214" y="0"/>
                </a:cubicBezTo>
              </a:path>
            </a:pathLst>
          </a:custGeom>
          <a:noFill/>
          <a:ln w="38100" cap="sq" cmpd="sng">
            <a:solidFill>
              <a:srgbClr val="FF00FF"/>
            </a:solidFill>
            <a:prstDash val="solid"/>
            <a:round/>
            <a:headEnd type="none" w="sm" len="sm"/>
            <a:tailEnd type="stealth" w="lg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31711" y="381000"/>
            <a:ext cx="8229600" cy="639762"/>
          </a:xfrm>
        </p:spPr>
        <p:txBody>
          <a:bodyPr>
            <a:normAutofit fontScale="90000"/>
          </a:bodyPr>
          <a:lstStyle/>
          <a:p>
            <a:r>
              <a:rPr lang="en-CA" b="1" u="sng" dirty="0">
                <a:sym typeface="Webdings" pitchFamily="18" charset="2"/>
              </a:rPr>
              <a:t>The </a:t>
            </a:r>
            <a:r>
              <a:rPr lang="en-CA" b="1" u="sng" dirty="0" err="1">
                <a:sym typeface="Webdings" pitchFamily="18" charset="2"/>
              </a:rPr>
              <a:t>Malonic</a:t>
            </a:r>
            <a:r>
              <a:rPr lang="en-CA" b="1" u="sng" dirty="0">
                <a:sym typeface="Webdings" pitchFamily="18" charset="2"/>
              </a:rPr>
              <a:t> Ester </a:t>
            </a:r>
            <a:r>
              <a:rPr lang="en-CA" b="1" u="sng" dirty="0" smtClean="0">
                <a:sym typeface="Webdings" pitchFamily="18" charset="2"/>
              </a:rPr>
              <a:t>Synthesis: </a:t>
            </a:r>
            <a:r>
              <a:rPr lang="en-CA" b="1" u="sng" dirty="0" err="1" smtClean="0">
                <a:sym typeface="Webdings" pitchFamily="18" charset="2"/>
              </a:rPr>
              <a:t>Monoalkylacetic</a:t>
            </a:r>
            <a:r>
              <a:rPr lang="en-CA" b="1" u="sng" dirty="0" smtClean="0">
                <a:sym typeface="Webdings" pitchFamily="18" charset="2"/>
              </a:rPr>
              <a:t> aci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C5C60A-D40D-403B-AC41-FF05E4523C64}" type="slidenum">
              <a:rPr lang="en-US" smtClean="0"/>
              <a:t>7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16419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8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8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8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2368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8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368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8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368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8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8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8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2368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8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368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8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368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8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8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8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8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2368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8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5" dur="500"/>
                                        <p:tgtEl>
                                          <p:spTgt spid="2368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368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8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8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8539" grpId="0" animBg="1"/>
      <p:bldP spid="2368540" grpId="0" animBg="1"/>
      <p:bldP spid="2368541" grpId="0" animBg="1"/>
      <p:bldP spid="2368542" grpId="0" animBg="1"/>
      <p:bldP spid="2368543" grpId="0" animBg="1"/>
      <p:bldP spid="2368544" grpId="0" animBg="1"/>
      <p:bldP spid="2368545" grpId="0" animBg="1"/>
      <p:bldP spid="2368546" grpId="0" animBg="1"/>
      <p:bldP spid="2368547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726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7573682"/>
              </p:ext>
            </p:extLst>
          </p:nvPr>
        </p:nvGraphicFramePr>
        <p:xfrm>
          <a:off x="5435687" y="2597150"/>
          <a:ext cx="3444875" cy="254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1" name="CS ChemDraw Drawing" r:id="rId4" imgW="2758440" imgH="2032000" progId="">
                  <p:embed/>
                </p:oleObj>
              </mc:Choice>
              <mc:Fallback>
                <p:oleObj name="CS ChemDraw Drawing" r:id="rId4" imgW="2758440" imgH="2032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87" y="2597150"/>
                        <a:ext cx="3444875" cy="2541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26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78534"/>
              </p:ext>
            </p:extLst>
          </p:nvPr>
        </p:nvGraphicFramePr>
        <p:xfrm>
          <a:off x="450937" y="1039813"/>
          <a:ext cx="2530475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2" name="CS ChemDraw Drawing" r:id="rId6" imgW="2026920" imgH="838200" progId="">
                  <p:embed/>
                </p:oleObj>
              </mc:Choice>
              <mc:Fallback>
                <p:oleObj name="CS ChemDraw Drawing" r:id="rId6" imgW="2026920" imgH="8382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937" y="1039813"/>
                        <a:ext cx="2530475" cy="104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26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2466892"/>
              </p:ext>
            </p:extLst>
          </p:nvPr>
        </p:nvGraphicFramePr>
        <p:xfrm>
          <a:off x="417600" y="3581400"/>
          <a:ext cx="4878387" cy="1404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3" name="CS ChemDraw Drawing" r:id="rId8" imgW="3909060" imgH="1125220" progId="">
                  <p:embed/>
                </p:oleObj>
              </mc:Choice>
              <mc:Fallback>
                <p:oleObj name="CS ChemDraw Drawing" r:id="rId8" imgW="3909060" imgH="11252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600" y="3581400"/>
                        <a:ext cx="4878387" cy="1404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26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2277772"/>
              </p:ext>
            </p:extLst>
          </p:nvPr>
        </p:nvGraphicFramePr>
        <p:xfrm>
          <a:off x="1571712" y="4800600"/>
          <a:ext cx="3536950" cy="186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4" name="CS ChemDraw Drawing" r:id="rId10" imgW="2832100" imgH="1488440" progId="">
                  <p:embed/>
                </p:oleObj>
              </mc:Choice>
              <mc:Fallback>
                <p:oleObj name="CS ChemDraw Drawing" r:id="rId10" imgW="2832100" imgH="14884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712" y="4800600"/>
                        <a:ext cx="3536950" cy="186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262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576309"/>
              </p:ext>
            </p:extLst>
          </p:nvPr>
        </p:nvGraphicFramePr>
        <p:xfrm>
          <a:off x="3265575" y="1039813"/>
          <a:ext cx="4692650" cy="155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5" name="CS ChemDraw Drawing" r:id="rId12" imgW="3759200" imgH="1247140" progId="">
                  <p:embed/>
                </p:oleObj>
              </mc:Choice>
              <mc:Fallback>
                <p:oleObj name="CS ChemDraw Drawing" r:id="rId12" imgW="3759200" imgH="12471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5575" y="1039813"/>
                        <a:ext cx="4692650" cy="155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2"/>
          <p:cNvSpPr txBox="1">
            <a:spLocks/>
          </p:cNvSpPr>
          <p:nvPr/>
        </p:nvSpPr>
        <p:spPr>
          <a:xfrm>
            <a:off x="431711" y="152400"/>
            <a:ext cx="8229600" cy="639762"/>
          </a:xfrm>
          <a:prstGeom prst="rect">
            <a:avLst/>
          </a:prstGeom>
        </p:spPr>
        <p:txBody>
          <a:bodyPr>
            <a:normAutofit fontScale="75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CA" b="1" u="sng" dirty="0" smtClean="0">
                <a:sym typeface="Webdings" pitchFamily="18" charset="2"/>
              </a:rPr>
              <a:t>The </a:t>
            </a:r>
            <a:r>
              <a:rPr lang="en-CA" b="1" u="sng" dirty="0" err="1" smtClean="0">
                <a:sym typeface="Webdings" pitchFamily="18" charset="2"/>
              </a:rPr>
              <a:t>Malonic</a:t>
            </a:r>
            <a:r>
              <a:rPr lang="en-CA" b="1" u="sng" dirty="0" smtClean="0">
                <a:sym typeface="Webdings" pitchFamily="18" charset="2"/>
              </a:rPr>
              <a:t> Ester Synthesis: </a:t>
            </a:r>
            <a:r>
              <a:rPr lang="en-CA" b="1" u="sng" dirty="0" err="1" smtClean="0">
                <a:sym typeface="Webdings" pitchFamily="18" charset="2"/>
              </a:rPr>
              <a:t>Dialkylacetic</a:t>
            </a:r>
            <a:r>
              <a:rPr lang="en-CA" b="1" u="sng" dirty="0" smtClean="0">
                <a:sym typeface="Webdings" pitchFamily="18" charset="2"/>
              </a:rPr>
              <a:t> acid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C5C60A-D40D-403B-AC41-FF05E4523C64}" type="slidenum">
              <a:rPr lang="en-US" smtClean="0"/>
              <a:t>7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94873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2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2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2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2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2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80807" name="Object 7"/>
          <p:cNvGraphicFramePr>
            <a:graphicFrameLocks noChangeAspect="1"/>
          </p:cNvGraphicFramePr>
          <p:nvPr/>
        </p:nvGraphicFramePr>
        <p:xfrm>
          <a:off x="5481638" y="2446338"/>
          <a:ext cx="3444875" cy="2538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09" name="CS ChemDraw Drawing" r:id="rId4" imgW="2758440" imgH="2029460" progId="">
                  <p:embed/>
                </p:oleObj>
              </mc:Choice>
              <mc:Fallback>
                <p:oleObj name="CS ChemDraw Drawing" r:id="rId4" imgW="2758440" imgH="20294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1638" y="2446338"/>
                        <a:ext cx="3444875" cy="2538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0808" name="Object 8"/>
          <p:cNvGraphicFramePr>
            <a:graphicFrameLocks noChangeAspect="1"/>
          </p:cNvGraphicFramePr>
          <p:nvPr/>
        </p:nvGraphicFramePr>
        <p:xfrm>
          <a:off x="254000" y="887413"/>
          <a:ext cx="2530475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10" name="CS ChemDraw Drawing" r:id="rId6" imgW="2026920" imgH="838200" progId="">
                  <p:embed/>
                </p:oleObj>
              </mc:Choice>
              <mc:Fallback>
                <p:oleObj name="CS ChemDraw Drawing" r:id="rId6" imgW="2026920" imgH="8382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" y="887413"/>
                        <a:ext cx="2530475" cy="104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0809" name="Object 9"/>
          <p:cNvGraphicFramePr>
            <a:graphicFrameLocks noChangeAspect="1"/>
          </p:cNvGraphicFramePr>
          <p:nvPr/>
        </p:nvGraphicFramePr>
        <p:xfrm>
          <a:off x="220663" y="3429000"/>
          <a:ext cx="4878387" cy="140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11" name="CS ChemDraw Drawing" r:id="rId8" imgW="3909060" imgH="1127760" progId="">
                  <p:embed/>
                </p:oleObj>
              </mc:Choice>
              <mc:Fallback>
                <p:oleObj name="CS ChemDraw Drawing" r:id="rId8" imgW="3909060" imgH="11277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63" y="3429000"/>
                        <a:ext cx="4878387" cy="1406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0810" name="Object 10"/>
          <p:cNvGraphicFramePr>
            <a:graphicFrameLocks noChangeAspect="1"/>
          </p:cNvGraphicFramePr>
          <p:nvPr/>
        </p:nvGraphicFramePr>
        <p:xfrm>
          <a:off x="1354138" y="4659312"/>
          <a:ext cx="4113212" cy="186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12" name="CS ChemDraw Drawing" r:id="rId10" imgW="3294380" imgH="1490980" progId="">
                  <p:embed/>
                </p:oleObj>
              </mc:Choice>
              <mc:Fallback>
                <p:oleObj name="CS ChemDraw Drawing" r:id="rId10" imgW="3294380" imgH="14909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138" y="4659312"/>
                        <a:ext cx="4113212" cy="186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0811" name="Object 11"/>
          <p:cNvGraphicFramePr>
            <a:graphicFrameLocks noChangeAspect="1"/>
          </p:cNvGraphicFramePr>
          <p:nvPr/>
        </p:nvGraphicFramePr>
        <p:xfrm>
          <a:off x="2841625" y="887413"/>
          <a:ext cx="5146675" cy="156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13" name="CS ChemDraw Drawing" r:id="rId12" imgW="4122420" imgH="1249680" progId="">
                  <p:embed/>
                </p:oleObj>
              </mc:Choice>
              <mc:Fallback>
                <p:oleObj name="CS ChemDraw Drawing" r:id="rId12" imgW="4122420" imgH="12496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25" y="887413"/>
                        <a:ext cx="5146675" cy="156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2578"/>
            <a:ext cx="8229600" cy="792162"/>
          </a:xfrm>
        </p:spPr>
        <p:txBody>
          <a:bodyPr/>
          <a:lstStyle/>
          <a:p>
            <a:r>
              <a:rPr lang="en-US" b="1" u="sng" dirty="0" smtClean="0"/>
              <a:t>Example</a:t>
            </a:r>
            <a:endParaRPr lang="en-US" b="1" u="sng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C5C60A-D40D-403B-AC41-FF05E4523C64}" type="slidenum">
              <a:rPr lang="en-US" smtClean="0"/>
              <a:t>7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2133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0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0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0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0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0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0"/>
            <a:ext cx="9144000" cy="7429500"/>
          </a:xfrm>
        </p:spPr>
        <p:txBody>
          <a:bodyPr>
            <a:normAutofit/>
          </a:bodyPr>
          <a:lstStyle/>
          <a:p>
            <a:pPr>
              <a:buFontTx/>
              <a:buNone/>
            </a:pPr>
            <a:r>
              <a:rPr lang="en-US" altLang="en-US" sz="2400" b="1" u="sng" dirty="0" smtClean="0"/>
              <a:t>In Class Practice: </a:t>
            </a:r>
            <a:endParaRPr lang="en-US" altLang="en-US" sz="2400" b="1" u="sng" dirty="0"/>
          </a:p>
        </p:txBody>
      </p:sp>
      <p:graphicFrame>
        <p:nvGraphicFramePr>
          <p:cNvPr id="6246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6028953"/>
              </p:ext>
            </p:extLst>
          </p:nvPr>
        </p:nvGraphicFramePr>
        <p:xfrm>
          <a:off x="152400" y="1143000"/>
          <a:ext cx="4397375" cy="445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6" name="CS ChemDraw Drawing" r:id="rId4" imgW="4411800" imgH="5069520" progId="ChemDraw.Document.6.0">
                  <p:embed/>
                </p:oleObj>
              </mc:Choice>
              <mc:Fallback>
                <p:oleObj name="CS ChemDraw Drawing" r:id="rId4" imgW="4411800" imgH="506952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143000"/>
                        <a:ext cx="4397375" cy="445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C5C60A-D40D-403B-AC41-FF05E4523C64}" type="slidenum">
              <a:rPr lang="en-US" smtClean="0"/>
              <a:t>73</a:t>
            </a:fld>
            <a:endParaRPr lang="en-US"/>
          </a:p>
        </p:txBody>
      </p:sp>
      <p:sp>
        <p:nvSpPr>
          <p:cNvPr id="5" name="Text Box 1026"/>
          <p:cNvSpPr txBox="1">
            <a:spLocks noChangeArrowheads="1"/>
          </p:cNvSpPr>
          <p:nvPr/>
        </p:nvSpPr>
        <p:spPr bwMode="auto">
          <a:xfrm>
            <a:off x="7750175" y="0"/>
            <a:ext cx="1393825" cy="222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14000" b="1" i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159410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7714" name="Rectangle 2"/>
          <p:cNvSpPr>
            <a:spLocks noChangeArrowheads="1"/>
          </p:cNvSpPr>
          <p:nvPr/>
        </p:nvSpPr>
        <p:spPr bwMode="auto">
          <a:xfrm>
            <a:off x="0" y="0"/>
            <a:ext cx="9144000" cy="742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 "/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114300">
              <a:spcBef>
                <a:spcPct val="20000"/>
              </a:spcBef>
              <a:buChar char=" "/>
              <a:defRPr sz="2000">
                <a:solidFill>
                  <a:schemeClr val="tx1"/>
                </a:solidFill>
                <a:latin typeface="Arial" charset="0"/>
              </a:defRPr>
            </a:lvl2pPr>
            <a:lvl3pPr marL="1085850" indent="-228600">
              <a:spcBef>
                <a:spcPct val="20000"/>
              </a:spcBef>
              <a:buChar char=" "/>
              <a:defRPr sz="2400">
                <a:solidFill>
                  <a:schemeClr val="tx1"/>
                </a:solidFill>
                <a:latin typeface="Helvetica" pitchFamily="34" charset="0"/>
              </a:defRPr>
            </a:lvl3pPr>
            <a:lvl4pPr marL="1428750" indent="-228600">
              <a:spcBef>
                <a:spcPct val="20000"/>
              </a:spcBef>
              <a:buChar char=" "/>
              <a:defRPr sz="2000">
                <a:solidFill>
                  <a:schemeClr val="tx1"/>
                </a:solidFill>
                <a:latin typeface="Helvetica" pitchFamily="34" charset="0"/>
              </a:defRPr>
            </a:lvl4pPr>
            <a:lvl5pPr marL="1771650" indent="-228600">
              <a:spcBef>
                <a:spcPct val="20000"/>
              </a:spcBef>
              <a:buChar char=" "/>
              <a:defRPr sz="2000">
                <a:solidFill>
                  <a:schemeClr val="tx1"/>
                </a:solidFill>
                <a:latin typeface="Helvetica" pitchFamily="34" charset="0"/>
              </a:defRPr>
            </a:lvl5pPr>
            <a:lvl6pPr marL="2228850" indent="-228600" eaLnBrk="0" fontAlgn="base" hangingPunct="0">
              <a:spcBef>
                <a:spcPct val="20000"/>
              </a:spcBef>
              <a:spcAft>
                <a:spcPct val="0"/>
              </a:spcAft>
              <a:buChar char=" "/>
              <a:defRPr sz="2000">
                <a:solidFill>
                  <a:schemeClr val="tx1"/>
                </a:solidFill>
                <a:latin typeface="Helvetica" pitchFamily="34" charset="0"/>
              </a:defRPr>
            </a:lvl6pPr>
            <a:lvl7pPr marL="2686050" indent="-228600" eaLnBrk="0" fontAlgn="base" hangingPunct="0">
              <a:spcBef>
                <a:spcPct val="20000"/>
              </a:spcBef>
              <a:spcAft>
                <a:spcPct val="0"/>
              </a:spcAft>
              <a:buChar char=" "/>
              <a:defRPr sz="2000">
                <a:solidFill>
                  <a:schemeClr val="tx1"/>
                </a:solidFill>
                <a:latin typeface="Helvetica" pitchFamily="34" charset="0"/>
              </a:defRPr>
            </a:lvl7pPr>
            <a:lvl8pPr marL="3143250" indent="-228600" eaLnBrk="0" fontAlgn="base" hangingPunct="0">
              <a:spcBef>
                <a:spcPct val="20000"/>
              </a:spcBef>
              <a:spcAft>
                <a:spcPct val="0"/>
              </a:spcAft>
              <a:buChar char=" "/>
              <a:defRPr sz="2000">
                <a:solidFill>
                  <a:schemeClr val="tx1"/>
                </a:solidFill>
                <a:latin typeface="Helvetica" pitchFamily="34" charset="0"/>
              </a:defRPr>
            </a:lvl8pPr>
            <a:lvl9pPr marL="3600450" indent="-228600" eaLnBrk="0" fontAlgn="base" hangingPunct="0">
              <a:spcBef>
                <a:spcPct val="20000"/>
              </a:spcBef>
              <a:spcAft>
                <a:spcPct val="0"/>
              </a:spcAft>
              <a:buChar char=" "/>
              <a:defRPr sz="2000">
                <a:solidFill>
                  <a:schemeClr val="tx1"/>
                </a:solidFill>
                <a:latin typeface="Helvetica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 i="1" u="sng" dirty="0" smtClean="0">
                <a:latin typeface="+mn-lt"/>
              </a:rPr>
              <a:t>In Class Practice: </a:t>
            </a:r>
            <a:endParaRPr lang="en-US" altLang="en-US" i="1" u="sng" dirty="0">
              <a:latin typeface="+mn-lt"/>
            </a:endParaRPr>
          </a:p>
        </p:txBody>
      </p:sp>
      <p:graphicFrame>
        <p:nvGraphicFramePr>
          <p:cNvPr id="6277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999038"/>
              </p:ext>
            </p:extLst>
          </p:nvPr>
        </p:nvGraphicFramePr>
        <p:xfrm>
          <a:off x="457200" y="914400"/>
          <a:ext cx="4156075" cy="453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7" name="CS ChemDraw Drawing" r:id="rId4" imgW="4143240" imgH="5123880" progId="ChemDraw.Document.6.0">
                  <p:embed/>
                </p:oleObj>
              </mc:Choice>
              <mc:Fallback>
                <p:oleObj name="CS ChemDraw Drawing" r:id="rId4" imgW="4143240" imgH="512388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914400"/>
                        <a:ext cx="4156075" cy="453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C5C60A-D40D-403B-AC41-FF05E4523C64}" type="slidenum">
              <a:rPr lang="en-US" smtClean="0"/>
              <a:t>74</a:t>
            </a:fld>
            <a:endParaRPr lang="en-US"/>
          </a:p>
        </p:txBody>
      </p:sp>
      <p:sp>
        <p:nvSpPr>
          <p:cNvPr id="5" name="Text Box 1026"/>
          <p:cNvSpPr txBox="1">
            <a:spLocks noChangeArrowheads="1"/>
          </p:cNvSpPr>
          <p:nvPr/>
        </p:nvSpPr>
        <p:spPr bwMode="auto">
          <a:xfrm>
            <a:off x="7750175" y="0"/>
            <a:ext cx="1393825" cy="222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14000" b="1" i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4026853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C5C60A-D40D-403B-AC41-FF05E4523C64}" type="slidenum">
              <a:rPr lang="en-US" smtClean="0"/>
              <a:t>75</a:t>
            </a:fld>
            <a:endParaRPr lang="en-US"/>
          </a:p>
        </p:txBody>
      </p:sp>
      <p:sp>
        <p:nvSpPr>
          <p:cNvPr id="3" name="Text Box 1026"/>
          <p:cNvSpPr txBox="1">
            <a:spLocks noChangeArrowheads="1"/>
          </p:cNvSpPr>
          <p:nvPr/>
        </p:nvSpPr>
        <p:spPr bwMode="auto">
          <a:xfrm>
            <a:off x="7750175" y="0"/>
            <a:ext cx="1393825" cy="222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14000" b="1" i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?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507126"/>
              </p:ext>
            </p:extLst>
          </p:nvPr>
        </p:nvGraphicFramePr>
        <p:xfrm>
          <a:off x="457200" y="1138237"/>
          <a:ext cx="5173663" cy="282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71" name="CS ChemDraw Drawing" r:id="rId3" imgW="5155387" imgH="3190951" progId="ChemDraw.Document.6.0">
                  <p:embed/>
                </p:oleObj>
              </mc:Choice>
              <mc:Fallback>
                <p:oleObj name="CS ChemDraw Drawing" r:id="rId3" imgW="5155387" imgH="3190951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138237"/>
                        <a:ext cx="5173663" cy="282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782002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sz="2000" b="0" i="1" dirty="0" smtClean="0">
                <a:latin typeface="Arial" charset="0"/>
              </a:rPr>
              <a:t>In Class Practice: </a:t>
            </a:r>
            <a:r>
              <a:rPr lang="en-US" sz="2000" b="0" dirty="0" smtClean="0">
                <a:latin typeface="Arial" charset="0"/>
              </a:rPr>
              <a:t>[</a:t>
            </a:r>
            <a:r>
              <a:rPr lang="en-US" sz="2000" b="0" dirty="0" err="1">
                <a:latin typeface="Arial" charset="0"/>
              </a:rPr>
              <a:t>Solomons</a:t>
            </a:r>
            <a:r>
              <a:rPr lang="en-US" sz="2000" b="0" dirty="0">
                <a:latin typeface="Arial" charset="0"/>
              </a:rPr>
              <a:t> 19.26e,27] - How would you achieve the following transformations?</a:t>
            </a:r>
          </a:p>
        </p:txBody>
      </p:sp>
    </p:spTree>
    <p:extLst>
      <p:ext uri="{BB962C8B-B14F-4D97-AF65-F5344CB8AC3E}">
        <p14:creationId xmlns:p14="http://schemas.microsoft.com/office/powerpoint/2010/main" val="1945134211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1125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956824"/>
              </p:ext>
            </p:extLst>
          </p:nvPr>
        </p:nvGraphicFramePr>
        <p:xfrm>
          <a:off x="533400" y="1295400"/>
          <a:ext cx="8091487" cy="5243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9" name="CS ChemDraw Drawing" r:id="rId4" imgW="5905500" imgH="3820160" progId="">
                  <p:embed/>
                </p:oleObj>
              </mc:Choice>
              <mc:Fallback>
                <p:oleObj name="CS ChemDraw Drawing" r:id="rId4" imgW="5905500" imgH="38201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95400"/>
                        <a:ext cx="8091487" cy="52431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28600"/>
            <a:ext cx="8229600" cy="792162"/>
          </a:xfrm>
        </p:spPr>
        <p:txBody>
          <a:bodyPr/>
          <a:lstStyle/>
          <a:p>
            <a:r>
              <a:rPr lang="en-US" b="1" u="sng" dirty="0" smtClean="0"/>
              <a:t>Robinson Annulation</a:t>
            </a:r>
            <a:endParaRPr lang="en-US" b="1" u="sn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C5C60A-D40D-403B-AC41-FF05E4523C64}" type="slidenum">
              <a:rPr lang="en-US" smtClean="0"/>
              <a:t>7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03292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200" y="1219200"/>
            <a:ext cx="8985250" cy="4741046"/>
          </a:xfrm>
          <a:prstGeom prst="rect">
            <a:avLst/>
          </a:prstGeom>
        </p:spPr>
      </p:pic>
      <p:sp>
        <p:nvSpPr>
          <p:cNvPr id="4679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-76200"/>
            <a:ext cx="9144000" cy="1371600"/>
          </a:xfrm>
        </p:spPr>
        <p:txBody>
          <a:bodyPr/>
          <a:lstStyle/>
          <a:p>
            <a:pPr>
              <a:buFont typeface="Symbol" charset="2"/>
              <a:buNone/>
            </a:pPr>
            <a:r>
              <a:rPr lang="en-US" dirty="0">
                <a:solidFill>
                  <a:srgbClr val="0000FF"/>
                </a:solidFill>
              </a:rPr>
              <a:t>Robinson </a:t>
            </a:r>
            <a:r>
              <a:rPr lang="en-US" dirty="0" err="1" smtClean="0">
                <a:solidFill>
                  <a:srgbClr val="0000FF"/>
                </a:solidFill>
              </a:rPr>
              <a:t>Annulation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sz="3200" dirty="0" smtClean="0">
                <a:solidFill>
                  <a:srgbClr val="0000FF"/>
                </a:solidFill>
              </a:rPr>
              <a:t>- 1935</a:t>
            </a:r>
            <a:r>
              <a:rPr lang="en-US" dirty="0" smtClean="0">
                <a:solidFill>
                  <a:srgbClr val="0000FF"/>
                </a:solidFill>
              </a:rPr>
              <a:t/>
            </a:r>
            <a:br>
              <a:rPr lang="en-US" dirty="0" smtClean="0">
                <a:solidFill>
                  <a:srgbClr val="0000FF"/>
                </a:solidFill>
              </a:rPr>
            </a:br>
            <a:r>
              <a:rPr lang="en-US" sz="2000" dirty="0" smtClean="0">
                <a:solidFill>
                  <a:srgbClr val="0000FF"/>
                </a:solidFill>
              </a:rPr>
              <a:t>(</a:t>
            </a:r>
            <a:r>
              <a:rPr lang="en-US" sz="2000" i="1" dirty="0" smtClean="0">
                <a:solidFill>
                  <a:srgbClr val="0000FF"/>
                </a:solidFill>
              </a:rPr>
              <a:t>e.g. </a:t>
            </a:r>
            <a:r>
              <a:rPr lang="en-US" sz="2000" dirty="0" smtClean="0">
                <a:solidFill>
                  <a:srgbClr val="0000FF"/>
                </a:solidFill>
              </a:rPr>
              <a:t>J&amp;F Sec </a:t>
            </a:r>
            <a:r>
              <a:rPr lang="en-US" sz="2000" dirty="0">
                <a:solidFill>
                  <a:srgbClr val="0000FF"/>
                </a:solidFill>
              </a:rPr>
              <a:t>19.11)</a:t>
            </a:r>
            <a:endParaRPr lang="en-US" sz="1800" dirty="0">
              <a:solidFill>
                <a:srgbClr val="0000FF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514600" y="5943600"/>
            <a:ext cx="453256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Methyl Vinyl </a:t>
            </a:r>
            <a:r>
              <a:rPr lang="en-US" sz="4000" dirty="0" err="1" smtClean="0">
                <a:solidFill>
                  <a:srgbClr val="0000FF"/>
                </a:solidFill>
                <a:latin typeface="Times New Roman"/>
                <a:cs typeface="Times New Roman"/>
              </a:rPr>
              <a:t>Ketone</a:t>
            </a:r>
            <a:endParaRPr lang="en-US" sz="4000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6197600" y="3949700"/>
            <a:ext cx="812800" cy="317500"/>
            <a:chOff x="1914525" y="3908425"/>
            <a:chExt cx="812800" cy="317500"/>
          </a:xfrm>
        </p:grpSpPr>
        <p:sp>
          <p:nvSpPr>
            <p:cNvPr id="24" name="Freeform 23"/>
            <p:cNvSpPr/>
            <p:nvPr/>
          </p:nvSpPr>
          <p:spPr bwMode="auto">
            <a:xfrm>
              <a:off x="1974850" y="4016375"/>
              <a:ext cx="752475" cy="0"/>
            </a:xfrm>
            <a:custGeom>
              <a:avLst/>
              <a:gdLst>
                <a:gd name="connsiteX0" fmla="*/ 0 w 752475"/>
                <a:gd name="connsiteY0" fmla="*/ 0 h 0"/>
                <a:gd name="connsiteX1" fmla="*/ 752475 w 752475"/>
                <a:gd name="connsiteY1" fmla="*/ 0 h 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52475">
                  <a:moveTo>
                    <a:pt x="0" y="0"/>
                  </a:moveTo>
                  <a:lnTo>
                    <a:pt x="752475" y="0"/>
                  </a:lnTo>
                </a:path>
              </a:pathLst>
            </a:custGeom>
            <a:solidFill>
              <a:srgbClr val="030899">
                <a:alpha val="50000"/>
              </a:srgbClr>
            </a:solidFill>
            <a:ln w="254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charset="0"/>
              </a:endParaRPr>
            </a:p>
          </p:txBody>
        </p:sp>
        <p:sp>
          <p:nvSpPr>
            <p:cNvPr id="25" name="Freeform 24"/>
            <p:cNvSpPr/>
            <p:nvPr/>
          </p:nvSpPr>
          <p:spPr bwMode="auto">
            <a:xfrm>
              <a:off x="1974850" y="4114800"/>
              <a:ext cx="752475" cy="0"/>
            </a:xfrm>
            <a:custGeom>
              <a:avLst/>
              <a:gdLst>
                <a:gd name="connsiteX0" fmla="*/ 0 w 752475"/>
                <a:gd name="connsiteY0" fmla="*/ 0 h 0"/>
                <a:gd name="connsiteX1" fmla="*/ 752475 w 752475"/>
                <a:gd name="connsiteY1" fmla="*/ 0 h 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52475">
                  <a:moveTo>
                    <a:pt x="0" y="0"/>
                  </a:moveTo>
                  <a:lnTo>
                    <a:pt x="752475" y="0"/>
                  </a:lnTo>
                </a:path>
              </a:pathLst>
            </a:custGeom>
            <a:solidFill>
              <a:srgbClr val="030899">
                <a:alpha val="50000"/>
              </a:srgbClr>
            </a:solidFill>
            <a:ln w="254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charset="0"/>
              </a:endParaRPr>
            </a:p>
          </p:txBody>
        </p:sp>
        <p:sp>
          <p:nvSpPr>
            <p:cNvPr id="26" name="Freeform 25"/>
            <p:cNvSpPr/>
            <p:nvPr/>
          </p:nvSpPr>
          <p:spPr bwMode="auto">
            <a:xfrm>
              <a:off x="1914525" y="3908425"/>
              <a:ext cx="196850" cy="317500"/>
            </a:xfrm>
            <a:custGeom>
              <a:avLst/>
              <a:gdLst>
                <a:gd name="connsiteX0" fmla="*/ 111125 w 111125"/>
                <a:gd name="connsiteY0" fmla="*/ 317500 h 317500"/>
                <a:gd name="connsiteX1" fmla="*/ 0 w 111125"/>
                <a:gd name="connsiteY1" fmla="*/ 152400 h 317500"/>
                <a:gd name="connsiteX2" fmla="*/ 111125 w 111125"/>
                <a:gd name="connsiteY2" fmla="*/ 0 h 317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11125" h="317500">
                  <a:moveTo>
                    <a:pt x="111125" y="317500"/>
                  </a:moveTo>
                  <a:lnTo>
                    <a:pt x="0" y="152400"/>
                  </a:lnTo>
                  <a:lnTo>
                    <a:pt x="111125" y="0"/>
                  </a:lnTo>
                </a:path>
              </a:pathLst>
            </a:custGeom>
            <a:noFill/>
            <a:ln w="254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charset="0"/>
              </a:endParaRPr>
            </a:p>
          </p:txBody>
        </p:sp>
      </p:grpSp>
      <p:grpSp>
        <p:nvGrpSpPr>
          <p:cNvPr id="28" name="Group 27"/>
          <p:cNvGrpSpPr/>
          <p:nvPr/>
        </p:nvGrpSpPr>
        <p:grpSpPr>
          <a:xfrm rot="20482691" flipH="1">
            <a:off x="1981117" y="3833904"/>
            <a:ext cx="2814233" cy="1155789"/>
            <a:chOff x="1914525" y="3070136"/>
            <a:chExt cx="2814233" cy="1155789"/>
          </a:xfrm>
        </p:grpSpPr>
        <p:sp>
          <p:nvSpPr>
            <p:cNvPr id="29" name="Freeform 28"/>
            <p:cNvSpPr/>
            <p:nvPr/>
          </p:nvSpPr>
          <p:spPr bwMode="auto">
            <a:xfrm>
              <a:off x="1974850" y="3070136"/>
              <a:ext cx="2722480" cy="959478"/>
            </a:xfrm>
            <a:custGeom>
              <a:avLst/>
              <a:gdLst>
                <a:gd name="connsiteX0" fmla="*/ 0 w 752475"/>
                <a:gd name="connsiteY0" fmla="*/ 0 h 0"/>
                <a:gd name="connsiteX1" fmla="*/ 752475 w 752475"/>
                <a:gd name="connsiteY1" fmla="*/ 0 h 0"/>
                <a:gd name="connsiteX0" fmla="*/ 0 w 2722480"/>
                <a:gd name="connsiteY0" fmla="*/ 946239 h 946239"/>
                <a:gd name="connsiteX1" fmla="*/ 2722480 w 2722480"/>
                <a:gd name="connsiteY1" fmla="*/ 0 h 946239"/>
                <a:gd name="connsiteX0" fmla="*/ 0 w 2722480"/>
                <a:gd name="connsiteY0" fmla="*/ 946239 h 950922"/>
                <a:gd name="connsiteX1" fmla="*/ 2722480 w 2722480"/>
                <a:gd name="connsiteY1" fmla="*/ 0 h 950922"/>
                <a:gd name="connsiteX0" fmla="*/ 0 w 2722480"/>
                <a:gd name="connsiteY0" fmla="*/ 946239 h 959478"/>
                <a:gd name="connsiteX1" fmla="*/ 2722480 w 2722480"/>
                <a:gd name="connsiteY1" fmla="*/ 0 h 959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2722480" h="959478">
                  <a:moveTo>
                    <a:pt x="0" y="946239"/>
                  </a:moveTo>
                  <a:cubicBezTo>
                    <a:pt x="1523030" y="959478"/>
                    <a:pt x="1519867" y="950922"/>
                    <a:pt x="2722480" y="0"/>
                  </a:cubicBezTo>
                </a:path>
              </a:pathLst>
            </a:custGeom>
            <a:noFill/>
            <a:ln w="254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charset="0"/>
              </a:endParaRPr>
            </a:p>
          </p:txBody>
        </p:sp>
        <p:sp>
          <p:nvSpPr>
            <p:cNvPr id="30" name="Freeform 29"/>
            <p:cNvSpPr/>
            <p:nvPr/>
          </p:nvSpPr>
          <p:spPr bwMode="auto">
            <a:xfrm>
              <a:off x="1974849" y="3163407"/>
              <a:ext cx="2753909" cy="1003483"/>
            </a:xfrm>
            <a:custGeom>
              <a:avLst/>
              <a:gdLst>
                <a:gd name="connsiteX0" fmla="*/ 0 w 752475"/>
                <a:gd name="connsiteY0" fmla="*/ 0 h 0"/>
                <a:gd name="connsiteX1" fmla="*/ 752475 w 752475"/>
                <a:gd name="connsiteY1" fmla="*/ 0 h 0"/>
                <a:gd name="connsiteX0" fmla="*/ 0 w 2753909"/>
                <a:gd name="connsiteY0" fmla="*/ 951392 h 951392"/>
                <a:gd name="connsiteX1" fmla="*/ 2753909 w 2753909"/>
                <a:gd name="connsiteY1" fmla="*/ 0 h 951392"/>
                <a:gd name="connsiteX0" fmla="*/ 0 w 2753909"/>
                <a:gd name="connsiteY0" fmla="*/ 951392 h 1003483"/>
                <a:gd name="connsiteX1" fmla="*/ 2753909 w 2753909"/>
                <a:gd name="connsiteY1" fmla="*/ 0 h 1003483"/>
                <a:gd name="connsiteX0" fmla="*/ 0 w 2753909"/>
                <a:gd name="connsiteY0" fmla="*/ 951392 h 1003483"/>
                <a:gd name="connsiteX1" fmla="*/ 2753909 w 2753909"/>
                <a:gd name="connsiteY1" fmla="*/ 0 h 10034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2753909" h="1003483">
                  <a:moveTo>
                    <a:pt x="0" y="951392"/>
                  </a:moveTo>
                  <a:cubicBezTo>
                    <a:pt x="1528187" y="973641"/>
                    <a:pt x="1549016" y="1003483"/>
                    <a:pt x="2753909" y="0"/>
                  </a:cubicBezTo>
                </a:path>
              </a:pathLst>
            </a:custGeom>
            <a:noFill/>
            <a:ln w="254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charset="0"/>
              </a:endParaRPr>
            </a:p>
          </p:txBody>
        </p:sp>
        <p:sp>
          <p:nvSpPr>
            <p:cNvPr id="31" name="Freeform 30"/>
            <p:cNvSpPr/>
            <p:nvPr/>
          </p:nvSpPr>
          <p:spPr bwMode="auto">
            <a:xfrm>
              <a:off x="1914525" y="3908425"/>
              <a:ext cx="196850" cy="317500"/>
            </a:xfrm>
            <a:custGeom>
              <a:avLst/>
              <a:gdLst>
                <a:gd name="connsiteX0" fmla="*/ 111125 w 111125"/>
                <a:gd name="connsiteY0" fmla="*/ 317500 h 317500"/>
                <a:gd name="connsiteX1" fmla="*/ 0 w 111125"/>
                <a:gd name="connsiteY1" fmla="*/ 152400 h 317500"/>
                <a:gd name="connsiteX2" fmla="*/ 111125 w 111125"/>
                <a:gd name="connsiteY2" fmla="*/ 0 h 317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11125" h="317500">
                  <a:moveTo>
                    <a:pt x="111125" y="317500"/>
                  </a:moveTo>
                  <a:lnTo>
                    <a:pt x="0" y="152400"/>
                  </a:lnTo>
                  <a:lnTo>
                    <a:pt x="111125" y="0"/>
                  </a:lnTo>
                </a:path>
              </a:pathLst>
            </a:custGeom>
            <a:noFill/>
            <a:ln w="254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charset="0"/>
              </a:endParaRPr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6251666" y="3505200"/>
            <a:ext cx="8000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0000FF"/>
                </a:solidFill>
                <a:latin typeface="Times New Roman"/>
                <a:cs typeface="Times New Roman"/>
              </a:rPr>
              <a:t>aldol</a:t>
            </a:r>
            <a:endParaRPr lang="en-US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4038600" y="5562600"/>
            <a:ext cx="3276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conjugate addition to</a:t>
            </a:r>
            <a:endParaRPr lang="en-US" sz="2800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5545667" y="4343400"/>
            <a:ext cx="677335" cy="334434"/>
            <a:chOff x="5545667" y="4343400"/>
            <a:chExt cx="677335" cy="334434"/>
          </a:xfrm>
        </p:grpSpPr>
        <p:grpSp>
          <p:nvGrpSpPr>
            <p:cNvPr id="36" name="Group 35"/>
            <p:cNvGrpSpPr/>
            <p:nvPr/>
          </p:nvGrpSpPr>
          <p:grpSpPr>
            <a:xfrm>
              <a:off x="5545667" y="4419599"/>
              <a:ext cx="279402" cy="258235"/>
              <a:chOff x="5545667" y="4419599"/>
              <a:chExt cx="279402" cy="258235"/>
            </a:xfrm>
          </p:grpSpPr>
          <p:sp>
            <p:nvSpPr>
              <p:cNvPr id="34" name="Freeform 33"/>
              <p:cNvSpPr/>
              <p:nvPr/>
            </p:nvSpPr>
            <p:spPr bwMode="auto">
              <a:xfrm>
                <a:off x="5545667" y="4419599"/>
                <a:ext cx="211667" cy="190500"/>
              </a:xfrm>
              <a:custGeom>
                <a:avLst/>
                <a:gdLst>
                  <a:gd name="connsiteX0" fmla="*/ 0 w 211667"/>
                  <a:gd name="connsiteY0" fmla="*/ 190500 h 190500"/>
                  <a:gd name="connsiteX1" fmla="*/ 211667 w 211667"/>
                  <a:gd name="connsiteY1" fmla="*/ 0 h 190500"/>
                  <a:gd name="connsiteX2" fmla="*/ 211667 w 211667"/>
                  <a:gd name="connsiteY2" fmla="*/ 0 h 190500"/>
                  <a:gd name="connsiteX3" fmla="*/ 211667 w 211667"/>
                  <a:gd name="connsiteY3" fmla="*/ 0 h 1905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11667" h="190500">
                    <a:moveTo>
                      <a:pt x="0" y="190500"/>
                    </a:moveTo>
                    <a:lnTo>
                      <a:pt x="211667" y="0"/>
                    </a:lnTo>
                    <a:lnTo>
                      <a:pt x="211667" y="0"/>
                    </a:lnTo>
                    <a:lnTo>
                      <a:pt x="211667" y="0"/>
                    </a:lnTo>
                  </a:path>
                </a:pathLst>
              </a:custGeom>
              <a:solidFill>
                <a:srgbClr val="030899">
                  <a:alpha val="50000"/>
                </a:srgbClr>
              </a:solidFill>
              <a:ln w="25400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charset="0"/>
                </a:endParaRPr>
              </a:p>
            </p:txBody>
          </p:sp>
          <p:sp>
            <p:nvSpPr>
              <p:cNvPr id="35" name="Freeform 34"/>
              <p:cNvSpPr/>
              <p:nvPr/>
            </p:nvSpPr>
            <p:spPr bwMode="auto">
              <a:xfrm>
                <a:off x="5613402" y="4487334"/>
                <a:ext cx="211667" cy="190500"/>
              </a:xfrm>
              <a:custGeom>
                <a:avLst/>
                <a:gdLst>
                  <a:gd name="connsiteX0" fmla="*/ 0 w 211667"/>
                  <a:gd name="connsiteY0" fmla="*/ 190500 h 190500"/>
                  <a:gd name="connsiteX1" fmla="*/ 211667 w 211667"/>
                  <a:gd name="connsiteY1" fmla="*/ 0 h 190500"/>
                  <a:gd name="connsiteX2" fmla="*/ 211667 w 211667"/>
                  <a:gd name="connsiteY2" fmla="*/ 0 h 190500"/>
                  <a:gd name="connsiteX3" fmla="*/ 211667 w 211667"/>
                  <a:gd name="connsiteY3" fmla="*/ 0 h 1905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11667" h="190500">
                    <a:moveTo>
                      <a:pt x="0" y="190500"/>
                    </a:moveTo>
                    <a:lnTo>
                      <a:pt x="211667" y="0"/>
                    </a:lnTo>
                    <a:lnTo>
                      <a:pt x="211667" y="0"/>
                    </a:lnTo>
                    <a:lnTo>
                      <a:pt x="211667" y="0"/>
                    </a:lnTo>
                  </a:path>
                </a:pathLst>
              </a:custGeom>
              <a:solidFill>
                <a:srgbClr val="030899">
                  <a:alpha val="50000"/>
                </a:srgbClr>
              </a:solidFill>
              <a:ln w="25400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4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charset="0"/>
                  </a:rPr>
                  <a:t> </a:t>
                </a:r>
                <a:endPara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charset="0"/>
                </a:endParaRPr>
              </a:p>
            </p:txBody>
          </p:sp>
        </p:grpSp>
        <p:sp>
          <p:nvSpPr>
            <p:cNvPr id="37" name="Rectangle 36"/>
            <p:cNvSpPr/>
            <p:nvPr/>
          </p:nvSpPr>
          <p:spPr bwMode="auto">
            <a:xfrm>
              <a:off x="6070602" y="4343400"/>
              <a:ext cx="152400" cy="152400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charset="0"/>
              </a:endParaRPr>
            </a:p>
          </p:txBody>
        </p:sp>
      </p:grpSp>
      <p:sp>
        <p:nvSpPr>
          <p:cNvPr id="12" name="Rounded Rectangle 11"/>
          <p:cNvSpPr/>
          <p:nvPr/>
        </p:nvSpPr>
        <p:spPr bwMode="auto">
          <a:xfrm>
            <a:off x="5257800" y="3429000"/>
            <a:ext cx="914400" cy="1600200"/>
          </a:xfrm>
          <a:prstGeom prst="roundRect">
            <a:avLst/>
          </a:prstGeom>
          <a:noFill/>
          <a:ln w="508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Times New Roman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1905000" y="3283803"/>
            <a:ext cx="109056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err="1" smtClean="0">
                <a:solidFill>
                  <a:srgbClr val="0000FF"/>
                </a:solidFill>
                <a:latin typeface="Times New Roman"/>
                <a:cs typeface="Times New Roman"/>
              </a:rPr>
              <a:t>pinacol</a:t>
            </a:r>
            <a:endParaRPr lang="en-US" dirty="0" smtClean="0">
              <a:solidFill>
                <a:srgbClr val="0000FF"/>
              </a:solidFill>
              <a:latin typeface="Times New Roman"/>
              <a:cs typeface="Times New Roman"/>
            </a:endParaRPr>
          </a:p>
          <a:p>
            <a:pPr algn="ctr"/>
            <a:r>
              <a:rPr lang="en-US" dirty="0" err="1" smtClean="0">
                <a:solidFill>
                  <a:srgbClr val="0000FF"/>
                </a:solidFill>
                <a:latin typeface="Times New Roman"/>
                <a:cs typeface="Times New Roman"/>
              </a:rPr>
              <a:t>rearr</a:t>
            </a:r>
            <a:r>
              <a:rPr lang="en-US" dirty="0" smtClean="0">
                <a:solidFill>
                  <a:srgbClr val="0000FF"/>
                </a:solidFill>
                <a:latin typeface="Times New Roman"/>
                <a:cs typeface="Times New Roman"/>
              </a:rPr>
              <a:t>.</a:t>
            </a:r>
            <a:endParaRPr lang="en-US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2686948" y="4287108"/>
            <a:ext cx="135165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err="1" smtClean="0">
                <a:solidFill>
                  <a:srgbClr val="0000FF"/>
                </a:solidFill>
                <a:latin typeface="Times New Roman"/>
                <a:cs typeface="Times New Roman"/>
              </a:rPr>
              <a:t>pinacol</a:t>
            </a:r>
            <a:endParaRPr lang="en-US" dirty="0" smtClean="0">
              <a:solidFill>
                <a:srgbClr val="0000FF"/>
              </a:solidFill>
              <a:latin typeface="Times New Roman"/>
              <a:cs typeface="Times New Roman"/>
            </a:endParaRPr>
          </a:p>
          <a:p>
            <a:pPr algn="ctr"/>
            <a:r>
              <a:rPr lang="en-US" dirty="0" smtClean="0">
                <a:solidFill>
                  <a:srgbClr val="0000FF"/>
                </a:solidFill>
                <a:latin typeface="Times New Roman"/>
                <a:cs typeface="Times New Roman"/>
              </a:rPr>
              <a:t>reduction</a:t>
            </a:r>
            <a:endParaRPr lang="en-US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16" name="Freeform 15"/>
          <p:cNvSpPr/>
          <p:nvPr/>
        </p:nvSpPr>
        <p:spPr bwMode="auto">
          <a:xfrm>
            <a:off x="5232400" y="4470400"/>
            <a:ext cx="241300" cy="228600"/>
          </a:xfrm>
          <a:custGeom>
            <a:avLst/>
            <a:gdLst>
              <a:gd name="connsiteX0" fmla="*/ 0 w 241300"/>
              <a:gd name="connsiteY0" fmla="*/ 0 h 228600"/>
              <a:gd name="connsiteX1" fmla="*/ 241300 w 241300"/>
              <a:gd name="connsiteY1" fmla="*/ 228600 h 228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41300" h="228600">
                <a:moveTo>
                  <a:pt x="0" y="0"/>
                </a:moveTo>
                <a:lnTo>
                  <a:pt x="241300" y="228600"/>
                </a:lnTo>
              </a:path>
            </a:pathLst>
          </a:custGeom>
          <a:solidFill>
            <a:srgbClr val="030899">
              <a:alpha val="50000"/>
            </a:srgbClr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  <p:sp>
        <p:nvSpPr>
          <p:cNvPr id="13" name="Rounded Rectangle 12"/>
          <p:cNvSpPr/>
          <p:nvPr/>
        </p:nvSpPr>
        <p:spPr bwMode="auto">
          <a:xfrm>
            <a:off x="7086600" y="3479800"/>
            <a:ext cx="1295400" cy="838200"/>
          </a:xfrm>
          <a:prstGeom prst="roundRect">
            <a:avLst/>
          </a:prstGeom>
          <a:noFill/>
          <a:ln w="508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Times New Roman" charset="0"/>
            </a:endParaRPr>
          </a:p>
        </p:txBody>
      </p:sp>
      <p:sp>
        <p:nvSpPr>
          <p:cNvPr id="17" name="Freeform 16"/>
          <p:cNvSpPr/>
          <p:nvPr/>
        </p:nvSpPr>
        <p:spPr bwMode="auto">
          <a:xfrm>
            <a:off x="990600" y="3981450"/>
            <a:ext cx="469900" cy="0"/>
          </a:xfrm>
          <a:custGeom>
            <a:avLst/>
            <a:gdLst>
              <a:gd name="connsiteX0" fmla="*/ 0 w 241300"/>
              <a:gd name="connsiteY0" fmla="*/ 0 h 228600"/>
              <a:gd name="connsiteX1" fmla="*/ 241300 w 241300"/>
              <a:gd name="connsiteY1" fmla="*/ 228600 h 228600"/>
              <a:gd name="connsiteX0" fmla="*/ 0 w 469900"/>
              <a:gd name="connsiteY0" fmla="*/ 228600 h 228600"/>
              <a:gd name="connsiteX1" fmla="*/ 469900 w 469900"/>
              <a:gd name="connsiteY1" fmla="*/ 0 h 228600"/>
              <a:gd name="connsiteX0" fmla="*/ 0 w 469900"/>
              <a:gd name="connsiteY0" fmla="*/ 0 h 0"/>
              <a:gd name="connsiteX1" fmla="*/ 469900 w 469900"/>
              <a:gd name="connsiteY1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469900">
                <a:moveTo>
                  <a:pt x="0" y="0"/>
                </a:moveTo>
                <a:lnTo>
                  <a:pt x="469900" y="0"/>
                </a:lnTo>
              </a:path>
            </a:pathLst>
          </a:custGeom>
          <a:solidFill>
            <a:srgbClr val="030899">
              <a:alpha val="50000"/>
            </a:srgbClr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1981200" y="4025900"/>
            <a:ext cx="812800" cy="317500"/>
            <a:chOff x="1914525" y="3908425"/>
            <a:chExt cx="812800" cy="317500"/>
          </a:xfrm>
        </p:grpSpPr>
        <p:sp>
          <p:nvSpPr>
            <p:cNvPr id="19" name="Freeform 18"/>
            <p:cNvSpPr/>
            <p:nvPr/>
          </p:nvSpPr>
          <p:spPr bwMode="auto">
            <a:xfrm>
              <a:off x="1974850" y="4016375"/>
              <a:ext cx="752475" cy="0"/>
            </a:xfrm>
            <a:custGeom>
              <a:avLst/>
              <a:gdLst>
                <a:gd name="connsiteX0" fmla="*/ 0 w 752475"/>
                <a:gd name="connsiteY0" fmla="*/ 0 h 0"/>
                <a:gd name="connsiteX1" fmla="*/ 752475 w 752475"/>
                <a:gd name="connsiteY1" fmla="*/ 0 h 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52475">
                  <a:moveTo>
                    <a:pt x="0" y="0"/>
                  </a:moveTo>
                  <a:lnTo>
                    <a:pt x="752475" y="0"/>
                  </a:lnTo>
                </a:path>
              </a:pathLst>
            </a:custGeom>
            <a:solidFill>
              <a:srgbClr val="030899">
                <a:alpha val="50000"/>
              </a:srgbClr>
            </a:solidFill>
            <a:ln w="254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charset="0"/>
              </a:endParaRPr>
            </a:p>
          </p:txBody>
        </p:sp>
        <p:sp>
          <p:nvSpPr>
            <p:cNvPr id="20" name="Freeform 19"/>
            <p:cNvSpPr/>
            <p:nvPr/>
          </p:nvSpPr>
          <p:spPr bwMode="auto">
            <a:xfrm>
              <a:off x="1974850" y="4114800"/>
              <a:ext cx="752475" cy="0"/>
            </a:xfrm>
            <a:custGeom>
              <a:avLst/>
              <a:gdLst>
                <a:gd name="connsiteX0" fmla="*/ 0 w 752475"/>
                <a:gd name="connsiteY0" fmla="*/ 0 h 0"/>
                <a:gd name="connsiteX1" fmla="*/ 752475 w 752475"/>
                <a:gd name="connsiteY1" fmla="*/ 0 h 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52475">
                  <a:moveTo>
                    <a:pt x="0" y="0"/>
                  </a:moveTo>
                  <a:lnTo>
                    <a:pt x="752475" y="0"/>
                  </a:lnTo>
                </a:path>
              </a:pathLst>
            </a:custGeom>
            <a:solidFill>
              <a:srgbClr val="030899">
                <a:alpha val="50000"/>
              </a:srgbClr>
            </a:solidFill>
            <a:ln w="254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charset="0"/>
              </a:endParaRPr>
            </a:p>
          </p:txBody>
        </p:sp>
        <p:sp>
          <p:nvSpPr>
            <p:cNvPr id="21" name="Freeform 20"/>
            <p:cNvSpPr/>
            <p:nvPr/>
          </p:nvSpPr>
          <p:spPr bwMode="auto">
            <a:xfrm>
              <a:off x="1914525" y="3908425"/>
              <a:ext cx="196850" cy="317500"/>
            </a:xfrm>
            <a:custGeom>
              <a:avLst/>
              <a:gdLst>
                <a:gd name="connsiteX0" fmla="*/ 111125 w 111125"/>
                <a:gd name="connsiteY0" fmla="*/ 317500 h 317500"/>
                <a:gd name="connsiteX1" fmla="*/ 0 w 111125"/>
                <a:gd name="connsiteY1" fmla="*/ 152400 h 317500"/>
                <a:gd name="connsiteX2" fmla="*/ 111125 w 111125"/>
                <a:gd name="connsiteY2" fmla="*/ 0 h 317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11125" h="317500">
                  <a:moveTo>
                    <a:pt x="111125" y="317500"/>
                  </a:moveTo>
                  <a:lnTo>
                    <a:pt x="0" y="152400"/>
                  </a:lnTo>
                  <a:lnTo>
                    <a:pt x="111125" y="0"/>
                  </a:lnTo>
                </a:path>
              </a:pathLst>
            </a:custGeom>
            <a:noFill/>
            <a:ln w="254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charset="0"/>
              </a:endParaRPr>
            </a:p>
          </p:txBody>
        </p:sp>
      </p:grpSp>
      <p:pic>
        <p:nvPicPr>
          <p:cNvPr id="18" name="Picture 17" descr="ROBINSON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1931670"/>
            <a:ext cx="9144000" cy="3554730"/>
          </a:xfrm>
          <a:prstGeom prst="rect">
            <a:avLst/>
          </a:prstGeom>
        </p:spPr>
      </p:pic>
      <p:grpSp>
        <p:nvGrpSpPr>
          <p:cNvPr id="43" name="Group 42"/>
          <p:cNvGrpSpPr/>
          <p:nvPr/>
        </p:nvGrpSpPr>
        <p:grpSpPr>
          <a:xfrm>
            <a:off x="3213100" y="2971800"/>
            <a:ext cx="3924300" cy="2057400"/>
            <a:chOff x="3213100" y="2971800"/>
            <a:chExt cx="3924300" cy="2057400"/>
          </a:xfrm>
        </p:grpSpPr>
        <p:sp>
          <p:nvSpPr>
            <p:cNvPr id="41" name="Freeform 40"/>
            <p:cNvSpPr/>
            <p:nvPr/>
          </p:nvSpPr>
          <p:spPr bwMode="auto">
            <a:xfrm>
              <a:off x="3213100" y="2971800"/>
              <a:ext cx="1193800" cy="1016000"/>
            </a:xfrm>
            <a:custGeom>
              <a:avLst/>
              <a:gdLst>
                <a:gd name="connsiteX0" fmla="*/ 0 w 1193800"/>
                <a:gd name="connsiteY0" fmla="*/ 1016000 h 1016000"/>
                <a:gd name="connsiteX1" fmla="*/ 0 w 1193800"/>
                <a:gd name="connsiteY1" fmla="*/ 342900 h 1016000"/>
                <a:gd name="connsiteX2" fmla="*/ 596900 w 1193800"/>
                <a:gd name="connsiteY2" fmla="*/ 0 h 1016000"/>
                <a:gd name="connsiteX3" fmla="*/ 1193800 w 1193800"/>
                <a:gd name="connsiteY3" fmla="*/ 355600 h 1016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93800" h="1016000">
                  <a:moveTo>
                    <a:pt x="0" y="1016000"/>
                  </a:moveTo>
                  <a:lnTo>
                    <a:pt x="0" y="342900"/>
                  </a:lnTo>
                  <a:lnTo>
                    <a:pt x="596900" y="0"/>
                  </a:lnTo>
                  <a:lnTo>
                    <a:pt x="1193800" y="355600"/>
                  </a:lnTo>
                </a:path>
              </a:pathLst>
            </a:custGeom>
            <a:noFill/>
            <a:ln w="508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charset="0"/>
              </a:endParaRPr>
            </a:p>
          </p:txBody>
        </p:sp>
        <p:sp>
          <p:nvSpPr>
            <p:cNvPr id="42" name="Freeform 41"/>
            <p:cNvSpPr/>
            <p:nvPr/>
          </p:nvSpPr>
          <p:spPr bwMode="auto">
            <a:xfrm>
              <a:off x="6540500" y="3670300"/>
              <a:ext cx="596900" cy="1358900"/>
            </a:xfrm>
            <a:custGeom>
              <a:avLst/>
              <a:gdLst>
                <a:gd name="connsiteX0" fmla="*/ 596900 w 596900"/>
                <a:gd name="connsiteY0" fmla="*/ 1358900 h 1358900"/>
                <a:gd name="connsiteX1" fmla="*/ 12700 w 596900"/>
                <a:gd name="connsiteY1" fmla="*/ 1028700 h 1358900"/>
                <a:gd name="connsiteX2" fmla="*/ 0 w 596900"/>
                <a:gd name="connsiteY2" fmla="*/ 330200 h 1358900"/>
                <a:gd name="connsiteX3" fmla="*/ 596900 w 596900"/>
                <a:gd name="connsiteY3" fmla="*/ 0 h 1358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96900" h="1358900">
                  <a:moveTo>
                    <a:pt x="596900" y="1358900"/>
                  </a:moveTo>
                  <a:lnTo>
                    <a:pt x="12700" y="1028700"/>
                  </a:lnTo>
                  <a:lnTo>
                    <a:pt x="0" y="330200"/>
                  </a:lnTo>
                  <a:lnTo>
                    <a:pt x="596900" y="0"/>
                  </a:lnTo>
                </a:path>
              </a:pathLst>
            </a:custGeom>
            <a:noFill/>
            <a:ln w="508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charset="0"/>
              </a:endParaRP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1590560" y="1600200"/>
            <a:ext cx="6638774" cy="4956719"/>
            <a:chOff x="1514360" y="1600200"/>
            <a:chExt cx="6638774" cy="4956719"/>
          </a:xfrm>
        </p:grpSpPr>
        <p:grpSp>
          <p:nvGrpSpPr>
            <p:cNvPr id="4" name="Group 21"/>
            <p:cNvGrpSpPr>
              <a:grpSpLocks/>
            </p:cNvGrpSpPr>
            <p:nvPr/>
          </p:nvGrpSpPr>
          <p:grpSpPr bwMode="auto">
            <a:xfrm>
              <a:off x="1514360" y="1600200"/>
              <a:ext cx="6638774" cy="4956719"/>
              <a:chOff x="3191" y="480"/>
              <a:chExt cx="2755" cy="2011"/>
            </a:xfrm>
          </p:grpSpPr>
          <p:pic>
            <p:nvPicPr>
              <p:cNvPr id="5" name="Picture 22" descr="RobinsonWoodward"/>
              <p:cNvPicPr>
                <a:picLocks noChangeAspect="1" noChangeArrowheads="1"/>
              </p:cNvPicPr>
              <p:nvPr/>
            </p:nvPicPr>
            <p:blipFill>
              <a:blip r:embed="rId6"/>
              <a:srcRect/>
              <a:stretch>
                <a:fillRect/>
              </a:stretch>
            </p:blipFill>
            <p:spPr bwMode="auto">
              <a:xfrm>
                <a:off x="3191" y="480"/>
                <a:ext cx="2565" cy="18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6" name="Text Box 23"/>
              <p:cNvSpPr txBox="1">
                <a:spLocks noChangeArrowheads="1"/>
              </p:cNvSpPr>
              <p:nvPr/>
            </p:nvSpPr>
            <p:spPr bwMode="auto">
              <a:xfrm>
                <a:off x="3226" y="2302"/>
                <a:ext cx="1076" cy="1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pPr algn="ctr"/>
                <a:r>
                  <a:rPr lang="en-US" dirty="0" smtClean="0"/>
                  <a:t>Robert </a:t>
                </a:r>
                <a:r>
                  <a:rPr lang="en-US" dirty="0"/>
                  <a:t>Robinson</a:t>
                </a:r>
              </a:p>
            </p:txBody>
          </p:sp>
          <p:sp>
            <p:nvSpPr>
              <p:cNvPr id="7" name="Text Box 24"/>
              <p:cNvSpPr txBox="1">
                <a:spLocks noChangeArrowheads="1"/>
              </p:cNvSpPr>
              <p:nvPr/>
            </p:nvSpPr>
            <p:spPr bwMode="auto">
              <a:xfrm>
                <a:off x="4577" y="2304"/>
                <a:ext cx="1369" cy="1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pPr algn="ctr"/>
                <a:r>
                  <a:rPr lang="en-US" dirty="0">
                    <a:solidFill>
                      <a:srgbClr val="000000"/>
                    </a:solidFill>
                  </a:rPr>
                  <a:t>R. B</a:t>
                </a:r>
                <a:r>
                  <a:rPr lang="en-US" dirty="0" smtClean="0">
                    <a:solidFill>
                      <a:srgbClr val="000000"/>
                    </a:solidFill>
                  </a:rPr>
                  <a:t>. Woodward</a:t>
                </a:r>
                <a:endParaRPr lang="en-US" dirty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8" name="Text Box 28"/>
            <p:cNvSpPr txBox="1">
              <a:spLocks noChangeArrowheads="1"/>
            </p:cNvSpPr>
            <p:nvPr/>
          </p:nvSpPr>
          <p:spPr bwMode="auto">
            <a:xfrm rot="16200000">
              <a:off x="6896102" y="5279767"/>
              <a:ext cx="1143000" cy="1846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600" dirty="0">
                  <a:solidFill>
                    <a:srgbClr val="9C9C9C"/>
                  </a:solidFill>
                </a:rPr>
                <a:t>by permission J. D. Roberts</a:t>
              </a:r>
            </a:p>
          </p:txBody>
        </p:sp>
      </p:grpSp>
      <p:sp>
        <p:nvSpPr>
          <p:cNvPr id="9" name="Rounded Rectangle 8"/>
          <p:cNvSpPr/>
          <p:nvPr/>
        </p:nvSpPr>
        <p:spPr bwMode="auto">
          <a:xfrm>
            <a:off x="3962400" y="2819400"/>
            <a:ext cx="1828800" cy="1828800"/>
          </a:xfrm>
          <a:prstGeom prst="roundRect">
            <a:avLst/>
          </a:prstGeom>
          <a:noFill/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10116" y="6549167"/>
            <a:ext cx="21339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4">
                    <a:lumMod val="50000"/>
                    <a:lumOff val="50000"/>
                  </a:schemeClr>
                </a:solidFill>
              </a:rPr>
              <a:t>Mc Bride, </a:t>
            </a:r>
            <a:r>
              <a:rPr lang="en-US" dirty="0" err="1" smtClean="0">
                <a:solidFill>
                  <a:schemeClr val="accent4">
                    <a:lumMod val="50000"/>
                    <a:lumOff val="50000"/>
                  </a:schemeClr>
                </a:solidFill>
              </a:rPr>
              <a:t>Chem</a:t>
            </a:r>
            <a:r>
              <a:rPr lang="en-US" dirty="0" smtClean="0">
                <a:solidFill>
                  <a:schemeClr val="accent4">
                    <a:lumMod val="50000"/>
                    <a:lumOff val="50000"/>
                  </a:schemeClr>
                </a:solidFill>
              </a:rPr>
              <a:t> 125</a:t>
            </a:r>
            <a:endParaRPr lang="en-US" dirty="0">
              <a:solidFill>
                <a:schemeClr val="accent4">
                  <a:lumMod val="50000"/>
                  <a:lumOff val="50000"/>
                </a:schemeClr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411015542"/>
      </p:ext>
    </p:extLst>
  </p:cSld>
  <p:clrMapOvr>
    <a:masterClrMapping/>
  </p:clrMapOvr>
  <p:transition advTm="541433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1" grpId="1"/>
      <p:bldP spid="32" grpId="0"/>
      <p:bldP spid="33" grpId="0"/>
      <p:bldP spid="12" grpId="0" animBg="1"/>
      <p:bldP spid="39" grpId="0"/>
      <p:bldP spid="40" grpId="0"/>
      <p:bldP spid="16" grpId="0" animBg="1"/>
      <p:bldP spid="13" grpId="0" animBg="1"/>
      <p:bldP spid="17" grpId="0" animBg="1"/>
      <p:bldP spid="9" grpId="0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132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600925"/>
              </p:ext>
            </p:extLst>
          </p:nvPr>
        </p:nvGraphicFramePr>
        <p:xfrm>
          <a:off x="154517" y="977900"/>
          <a:ext cx="8972550" cy="533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3" name="CS ChemDraw Drawing" r:id="rId4" imgW="9639300" imgH="5727700" progId="">
                  <p:embed/>
                </p:oleObj>
              </mc:Choice>
              <mc:Fallback>
                <p:oleObj name="CS ChemDraw Drawing" r:id="rId4" imgW="9639300" imgH="57277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517" y="977900"/>
                        <a:ext cx="8972550" cy="533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13284" name="Freeform 4"/>
          <p:cNvSpPr>
            <a:spLocks/>
          </p:cNvSpPr>
          <p:nvPr/>
        </p:nvSpPr>
        <p:spPr bwMode="auto">
          <a:xfrm>
            <a:off x="1528763" y="1171575"/>
            <a:ext cx="295275" cy="704850"/>
          </a:xfrm>
          <a:custGeom>
            <a:avLst/>
            <a:gdLst/>
            <a:ahLst/>
            <a:cxnLst>
              <a:cxn ang="0">
                <a:pos x="186" y="258"/>
              </a:cxn>
              <a:cxn ang="0">
                <a:pos x="0" y="444"/>
              </a:cxn>
            </a:cxnLst>
            <a:rect l="0" t="0" r="r" b="b"/>
            <a:pathLst>
              <a:path w="186" h="444">
                <a:moveTo>
                  <a:pt x="186" y="258"/>
                </a:moveTo>
                <a:cubicBezTo>
                  <a:pt x="92" y="0"/>
                  <a:pt x="27" y="418"/>
                  <a:pt x="0" y="444"/>
                </a:cubicBezTo>
              </a:path>
            </a:pathLst>
          </a:custGeom>
          <a:noFill/>
          <a:ln w="38100" cap="sq" cmpd="sng">
            <a:solidFill>
              <a:srgbClr val="FF00FF"/>
            </a:solidFill>
            <a:prstDash val="solid"/>
            <a:round/>
            <a:headEnd type="none" w="sm" len="sm"/>
            <a:tailEnd type="stealth" w="lg" len="med"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2913285" name="Freeform 5"/>
          <p:cNvSpPr>
            <a:spLocks/>
          </p:cNvSpPr>
          <p:nvPr/>
        </p:nvSpPr>
        <p:spPr bwMode="auto">
          <a:xfrm>
            <a:off x="1079500" y="2060575"/>
            <a:ext cx="277813" cy="201613"/>
          </a:xfrm>
          <a:custGeom>
            <a:avLst/>
            <a:gdLst/>
            <a:ahLst/>
            <a:cxnLst>
              <a:cxn ang="0">
                <a:pos x="100" y="0"/>
              </a:cxn>
              <a:cxn ang="0">
                <a:pos x="0" y="108"/>
              </a:cxn>
            </a:cxnLst>
            <a:rect l="0" t="0" r="r" b="b"/>
            <a:pathLst>
              <a:path w="175" h="127">
                <a:moveTo>
                  <a:pt x="100" y="0"/>
                </a:moveTo>
                <a:cubicBezTo>
                  <a:pt x="175" y="127"/>
                  <a:pt x="17" y="90"/>
                  <a:pt x="0" y="108"/>
                </a:cubicBezTo>
              </a:path>
            </a:pathLst>
          </a:custGeom>
          <a:noFill/>
          <a:ln w="38100" cap="sq" cmpd="sng">
            <a:solidFill>
              <a:srgbClr val="FF00FF"/>
            </a:solidFill>
            <a:prstDash val="solid"/>
            <a:round/>
            <a:headEnd type="none" w="sm" len="sm"/>
            <a:tailEnd type="stealth" w="lg" len="med"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2913286" name="Freeform 6"/>
          <p:cNvSpPr>
            <a:spLocks/>
          </p:cNvSpPr>
          <p:nvPr/>
        </p:nvSpPr>
        <p:spPr bwMode="auto">
          <a:xfrm>
            <a:off x="1092200" y="2636838"/>
            <a:ext cx="293688" cy="5397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85" y="118"/>
              </a:cxn>
            </a:cxnLst>
            <a:rect l="0" t="0" r="r" b="b"/>
            <a:pathLst>
              <a:path w="185" h="340">
                <a:moveTo>
                  <a:pt x="0" y="0"/>
                </a:moveTo>
                <a:cubicBezTo>
                  <a:pt x="11" y="340"/>
                  <a:pt x="148" y="93"/>
                  <a:pt x="185" y="118"/>
                </a:cubicBezTo>
              </a:path>
            </a:pathLst>
          </a:custGeom>
          <a:noFill/>
          <a:ln w="38100" cap="sq" cmpd="sng">
            <a:solidFill>
              <a:srgbClr val="FF00FF"/>
            </a:solidFill>
            <a:prstDash val="solid"/>
            <a:round/>
            <a:headEnd type="none" w="sm" len="sm"/>
            <a:tailEnd type="stealth" w="lg" len="med"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2913287" name="Freeform 7"/>
          <p:cNvSpPr>
            <a:spLocks/>
          </p:cNvSpPr>
          <p:nvPr/>
        </p:nvSpPr>
        <p:spPr bwMode="auto">
          <a:xfrm>
            <a:off x="3757613" y="1392238"/>
            <a:ext cx="733425" cy="793750"/>
          </a:xfrm>
          <a:custGeom>
            <a:avLst/>
            <a:gdLst/>
            <a:ahLst/>
            <a:cxnLst>
              <a:cxn ang="0">
                <a:pos x="0" y="500"/>
              </a:cxn>
              <a:cxn ang="0">
                <a:pos x="279" y="338"/>
              </a:cxn>
              <a:cxn ang="0">
                <a:pos x="318" y="35"/>
              </a:cxn>
              <a:cxn ang="0">
                <a:pos x="462" y="125"/>
              </a:cxn>
            </a:cxnLst>
            <a:rect l="0" t="0" r="r" b="b"/>
            <a:pathLst>
              <a:path w="462" h="500">
                <a:moveTo>
                  <a:pt x="0" y="500"/>
                </a:moveTo>
                <a:cubicBezTo>
                  <a:pt x="46" y="473"/>
                  <a:pt x="226" y="415"/>
                  <a:pt x="279" y="338"/>
                </a:cubicBezTo>
                <a:cubicBezTo>
                  <a:pt x="332" y="261"/>
                  <a:pt x="288" y="70"/>
                  <a:pt x="318" y="35"/>
                </a:cubicBezTo>
                <a:cubicBezTo>
                  <a:pt x="348" y="0"/>
                  <a:pt x="432" y="106"/>
                  <a:pt x="462" y="125"/>
                </a:cubicBezTo>
              </a:path>
            </a:pathLst>
          </a:custGeom>
          <a:noFill/>
          <a:ln w="38100" cap="sq" cmpd="sng">
            <a:solidFill>
              <a:srgbClr val="FF00FF"/>
            </a:solidFill>
            <a:prstDash val="solid"/>
            <a:round/>
            <a:headEnd type="none" w="sm" len="sm"/>
            <a:tailEnd type="stealth" w="lg" len="med"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2913288" name="Freeform 8"/>
          <p:cNvSpPr>
            <a:spLocks/>
          </p:cNvSpPr>
          <p:nvPr/>
        </p:nvSpPr>
        <p:spPr bwMode="auto">
          <a:xfrm>
            <a:off x="3895725" y="1962150"/>
            <a:ext cx="368300" cy="490538"/>
          </a:xfrm>
          <a:custGeom>
            <a:avLst/>
            <a:gdLst/>
            <a:ahLst/>
            <a:cxnLst>
              <a:cxn ang="0">
                <a:pos x="232" y="233"/>
              </a:cxn>
              <a:cxn ang="0">
                <a:pos x="0" y="309"/>
              </a:cxn>
            </a:cxnLst>
            <a:rect l="0" t="0" r="r" b="b"/>
            <a:pathLst>
              <a:path w="232" h="309">
                <a:moveTo>
                  <a:pt x="232" y="233"/>
                </a:moveTo>
                <a:cubicBezTo>
                  <a:pt x="144" y="0"/>
                  <a:pt x="32" y="298"/>
                  <a:pt x="0" y="309"/>
                </a:cubicBezTo>
              </a:path>
            </a:pathLst>
          </a:custGeom>
          <a:noFill/>
          <a:ln w="38100" cap="sq" cmpd="sng">
            <a:solidFill>
              <a:srgbClr val="FF00FF"/>
            </a:solidFill>
            <a:prstDash val="solid"/>
            <a:round/>
            <a:headEnd type="none" w="sm" len="sm"/>
            <a:tailEnd type="stealth" w="lg" len="med"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2913289" name="Freeform 9"/>
          <p:cNvSpPr>
            <a:spLocks/>
          </p:cNvSpPr>
          <p:nvPr/>
        </p:nvSpPr>
        <p:spPr bwMode="auto">
          <a:xfrm>
            <a:off x="4787900" y="1435100"/>
            <a:ext cx="371475" cy="280988"/>
          </a:xfrm>
          <a:custGeom>
            <a:avLst/>
            <a:gdLst/>
            <a:ahLst/>
            <a:cxnLst>
              <a:cxn ang="0">
                <a:pos x="0" y="118"/>
              </a:cxn>
              <a:cxn ang="0">
                <a:pos x="108" y="10"/>
              </a:cxn>
              <a:cxn ang="0">
                <a:pos x="234" y="177"/>
              </a:cxn>
            </a:cxnLst>
            <a:rect l="0" t="0" r="r" b="b"/>
            <a:pathLst>
              <a:path w="234" h="177">
                <a:moveTo>
                  <a:pt x="0" y="118"/>
                </a:moveTo>
                <a:cubicBezTo>
                  <a:pt x="20" y="100"/>
                  <a:pt x="69" y="0"/>
                  <a:pt x="108" y="10"/>
                </a:cubicBezTo>
                <a:cubicBezTo>
                  <a:pt x="147" y="20"/>
                  <a:pt x="208" y="142"/>
                  <a:pt x="234" y="177"/>
                </a:cubicBezTo>
              </a:path>
            </a:pathLst>
          </a:custGeom>
          <a:noFill/>
          <a:ln w="38100" cap="sq" cmpd="sng">
            <a:solidFill>
              <a:srgbClr val="FF00FF"/>
            </a:solidFill>
            <a:prstDash val="solid"/>
            <a:round/>
            <a:headEnd type="none" w="sm" len="sm"/>
            <a:tailEnd type="stealth" w="lg" len="med"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2913290" name="Freeform 10"/>
          <p:cNvSpPr>
            <a:spLocks/>
          </p:cNvSpPr>
          <p:nvPr/>
        </p:nvSpPr>
        <p:spPr bwMode="auto">
          <a:xfrm>
            <a:off x="5505450" y="1204913"/>
            <a:ext cx="301625" cy="309562"/>
          </a:xfrm>
          <a:custGeom>
            <a:avLst/>
            <a:gdLst/>
            <a:ahLst/>
            <a:cxnLst>
              <a:cxn ang="0">
                <a:pos x="0" y="195"/>
              </a:cxn>
              <a:cxn ang="0">
                <a:pos x="186" y="99"/>
              </a:cxn>
              <a:cxn ang="0">
                <a:pos x="24" y="0"/>
              </a:cxn>
            </a:cxnLst>
            <a:rect l="0" t="0" r="r" b="b"/>
            <a:pathLst>
              <a:path w="190" h="195">
                <a:moveTo>
                  <a:pt x="0" y="195"/>
                </a:moveTo>
                <a:cubicBezTo>
                  <a:pt x="31" y="180"/>
                  <a:pt x="182" y="131"/>
                  <a:pt x="186" y="99"/>
                </a:cubicBezTo>
                <a:cubicBezTo>
                  <a:pt x="190" y="67"/>
                  <a:pt x="58" y="21"/>
                  <a:pt x="24" y="0"/>
                </a:cubicBezTo>
              </a:path>
            </a:pathLst>
          </a:custGeom>
          <a:noFill/>
          <a:ln w="38100" cap="sq" cmpd="sng">
            <a:solidFill>
              <a:srgbClr val="FF00FF"/>
            </a:solidFill>
            <a:prstDash val="solid"/>
            <a:round/>
            <a:headEnd type="none" w="sm" len="sm"/>
            <a:tailEnd type="stealth" w="lg" len="med"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2913294" name="Freeform 14"/>
          <p:cNvSpPr>
            <a:spLocks/>
          </p:cNvSpPr>
          <p:nvPr/>
        </p:nvSpPr>
        <p:spPr bwMode="auto">
          <a:xfrm>
            <a:off x="8448675" y="1466850"/>
            <a:ext cx="452438" cy="685800"/>
          </a:xfrm>
          <a:custGeom>
            <a:avLst/>
            <a:gdLst/>
            <a:ahLst/>
            <a:cxnLst>
              <a:cxn ang="0">
                <a:pos x="285" y="258"/>
              </a:cxn>
              <a:cxn ang="0">
                <a:pos x="0" y="432"/>
              </a:cxn>
            </a:cxnLst>
            <a:rect l="0" t="0" r="r" b="b"/>
            <a:pathLst>
              <a:path w="285" h="432">
                <a:moveTo>
                  <a:pt x="285" y="258"/>
                </a:moveTo>
                <a:cubicBezTo>
                  <a:pt x="191" y="0"/>
                  <a:pt x="27" y="406"/>
                  <a:pt x="0" y="432"/>
                </a:cubicBezTo>
              </a:path>
            </a:pathLst>
          </a:custGeom>
          <a:noFill/>
          <a:ln w="38100" cap="sq" cmpd="sng">
            <a:solidFill>
              <a:srgbClr val="FF00FF"/>
            </a:solidFill>
            <a:prstDash val="solid"/>
            <a:round/>
            <a:headEnd type="none" w="sm" len="sm"/>
            <a:tailEnd type="stealth" w="lg" len="med"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2913295" name="Freeform 15"/>
          <p:cNvSpPr>
            <a:spLocks/>
          </p:cNvSpPr>
          <p:nvPr/>
        </p:nvSpPr>
        <p:spPr bwMode="auto">
          <a:xfrm>
            <a:off x="7583488" y="2100263"/>
            <a:ext cx="688975" cy="1300162"/>
          </a:xfrm>
          <a:custGeom>
            <a:avLst/>
            <a:gdLst/>
            <a:ahLst/>
            <a:cxnLst>
              <a:cxn ang="0">
                <a:pos x="248" y="0"/>
              </a:cxn>
              <a:cxn ang="0">
                <a:pos x="20" y="267"/>
              </a:cxn>
              <a:cxn ang="0">
                <a:pos x="371" y="537"/>
              </a:cxn>
              <a:cxn ang="0">
                <a:pos x="401" y="819"/>
              </a:cxn>
            </a:cxnLst>
            <a:rect l="0" t="0" r="r" b="b"/>
            <a:pathLst>
              <a:path w="434" h="819">
                <a:moveTo>
                  <a:pt x="248" y="0"/>
                </a:moveTo>
                <a:cubicBezTo>
                  <a:pt x="210" y="44"/>
                  <a:pt x="0" y="178"/>
                  <a:pt x="20" y="267"/>
                </a:cubicBezTo>
                <a:cubicBezTo>
                  <a:pt x="40" y="356"/>
                  <a:pt x="308" y="445"/>
                  <a:pt x="371" y="537"/>
                </a:cubicBezTo>
                <a:cubicBezTo>
                  <a:pt x="434" y="629"/>
                  <a:pt x="395" y="760"/>
                  <a:pt x="401" y="819"/>
                </a:cubicBezTo>
              </a:path>
            </a:pathLst>
          </a:custGeom>
          <a:noFill/>
          <a:ln w="38100" cap="sq" cmpd="sng">
            <a:solidFill>
              <a:srgbClr val="FF00FF"/>
            </a:solidFill>
            <a:prstDash val="solid"/>
            <a:round/>
            <a:headEnd type="none" w="sm" len="sm"/>
            <a:tailEnd type="stealth" w="lg" len="med"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2913296" name="Freeform 16"/>
          <p:cNvSpPr>
            <a:spLocks/>
          </p:cNvSpPr>
          <p:nvPr/>
        </p:nvSpPr>
        <p:spPr bwMode="auto">
          <a:xfrm>
            <a:off x="7729538" y="3644900"/>
            <a:ext cx="233362" cy="631825"/>
          </a:xfrm>
          <a:custGeom>
            <a:avLst/>
            <a:gdLst/>
            <a:ahLst/>
            <a:cxnLst>
              <a:cxn ang="0">
                <a:pos x="147" y="0"/>
              </a:cxn>
              <a:cxn ang="0">
                <a:pos x="0" y="71"/>
              </a:cxn>
            </a:cxnLst>
            <a:rect l="0" t="0" r="r" b="b"/>
            <a:pathLst>
              <a:path w="147" h="398">
                <a:moveTo>
                  <a:pt x="147" y="0"/>
                </a:moveTo>
                <a:cubicBezTo>
                  <a:pt x="99" y="398"/>
                  <a:pt x="37" y="46"/>
                  <a:pt x="0" y="71"/>
                </a:cubicBezTo>
              </a:path>
            </a:pathLst>
          </a:custGeom>
          <a:noFill/>
          <a:ln w="38100" cap="sq" cmpd="sng">
            <a:solidFill>
              <a:srgbClr val="FF00FF"/>
            </a:solidFill>
            <a:prstDash val="solid"/>
            <a:round/>
            <a:headEnd type="none" w="sm" len="sm"/>
            <a:tailEnd type="stealth" w="lg" len="med"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2913298" name="Freeform 18"/>
          <p:cNvSpPr>
            <a:spLocks/>
          </p:cNvSpPr>
          <p:nvPr/>
        </p:nvSpPr>
        <p:spPr bwMode="auto">
          <a:xfrm>
            <a:off x="5562600" y="5729288"/>
            <a:ext cx="2652713" cy="7810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671" y="315"/>
              </a:cxn>
            </a:cxnLst>
            <a:rect l="0" t="0" r="r" b="b"/>
            <a:pathLst>
              <a:path w="1671" h="492">
                <a:moveTo>
                  <a:pt x="0" y="0"/>
                </a:moveTo>
                <a:cubicBezTo>
                  <a:pt x="423" y="492"/>
                  <a:pt x="1639" y="326"/>
                  <a:pt x="1671" y="315"/>
                </a:cubicBezTo>
              </a:path>
            </a:pathLst>
          </a:custGeom>
          <a:noFill/>
          <a:ln w="38100" cap="sq" cmpd="sng">
            <a:solidFill>
              <a:srgbClr val="FF00FF"/>
            </a:solidFill>
            <a:prstDash val="solid"/>
            <a:round/>
            <a:headEnd type="none" w="sm" len="sm"/>
            <a:tailEnd type="stealth" w="lg" len="med"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2913299" name="Freeform 19"/>
          <p:cNvSpPr>
            <a:spLocks/>
          </p:cNvSpPr>
          <p:nvPr/>
        </p:nvSpPr>
        <p:spPr bwMode="auto">
          <a:xfrm>
            <a:off x="8158163" y="5643563"/>
            <a:ext cx="368300" cy="271462"/>
          </a:xfrm>
          <a:custGeom>
            <a:avLst/>
            <a:gdLst/>
            <a:ahLst/>
            <a:cxnLst>
              <a:cxn ang="0">
                <a:pos x="0" y="171"/>
              </a:cxn>
              <a:cxn ang="0">
                <a:pos x="228" y="87"/>
              </a:cxn>
              <a:cxn ang="0">
                <a:pos x="27" y="0"/>
              </a:cxn>
            </a:cxnLst>
            <a:rect l="0" t="0" r="r" b="b"/>
            <a:pathLst>
              <a:path w="232" h="171">
                <a:moveTo>
                  <a:pt x="0" y="171"/>
                </a:moveTo>
                <a:cubicBezTo>
                  <a:pt x="38" y="157"/>
                  <a:pt x="224" y="115"/>
                  <a:pt x="228" y="87"/>
                </a:cubicBezTo>
                <a:cubicBezTo>
                  <a:pt x="232" y="59"/>
                  <a:pt x="69" y="18"/>
                  <a:pt x="27" y="0"/>
                </a:cubicBezTo>
              </a:path>
            </a:pathLst>
          </a:custGeom>
          <a:noFill/>
          <a:ln w="38100" cap="sq" cmpd="sng">
            <a:solidFill>
              <a:srgbClr val="FF00FF"/>
            </a:solidFill>
            <a:prstDash val="solid"/>
            <a:round/>
            <a:headEnd type="none" w="sm" len="sm"/>
            <a:tailEnd type="stealth" w="lg" len="med"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2913300" name="Freeform 20"/>
          <p:cNvSpPr>
            <a:spLocks/>
          </p:cNvSpPr>
          <p:nvPr/>
        </p:nvSpPr>
        <p:spPr bwMode="auto">
          <a:xfrm>
            <a:off x="8410575" y="4705350"/>
            <a:ext cx="338138" cy="547688"/>
          </a:xfrm>
          <a:custGeom>
            <a:avLst/>
            <a:gdLst/>
            <a:ahLst/>
            <a:cxnLst>
              <a:cxn ang="0">
                <a:pos x="0" y="345"/>
              </a:cxn>
              <a:cxn ang="0">
                <a:pos x="213" y="330"/>
              </a:cxn>
            </a:cxnLst>
            <a:rect l="0" t="0" r="r" b="b"/>
            <a:pathLst>
              <a:path w="213" h="345">
                <a:moveTo>
                  <a:pt x="0" y="345"/>
                </a:moveTo>
                <a:cubicBezTo>
                  <a:pt x="144" y="0"/>
                  <a:pt x="178" y="332"/>
                  <a:pt x="213" y="330"/>
                </a:cubicBezTo>
              </a:path>
            </a:pathLst>
          </a:custGeom>
          <a:noFill/>
          <a:ln w="38100" cap="sq" cmpd="sng">
            <a:solidFill>
              <a:srgbClr val="FF00FF"/>
            </a:solidFill>
            <a:prstDash val="solid"/>
            <a:round/>
            <a:headEnd type="none" w="sm" len="sm"/>
            <a:tailEnd type="stealth" w="lg" len="med"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5294" y="152400"/>
            <a:ext cx="8229600" cy="792162"/>
          </a:xfrm>
        </p:spPr>
        <p:txBody>
          <a:bodyPr/>
          <a:lstStyle/>
          <a:p>
            <a:r>
              <a:rPr lang="en-US" b="1" u="sng" dirty="0" smtClean="0"/>
              <a:t>Mechanism</a:t>
            </a:r>
            <a:endParaRPr lang="en-US" b="1" u="sn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C5C60A-D40D-403B-AC41-FF05E4523C64}" type="slidenum">
              <a:rPr lang="en-US" smtClean="0"/>
              <a:t>7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8975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3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2913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3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913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3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913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3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2913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3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913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3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913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3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913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3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2913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3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2913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3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5" dur="500"/>
                                        <p:tgtEl>
                                          <p:spTgt spid="2913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3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913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3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2913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3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913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13284" grpId="0" animBg="1"/>
      <p:bldP spid="2913285" grpId="0" animBg="1"/>
      <p:bldP spid="2913286" grpId="0" animBg="1"/>
      <p:bldP spid="2913287" grpId="0" animBg="1"/>
      <p:bldP spid="2913288" grpId="0" animBg="1"/>
      <p:bldP spid="2913289" grpId="0" animBg="1"/>
      <p:bldP spid="2913290" grpId="0" animBg="1"/>
      <p:bldP spid="2913294" grpId="0" animBg="1"/>
      <p:bldP spid="2913295" grpId="0" animBg="1"/>
      <p:bldP spid="2913296" grpId="0" animBg="1"/>
      <p:bldP spid="2913298" grpId="0" animBg="1"/>
      <p:bldP spid="2913299" grpId="0" animBg="1"/>
      <p:bldP spid="2913300" grpId="0" animBg="1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153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827123"/>
              </p:ext>
            </p:extLst>
          </p:nvPr>
        </p:nvGraphicFramePr>
        <p:xfrm>
          <a:off x="457200" y="877387"/>
          <a:ext cx="8131175" cy="572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7" name="CS ChemDraw Drawing" r:id="rId4" imgW="6751320" imgH="4742180" progId="">
                  <p:embed/>
                </p:oleObj>
              </mc:Choice>
              <mc:Fallback>
                <p:oleObj name="CS ChemDraw Drawing" r:id="rId4" imgW="6751320" imgH="47421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877387"/>
                        <a:ext cx="8131175" cy="572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15332" name="Freeform 4"/>
          <p:cNvSpPr>
            <a:spLocks/>
          </p:cNvSpPr>
          <p:nvPr/>
        </p:nvSpPr>
        <p:spPr bwMode="auto">
          <a:xfrm>
            <a:off x="2505075" y="1211263"/>
            <a:ext cx="466725" cy="704850"/>
          </a:xfrm>
          <a:custGeom>
            <a:avLst/>
            <a:gdLst/>
            <a:ahLst/>
            <a:cxnLst>
              <a:cxn ang="0">
                <a:pos x="294" y="258"/>
              </a:cxn>
              <a:cxn ang="0">
                <a:pos x="0" y="444"/>
              </a:cxn>
            </a:cxnLst>
            <a:rect l="0" t="0" r="r" b="b"/>
            <a:pathLst>
              <a:path w="294" h="444">
                <a:moveTo>
                  <a:pt x="294" y="258"/>
                </a:moveTo>
                <a:cubicBezTo>
                  <a:pt x="200" y="0"/>
                  <a:pt x="27" y="418"/>
                  <a:pt x="0" y="444"/>
                </a:cubicBezTo>
              </a:path>
            </a:pathLst>
          </a:custGeom>
          <a:noFill/>
          <a:ln w="38100" cap="sq" cmpd="sng">
            <a:solidFill>
              <a:srgbClr val="FF00FF"/>
            </a:solidFill>
            <a:prstDash val="solid"/>
            <a:round/>
            <a:headEnd type="none" w="sm" len="sm"/>
            <a:tailEnd type="stealth" w="lg" len="med"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2915333" name="Freeform 5"/>
          <p:cNvSpPr>
            <a:spLocks/>
          </p:cNvSpPr>
          <p:nvPr/>
        </p:nvSpPr>
        <p:spPr bwMode="auto">
          <a:xfrm>
            <a:off x="1190625" y="1776413"/>
            <a:ext cx="852488" cy="404812"/>
          </a:xfrm>
          <a:custGeom>
            <a:avLst/>
            <a:gdLst/>
            <a:ahLst/>
            <a:cxnLst>
              <a:cxn ang="0">
                <a:pos x="537" y="255"/>
              </a:cxn>
              <a:cxn ang="0">
                <a:pos x="0" y="213"/>
              </a:cxn>
            </a:cxnLst>
            <a:rect l="0" t="0" r="r" b="b"/>
            <a:pathLst>
              <a:path w="537" h="255">
                <a:moveTo>
                  <a:pt x="537" y="255"/>
                </a:moveTo>
                <a:cubicBezTo>
                  <a:pt x="243" y="0"/>
                  <a:pt x="17" y="195"/>
                  <a:pt x="0" y="213"/>
                </a:cubicBezTo>
              </a:path>
            </a:pathLst>
          </a:custGeom>
          <a:noFill/>
          <a:ln w="38100" cap="sq" cmpd="sng">
            <a:solidFill>
              <a:srgbClr val="FF00FF"/>
            </a:solidFill>
            <a:prstDash val="solid"/>
            <a:round/>
            <a:headEnd type="none" w="sm" len="sm"/>
            <a:tailEnd type="stealth" w="lg" len="med"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2915334" name="Freeform 6"/>
          <p:cNvSpPr>
            <a:spLocks/>
          </p:cNvSpPr>
          <p:nvPr/>
        </p:nvSpPr>
        <p:spPr bwMode="auto">
          <a:xfrm>
            <a:off x="1228725" y="2424113"/>
            <a:ext cx="252413" cy="5397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59" y="116"/>
              </a:cxn>
            </a:cxnLst>
            <a:rect l="0" t="0" r="r" b="b"/>
            <a:pathLst>
              <a:path w="159" h="340">
                <a:moveTo>
                  <a:pt x="0" y="0"/>
                </a:moveTo>
                <a:cubicBezTo>
                  <a:pt x="11" y="340"/>
                  <a:pt x="122" y="91"/>
                  <a:pt x="159" y="116"/>
                </a:cubicBezTo>
              </a:path>
            </a:pathLst>
          </a:custGeom>
          <a:noFill/>
          <a:ln w="38100" cap="sq" cmpd="sng">
            <a:solidFill>
              <a:srgbClr val="FF00FF"/>
            </a:solidFill>
            <a:prstDash val="solid"/>
            <a:round/>
            <a:headEnd type="none" w="sm" len="sm"/>
            <a:tailEnd type="stealth" w="lg" len="med"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2915339" name="Freeform 11"/>
          <p:cNvSpPr>
            <a:spLocks/>
          </p:cNvSpPr>
          <p:nvPr/>
        </p:nvSpPr>
        <p:spPr bwMode="auto">
          <a:xfrm>
            <a:off x="7000875" y="2609850"/>
            <a:ext cx="1271588" cy="947738"/>
          </a:xfrm>
          <a:custGeom>
            <a:avLst/>
            <a:gdLst/>
            <a:ahLst/>
            <a:cxnLst>
              <a:cxn ang="0">
                <a:pos x="0" y="228"/>
              </a:cxn>
              <a:cxn ang="0">
                <a:pos x="801" y="597"/>
              </a:cxn>
            </a:cxnLst>
            <a:rect l="0" t="0" r="r" b="b"/>
            <a:pathLst>
              <a:path w="801" h="597">
                <a:moveTo>
                  <a:pt x="0" y="228"/>
                </a:moveTo>
                <a:cubicBezTo>
                  <a:pt x="324" y="504"/>
                  <a:pt x="651" y="0"/>
                  <a:pt x="801" y="597"/>
                </a:cubicBezTo>
              </a:path>
            </a:pathLst>
          </a:custGeom>
          <a:noFill/>
          <a:ln w="38100" cap="sq" cmpd="sng">
            <a:solidFill>
              <a:srgbClr val="FF00FF"/>
            </a:solidFill>
            <a:prstDash val="solid"/>
            <a:round/>
            <a:headEnd type="none" w="sm" len="sm"/>
            <a:tailEnd type="stealth" w="lg" len="med"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2915341" name="Freeform 13"/>
          <p:cNvSpPr>
            <a:spLocks/>
          </p:cNvSpPr>
          <p:nvPr/>
        </p:nvSpPr>
        <p:spPr bwMode="auto">
          <a:xfrm>
            <a:off x="7775575" y="3789363"/>
            <a:ext cx="233363" cy="631825"/>
          </a:xfrm>
          <a:custGeom>
            <a:avLst/>
            <a:gdLst/>
            <a:ahLst/>
            <a:cxnLst>
              <a:cxn ang="0">
                <a:pos x="147" y="0"/>
              </a:cxn>
              <a:cxn ang="0">
                <a:pos x="0" y="71"/>
              </a:cxn>
            </a:cxnLst>
            <a:rect l="0" t="0" r="r" b="b"/>
            <a:pathLst>
              <a:path w="147" h="398">
                <a:moveTo>
                  <a:pt x="147" y="0"/>
                </a:moveTo>
                <a:cubicBezTo>
                  <a:pt x="99" y="398"/>
                  <a:pt x="37" y="46"/>
                  <a:pt x="0" y="71"/>
                </a:cubicBezTo>
              </a:path>
            </a:pathLst>
          </a:custGeom>
          <a:noFill/>
          <a:ln w="38100" cap="sq" cmpd="sng">
            <a:solidFill>
              <a:srgbClr val="FF00FF"/>
            </a:solidFill>
            <a:prstDash val="solid"/>
            <a:round/>
            <a:headEnd type="none" w="sm" len="sm"/>
            <a:tailEnd type="stealth" w="lg" len="med"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2915342" name="Freeform 14"/>
          <p:cNvSpPr>
            <a:spLocks/>
          </p:cNvSpPr>
          <p:nvPr/>
        </p:nvSpPr>
        <p:spPr bwMode="auto">
          <a:xfrm>
            <a:off x="5457825" y="5748338"/>
            <a:ext cx="1928813" cy="804862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215" y="507"/>
              </a:cxn>
            </a:cxnLst>
            <a:rect l="0" t="0" r="r" b="b"/>
            <a:pathLst>
              <a:path w="1215" h="507">
                <a:moveTo>
                  <a:pt x="0" y="0"/>
                </a:moveTo>
                <a:cubicBezTo>
                  <a:pt x="552" y="0"/>
                  <a:pt x="393" y="456"/>
                  <a:pt x="1215" y="507"/>
                </a:cubicBezTo>
              </a:path>
            </a:pathLst>
          </a:custGeom>
          <a:noFill/>
          <a:ln w="38100" cap="sq" cmpd="sng">
            <a:solidFill>
              <a:srgbClr val="FF00FF"/>
            </a:solidFill>
            <a:prstDash val="solid"/>
            <a:round/>
            <a:headEnd type="none" w="sm" len="sm"/>
            <a:tailEnd type="stealth" w="lg" len="med"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2915343" name="Freeform 15"/>
          <p:cNvSpPr>
            <a:spLocks/>
          </p:cNvSpPr>
          <p:nvPr/>
        </p:nvSpPr>
        <p:spPr bwMode="auto">
          <a:xfrm>
            <a:off x="7097537" y="5938838"/>
            <a:ext cx="506412" cy="211931"/>
          </a:xfrm>
          <a:custGeom>
            <a:avLst/>
            <a:gdLst/>
            <a:ahLst/>
            <a:cxnLst>
              <a:cxn ang="0">
                <a:pos x="319" y="142"/>
              </a:cxn>
              <a:cxn ang="0">
                <a:pos x="228" y="0"/>
              </a:cxn>
            </a:cxnLst>
            <a:rect l="0" t="0" r="r" b="b"/>
            <a:pathLst>
              <a:path w="319" h="228">
                <a:moveTo>
                  <a:pt x="319" y="142"/>
                </a:moveTo>
                <a:cubicBezTo>
                  <a:pt x="0" y="228"/>
                  <a:pt x="232" y="28"/>
                  <a:pt x="228" y="0"/>
                </a:cubicBezTo>
              </a:path>
            </a:pathLst>
          </a:custGeom>
          <a:noFill/>
          <a:ln w="38100" cap="sq" cmpd="sng">
            <a:solidFill>
              <a:srgbClr val="FF00FF"/>
            </a:solidFill>
            <a:prstDash val="solid"/>
            <a:round/>
            <a:headEnd type="none" w="sm" len="sm"/>
            <a:tailEnd type="stealth" w="lg" len="med"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2915344" name="Freeform 16"/>
          <p:cNvSpPr>
            <a:spLocks/>
          </p:cNvSpPr>
          <p:nvPr/>
        </p:nvSpPr>
        <p:spPr bwMode="auto">
          <a:xfrm>
            <a:off x="6664149" y="5885259"/>
            <a:ext cx="433388" cy="319088"/>
          </a:xfrm>
          <a:custGeom>
            <a:avLst/>
            <a:gdLst/>
            <a:ahLst/>
            <a:cxnLst>
              <a:cxn ang="0">
                <a:pos x="399" y="0"/>
              </a:cxn>
              <a:cxn ang="0">
                <a:pos x="375" y="201"/>
              </a:cxn>
            </a:cxnLst>
            <a:rect l="0" t="0" r="r" b="b"/>
            <a:pathLst>
              <a:path w="399" h="201">
                <a:moveTo>
                  <a:pt x="399" y="0"/>
                </a:moveTo>
                <a:cubicBezTo>
                  <a:pt x="0" y="120"/>
                  <a:pt x="390" y="201"/>
                  <a:pt x="375" y="201"/>
                </a:cubicBezTo>
              </a:path>
            </a:pathLst>
          </a:custGeom>
          <a:noFill/>
          <a:ln w="38100" cap="sq" cmpd="sng">
            <a:solidFill>
              <a:srgbClr val="FF00FF"/>
            </a:solidFill>
            <a:prstDash val="solid"/>
            <a:round/>
            <a:headEnd type="none" w="sm" len="sm"/>
            <a:tailEnd type="stealth" w="lg" len="med"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36625"/>
          </a:xfrm>
        </p:spPr>
        <p:txBody>
          <a:bodyPr>
            <a:normAutofit fontScale="90000"/>
          </a:bodyPr>
          <a:lstStyle/>
          <a:p>
            <a:r>
              <a:rPr lang="en-US" b="1" u="sng" dirty="0" smtClean="0"/>
              <a:t>Intramolecular Robinson Annulation</a:t>
            </a:r>
            <a:endParaRPr lang="en-US" b="1" u="sng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C5C60A-D40D-403B-AC41-FF05E4523C64}" type="slidenum">
              <a:rPr lang="en-US" smtClean="0"/>
              <a:t>7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7849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5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2915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5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2915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5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915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5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915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5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2915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5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915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5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915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5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915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15332" grpId="0" animBg="1"/>
      <p:bldP spid="2915333" grpId="0" animBg="1"/>
      <p:bldP spid="2915334" grpId="0" animBg="1"/>
      <p:bldP spid="2915339" grpId="0" animBg="1"/>
      <p:bldP spid="2915341" grpId="0" animBg="1"/>
      <p:bldP spid="2915342" grpId="0" animBg="1"/>
      <p:bldP spid="2915343" grpId="0" animBg="1"/>
      <p:bldP spid="291534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28600" y="316468"/>
            <a:ext cx="59850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u="sng" dirty="0" smtClean="0"/>
              <a:t>In Class Practice</a:t>
            </a:r>
            <a:r>
              <a:rPr lang="en-US" dirty="0" smtClean="0"/>
              <a:t>: Which structure represents an ester </a:t>
            </a:r>
            <a:r>
              <a:rPr lang="en-US" dirty="0" err="1" smtClean="0"/>
              <a:t>enolate</a:t>
            </a:r>
            <a:r>
              <a:rPr lang="en-US" dirty="0" smtClean="0"/>
              <a:t>?</a:t>
            </a:r>
            <a:endParaRPr lang="en-US" dirty="0"/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463" t="27627" r="39075" b="53997"/>
          <a:stretch/>
        </p:blipFill>
        <p:spPr bwMode="auto">
          <a:xfrm>
            <a:off x="1066800" y="1196546"/>
            <a:ext cx="6809354" cy="23104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C5C60A-D40D-403B-AC41-FF05E4523C64}" type="slidenum">
              <a:rPr lang="en-US" smtClean="0"/>
              <a:t>8</a:t>
            </a:fld>
            <a:endParaRPr lang="en-US"/>
          </a:p>
        </p:txBody>
      </p:sp>
      <p:sp>
        <p:nvSpPr>
          <p:cNvPr id="5" name="Text Box 1026"/>
          <p:cNvSpPr txBox="1">
            <a:spLocks noChangeArrowheads="1"/>
          </p:cNvSpPr>
          <p:nvPr/>
        </p:nvSpPr>
        <p:spPr bwMode="auto">
          <a:xfrm>
            <a:off x="7750175" y="0"/>
            <a:ext cx="1393825" cy="222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14000" b="1" i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?</a:t>
            </a:r>
          </a:p>
        </p:txBody>
      </p:sp>
      <p:pic>
        <p:nvPicPr>
          <p:cNvPr id="6" name="1-02 Carmina Burana_ Fortuna imperat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63497.574"/>
                </p14:media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762000" y="54864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0546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914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8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D57EFBF8-A5C5-47E4-95C9-267F18E7DD3D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80</a:t>
            </a:fld>
            <a:endParaRPr lang="en-US" altLang="en-US" sz="1400" smtClean="0"/>
          </a:p>
        </p:txBody>
      </p:sp>
      <p:graphicFrame>
        <p:nvGraphicFramePr>
          <p:cNvPr id="378883" name="Object 1"/>
          <p:cNvGraphicFramePr>
            <a:graphicFrameLocks noChangeAspect="1"/>
          </p:cNvGraphicFramePr>
          <p:nvPr/>
        </p:nvGraphicFramePr>
        <p:xfrm>
          <a:off x="1751013" y="450850"/>
          <a:ext cx="5559425" cy="591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8" name="CS ChemDraw Drawing" r:id="rId4" imgW="4490810" imgH="4777373" progId="ChemDraw.Document.6.0">
                  <p:embed/>
                </p:oleObj>
              </mc:Choice>
              <mc:Fallback>
                <p:oleObj name="CS ChemDraw Drawing" r:id="rId4" imgW="4490810" imgH="4777373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1013" y="450850"/>
                        <a:ext cx="5559425" cy="591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884" name="Rectangle 6"/>
          <p:cNvSpPr>
            <a:spLocks noChangeArrowheads="1"/>
          </p:cNvSpPr>
          <p:nvPr/>
        </p:nvSpPr>
        <p:spPr bwMode="auto">
          <a:xfrm>
            <a:off x="609600" y="3581400"/>
            <a:ext cx="2012950" cy="173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cs typeface="Times New Roman" pitchFamily="18" charset="0"/>
              </a:rPr>
              <a:t>(A) 1		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cs typeface="Times New Roman" pitchFamily="18" charset="0"/>
              </a:rPr>
              <a:t>(B) 2		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cs typeface="Times New Roman" pitchFamily="18" charset="0"/>
              </a:rPr>
              <a:t>(C) 3		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cs typeface="Times New Roman" pitchFamily="18" charset="0"/>
              </a:rPr>
              <a:t>(D) 4</a:t>
            </a:r>
            <a:endParaRPr lang="en-US" altLang="en-US" sz="1800" b="1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cs typeface="Times New Roman" pitchFamily="18" charset="0"/>
              </a:rPr>
              <a:t/>
            </a:r>
            <a:br>
              <a:rPr lang="en-US" altLang="en-US" sz="1800" b="1">
                <a:cs typeface="Times New Roman" pitchFamily="18" charset="0"/>
              </a:rPr>
            </a:br>
            <a:endParaRPr lang="en-US" altLang="en-US" sz="1800" b="1"/>
          </a:p>
        </p:txBody>
      </p:sp>
      <p:sp>
        <p:nvSpPr>
          <p:cNvPr id="5" name="Text Box 1026"/>
          <p:cNvSpPr txBox="1">
            <a:spLocks noChangeArrowheads="1"/>
          </p:cNvSpPr>
          <p:nvPr/>
        </p:nvSpPr>
        <p:spPr bwMode="auto">
          <a:xfrm>
            <a:off x="7750175" y="0"/>
            <a:ext cx="1393825" cy="222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14000" b="1" i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6475126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7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8DA456DA-D65B-49C5-ADBD-1AF0E4C9D174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81</a:t>
            </a:fld>
            <a:endParaRPr lang="en-US" altLang="en-US" sz="1400" smtClean="0"/>
          </a:p>
        </p:txBody>
      </p:sp>
      <p:sp>
        <p:nvSpPr>
          <p:cNvPr id="382979" name="Rectangle 5"/>
          <p:cNvSpPr>
            <a:spLocks noChangeArrowheads="1"/>
          </p:cNvSpPr>
          <p:nvPr/>
        </p:nvSpPr>
        <p:spPr bwMode="auto">
          <a:xfrm>
            <a:off x="0" y="21097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3829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332057"/>
              </p:ext>
            </p:extLst>
          </p:nvPr>
        </p:nvGraphicFramePr>
        <p:xfrm>
          <a:off x="457200" y="1137042"/>
          <a:ext cx="6697663" cy="325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6" name="CS ChemDraw Drawing" r:id="rId4" imgW="6790781" imgH="3296067" progId="ChemDraw.Document.6.0">
                  <p:embed/>
                </p:oleObj>
              </mc:Choice>
              <mc:Fallback>
                <p:oleObj name="CS ChemDraw Drawing" r:id="rId4" imgW="6790781" imgH="3296067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137042"/>
                        <a:ext cx="6697663" cy="325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2981" name="Rectangle 6"/>
          <p:cNvSpPr>
            <a:spLocks noChangeArrowheads="1"/>
          </p:cNvSpPr>
          <p:nvPr/>
        </p:nvSpPr>
        <p:spPr bwMode="auto">
          <a:xfrm>
            <a:off x="381000" y="4953000"/>
            <a:ext cx="2012950" cy="173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cs typeface="Times New Roman" pitchFamily="18" charset="0"/>
              </a:rPr>
              <a:t>(A) 1		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cs typeface="Times New Roman" pitchFamily="18" charset="0"/>
              </a:rPr>
              <a:t>(B) 2		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cs typeface="Times New Roman" pitchFamily="18" charset="0"/>
              </a:rPr>
              <a:t>(C) 3		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cs typeface="Times New Roman" pitchFamily="18" charset="0"/>
              </a:rPr>
              <a:t>(D) 4</a:t>
            </a:r>
            <a:endParaRPr lang="en-US" altLang="en-US" sz="1800" b="1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cs typeface="Times New Roman" pitchFamily="18" charset="0"/>
              </a:rPr>
              <a:t/>
            </a:r>
            <a:br>
              <a:rPr lang="en-US" altLang="en-US" sz="1800" b="1">
                <a:cs typeface="Times New Roman" pitchFamily="18" charset="0"/>
              </a:rPr>
            </a:br>
            <a:endParaRPr lang="en-US" altLang="en-US" sz="1800" b="1"/>
          </a:p>
        </p:txBody>
      </p:sp>
      <p:sp>
        <p:nvSpPr>
          <p:cNvPr id="382982" name="Rectangle 7"/>
          <p:cNvSpPr>
            <a:spLocks noChangeArrowheads="1"/>
          </p:cNvSpPr>
          <p:nvPr/>
        </p:nvSpPr>
        <p:spPr bwMode="auto">
          <a:xfrm>
            <a:off x="30480" y="189507"/>
            <a:ext cx="7417415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 smtClean="0">
                <a:cs typeface="Times New Roman" pitchFamily="18" charset="0"/>
              </a:rPr>
              <a:t>In Class Practice: What </a:t>
            </a:r>
            <a:r>
              <a:rPr lang="en-US" altLang="en-US" sz="1800" dirty="0">
                <a:cs typeface="Times New Roman" pitchFamily="18" charset="0"/>
              </a:rPr>
              <a:t>is the major organic product obtained from the </a:t>
            </a:r>
            <a:endParaRPr lang="en-US" altLang="en-US" sz="1800" dirty="0" smtClean="0">
              <a:cs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 smtClean="0">
                <a:cs typeface="Times New Roman" pitchFamily="18" charset="0"/>
              </a:rPr>
              <a:t>following </a:t>
            </a:r>
            <a:r>
              <a:rPr lang="en-US" altLang="en-US" sz="1800" dirty="0">
                <a:cs typeface="Times New Roman" pitchFamily="18" charset="0"/>
              </a:rPr>
              <a:t>reaction?</a:t>
            </a:r>
            <a:endParaRPr lang="en-US" altLang="en-US" sz="1800" dirty="0"/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 dirty="0"/>
          </a:p>
        </p:txBody>
      </p:sp>
      <p:sp>
        <p:nvSpPr>
          <p:cNvPr id="7" name="Text Box 1026"/>
          <p:cNvSpPr txBox="1">
            <a:spLocks noChangeArrowheads="1"/>
          </p:cNvSpPr>
          <p:nvPr/>
        </p:nvSpPr>
        <p:spPr bwMode="auto">
          <a:xfrm>
            <a:off x="7750175" y="0"/>
            <a:ext cx="1393825" cy="222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14000" b="1" i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5125932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779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5368A56E-2567-4B7A-8A0A-BECC185C0932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82</a:t>
            </a:fld>
            <a:endParaRPr lang="en-US" altLang="en-US" sz="1400" smtClean="0"/>
          </a:p>
        </p:txBody>
      </p:sp>
      <p:sp>
        <p:nvSpPr>
          <p:cNvPr id="417795" name="Line 21"/>
          <p:cNvSpPr>
            <a:spLocks noChangeShapeType="1"/>
          </p:cNvSpPr>
          <p:nvPr/>
        </p:nvSpPr>
        <p:spPr bwMode="auto">
          <a:xfrm>
            <a:off x="0" y="0"/>
            <a:ext cx="914400" cy="0"/>
          </a:xfrm>
          <a:prstGeom prst="line">
            <a:avLst/>
          </a:prstGeom>
          <a:noFill/>
          <a:ln w="0">
            <a:solidFill>
              <a:srgbClr val="FB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7796" name="Line 11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7797" name="Rectangle 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7798" name="Line 12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7799" name="Line 13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7508" name="Text Box 4"/>
          <p:cNvSpPr txBox="1">
            <a:spLocks noChangeArrowheads="1"/>
          </p:cNvSpPr>
          <p:nvPr/>
        </p:nvSpPr>
        <p:spPr bwMode="auto">
          <a:xfrm>
            <a:off x="232186" y="242869"/>
            <a:ext cx="6967538" cy="554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2000" dirty="0" smtClean="0"/>
              <a:t>In Class Practice: Which of the following structures is consistent with the data provided? </a:t>
            </a:r>
          </a:p>
          <a:p>
            <a:pPr>
              <a:spcBef>
                <a:spcPct val="50000"/>
              </a:spcBef>
              <a:defRPr/>
            </a:pPr>
            <a:endParaRPr lang="en-US" sz="2800" b="1" dirty="0" smtClean="0">
              <a:solidFill>
                <a:srgbClr val="6666F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eaLnBrk="1" hangingPunct="1">
              <a:defRPr/>
            </a:pPr>
            <a:r>
              <a:rPr lang="en-US" sz="2400" b="1" dirty="0" smtClean="0"/>
              <a:t>Strong </a:t>
            </a:r>
          </a:p>
          <a:p>
            <a:pPr eaLnBrk="1" hangingPunct="1">
              <a:defRPr/>
            </a:pPr>
            <a:r>
              <a:rPr lang="en-US" sz="2400" b="1" dirty="0" smtClean="0"/>
              <a:t>Signal </a:t>
            </a:r>
          </a:p>
          <a:p>
            <a:pPr eaLnBrk="1" hangingPunct="1">
              <a:defRPr/>
            </a:pPr>
            <a:r>
              <a:rPr lang="en-US" sz="2400" b="1" dirty="0" smtClean="0"/>
              <a:t>1700 cm</a:t>
            </a:r>
            <a:r>
              <a:rPr lang="en-US" sz="2400" b="1" baseline="30000" dirty="0" smtClean="0"/>
              <a:t>-1</a:t>
            </a:r>
          </a:p>
          <a:p>
            <a:pPr>
              <a:spcBef>
                <a:spcPct val="50000"/>
              </a:spcBef>
              <a:defRPr/>
            </a:pPr>
            <a:r>
              <a:rPr lang="en-US" sz="2800" dirty="0" smtClean="0"/>
              <a:t>C</a:t>
            </a:r>
            <a:r>
              <a:rPr lang="en-US" sz="2800" baseline="-25000" dirty="0" smtClean="0"/>
              <a:t>8</a:t>
            </a:r>
            <a:r>
              <a:rPr lang="en-US" sz="2800" dirty="0" smtClean="0"/>
              <a:t>H</a:t>
            </a:r>
            <a:r>
              <a:rPr lang="en-US" sz="2800" baseline="-25000" dirty="0" smtClean="0"/>
              <a:t>8</a:t>
            </a:r>
            <a:r>
              <a:rPr lang="en-US" sz="2800" dirty="0" smtClean="0"/>
              <a:t>O</a:t>
            </a:r>
          </a:p>
          <a:p>
            <a:pPr>
              <a:spcBef>
                <a:spcPct val="50000"/>
              </a:spcBef>
              <a:defRPr/>
            </a:pPr>
            <a:endParaRPr lang="en-US" sz="2800" b="1" dirty="0" smtClean="0">
              <a:solidFill>
                <a:srgbClr val="6666F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spcBef>
                <a:spcPct val="50000"/>
              </a:spcBef>
              <a:defRPr/>
            </a:pPr>
            <a:endParaRPr lang="en-US" sz="2000" b="1" dirty="0" smtClean="0">
              <a:solidFill>
                <a:srgbClr val="6666F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spcBef>
                <a:spcPct val="50000"/>
              </a:spcBef>
              <a:defRPr/>
            </a:pPr>
            <a:endParaRPr lang="en-US" sz="2000" b="1" dirty="0" smtClean="0">
              <a:solidFill>
                <a:srgbClr val="6666F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spcBef>
                <a:spcPct val="50000"/>
              </a:spcBef>
              <a:defRPr/>
            </a:pPr>
            <a:endParaRPr lang="en-US" sz="2000" b="1" dirty="0" smtClean="0">
              <a:solidFill>
                <a:srgbClr val="6666F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spcBef>
                <a:spcPct val="50000"/>
              </a:spcBef>
              <a:defRPr/>
            </a:pPr>
            <a:r>
              <a:rPr lang="en-US" sz="2000" b="1" dirty="0" smtClean="0">
                <a:solidFill>
                  <a:srgbClr val="6666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      A                      B                         C                           D</a:t>
            </a:r>
          </a:p>
        </p:txBody>
      </p:sp>
      <p:sp>
        <p:nvSpPr>
          <p:cNvPr id="417801" name="Line 14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7803" name="Line 15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7805" name="Line 16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7807" name="Line 17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7809" name="Line 18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17810" name="Object 9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2715905817"/>
              </p:ext>
            </p:extLst>
          </p:nvPr>
        </p:nvGraphicFramePr>
        <p:xfrm>
          <a:off x="611981" y="3505200"/>
          <a:ext cx="7920038" cy="3840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14" name="CS ChemDraw Drawing" r:id="rId4" imgW="7950708" imgH="3855720" progId="ChemDraw.Document.6.0">
                  <p:embed/>
                </p:oleObj>
              </mc:Choice>
              <mc:Fallback>
                <p:oleObj name="CS ChemDraw Drawing" r:id="rId4" imgW="7950708" imgH="385572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981" y="3505200"/>
                        <a:ext cx="7920038" cy="3840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7811" name="Line 19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7813" name="Line 20"/>
          <p:cNvSpPr>
            <a:spLocks noChangeShapeType="1"/>
          </p:cNvSpPr>
          <p:nvPr/>
        </p:nvSpPr>
        <p:spPr bwMode="auto">
          <a:xfrm>
            <a:off x="0" y="0"/>
            <a:ext cx="0" cy="457200"/>
          </a:xfrm>
          <a:prstGeom prst="line">
            <a:avLst/>
          </a:prstGeom>
          <a:noFill/>
          <a:ln w="0">
            <a:solidFill>
              <a:srgbClr val="FD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06499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3315" y="721602"/>
            <a:ext cx="5754687" cy="3614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" name="Text Box 1026"/>
          <p:cNvSpPr txBox="1">
            <a:spLocks noChangeArrowheads="1"/>
          </p:cNvSpPr>
          <p:nvPr/>
        </p:nvSpPr>
        <p:spPr bwMode="auto">
          <a:xfrm>
            <a:off x="7750175" y="-391236"/>
            <a:ext cx="1393825" cy="222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14000" b="1" i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69836167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8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78B14EA3-347A-4919-8131-5D3442D3C857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83</a:t>
            </a:fld>
            <a:endParaRPr lang="en-US" altLang="en-US" sz="1400" smtClean="0"/>
          </a:p>
        </p:txBody>
      </p:sp>
      <p:sp>
        <p:nvSpPr>
          <p:cNvPr id="430083" name="Line 6"/>
          <p:cNvSpPr>
            <a:spLocks noChangeShapeType="1"/>
          </p:cNvSpPr>
          <p:nvPr/>
        </p:nvSpPr>
        <p:spPr bwMode="auto">
          <a:xfrm>
            <a:off x="0" y="0"/>
            <a:ext cx="914400" cy="0"/>
          </a:xfrm>
          <a:prstGeom prst="line">
            <a:avLst/>
          </a:prstGeom>
          <a:noFill/>
          <a:ln w="0">
            <a:solidFill>
              <a:srgbClr val="FB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084" name="Rectangle 2"/>
          <p:cNvSpPr>
            <a:spLocks noChangeArrowheads="1"/>
          </p:cNvSpPr>
          <p:nvPr/>
        </p:nvSpPr>
        <p:spPr bwMode="auto">
          <a:xfrm>
            <a:off x="0" y="8810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30085" name="Line 4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3008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106771"/>
              </p:ext>
            </p:extLst>
          </p:nvPr>
        </p:nvGraphicFramePr>
        <p:xfrm>
          <a:off x="304800" y="441960"/>
          <a:ext cx="5438775" cy="511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60" name="CS ChemDraw Drawing" r:id="rId4" imgW="5441894" imgH="5115642" progId="ChemDraw.Document.6.0">
                  <p:embed/>
                </p:oleObj>
              </mc:Choice>
              <mc:Fallback>
                <p:oleObj name="CS ChemDraw Drawing" r:id="rId4" imgW="5441894" imgH="5115642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41960"/>
                        <a:ext cx="5438775" cy="511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87" name="Line 5"/>
          <p:cNvSpPr>
            <a:spLocks noChangeShapeType="1"/>
          </p:cNvSpPr>
          <p:nvPr/>
        </p:nvSpPr>
        <p:spPr bwMode="auto">
          <a:xfrm>
            <a:off x="0" y="0"/>
            <a:ext cx="0" cy="457200"/>
          </a:xfrm>
          <a:prstGeom prst="line">
            <a:avLst/>
          </a:prstGeom>
          <a:noFill/>
          <a:ln w="0">
            <a:solidFill>
              <a:srgbClr val="FD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Text Box 1026"/>
          <p:cNvSpPr txBox="1">
            <a:spLocks noChangeArrowheads="1"/>
          </p:cNvSpPr>
          <p:nvPr/>
        </p:nvSpPr>
        <p:spPr bwMode="auto">
          <a:xfrm>
            <a:off x="7750175" y="0"/>
            <a:ext cx="1393825" cy="222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14000" b="1" i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433041418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3522" name="Rectangle 2"/>
          <p:cNvSpPr>
            <a:spLocks noChangeArrowheads="1"/>
          </p:cNvSpPr>
          <p:nvPr/>
        </p:nvSpPr>
        <p:spPr bwMode="auto">
          <a:xfrm>
            <a:off x="0" y="188913"/>
            <a:ext cx="8884437" cy="877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36000" tIns="36000" rIns="36000" bIns="36000"/>
          <a:lstStyle/>
          <a:p>
            <a:pPr marL="892175" indent="-892175" algn="ctr"/>
            <a:r>
              <a:rPr lang="en-US" sz="4000" b="1" u="sng" dirty="0" smtClean="0">
                <a:sym typeface="Webdings" pitchFamily="18" charset="2"/>
              </a:rPr>
              <a:t>Summary </a:t>
            </a:r>
            <a:r>
              <a:rPr lang="en-US" sz="4000" b="1" u="sng" dirty="0">
                <a:sym typeface="Webdings" pitchFamily="18" charset="2"/>
              </a:rPr>
              <a:t>of Important Reactions</a:t>
            </a:r>
          </a:p>
        </p:txBody>
      </p:sp>
      <p:sp>
        <p:nvSpPr>
          <p:cNvPr id="2923524" name="Rectangle 4"/>
          <p:cNvSpPr>
            <a:spLocks noChangeArrowheads="1"/>
          </p:cNvSpPr>
          <p:nvPr/>
        </p:nvSpPr>
        <p:spPr bwMode="auto">
          <a:xfrm>
            <a:off x="246849" y="1295400"/>
            <a:ext cx="8637588" cy="1131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742950" indent="-742950">
              <a:spcBef>
                <a:spcPct val="5000"/>
              </a:spcBef>
              <a:buClr>
                <a:schemeClr val="accent2"/>
              </a:buClr>
              <a:buSzPct val="80000"/>
              <a:buFont typeface="+mj-lt"/>
              <a:buAutoNum type="arabicPeriod"/>
            </a:pPr>
            <a:r>
              <a:rPr lang="en-CA" sz="3600" dirty="0" err="1"/>
              <a:t>Claisen</a:t>
            </a:r>
            <a:r>
              <a:rPr lang="en-CA" sz="3600" dirty="0"/>
              <a:t> </a:t>
            </a:r>
            <a:r>
              <a:rPr lang="en-CA" sz="3600" dirty="0" smtClean="0"/>
              <a:t>Condensations</a:t>
            </a:r>
          </a:p>
          <a:p>
            <a:pPr marL="742950" indent="-742950">
              <a:spcBef>
                <a:spcPct val="5000"/>
              </a:spcBef>
              <a:buClr>
                <a:schemeClr val="accent2"/>
              </a:buClr>
              <a:buSzPct val="80000"/>
              <a:buFont typeface="+mj-lt"/>
              <a:buAutoNum type="arabicPeriod"/>
            </a:pPr>
            <a:r>
              <a:rPr lang="en-CA" sz="3600" dirty="0" smtClean="0"/>
              <a:t>Crossed </a:t>
            </a:r>
            <a:r>
              <a:rPr lang="en-CA" sz="3600" dirty="0" err="1" smtClean="0"/>
              <a:t>Claisen</a:t>
            </a:r>
            <a:r>
              <a:rPr lang="en-CA" sz="3600" dirty="0" smtClean="0"/>
              <a:t> </a:t>
            </a:r>
            <a:r>
              <a:rPr lang="en-CA" sz="3600" dirty="0"/>
              <a:t>Condensations</a:t>
            </a:r>
          </a:p>
          <a:p>
            <a:pPr marL="742950" indent="-742950">
              <a:spcBef>
                <a:spcPct val="5000"/>
              </a:spcBef>
              <a:buClr>
                <a:schemeClr val="accent2"/>
              </a:buClr>
              <a:buSzPct val="80000"/>
              <a:buFont typeface="+mj-lt"/>
              <a:buAutoNum type="arabicPeriod"/>
            </a:pPr>
            <a:r>
              <a:rPr lang="en-CA" sz="3600" dirty="0" err="1" smtClean="0"/>
              <a:t>Aldol</a:t>
            </a:r>
            <a:r>
              <a:rPr lang="en-CA" sz="3600" dirty="0" smtClean="0"/>
              <a:t> Reaction</a:t>
            </a:r>
          </a:p>
          <a:p>
            <a:pPr marL="742950" indent="-742950">
              <a:spcBef>
                <a:spcPct val="5000"/>
              </a:spcBef>
              <a:buClr>
                <a:schemeClr val="accent2"/>
              </a:buClr>
              <a:buSzPct val="80000"/>
              <a:buFont typeface="+mj-lt"/>
              <a:buAutoNum type="arabicPeriod"/>
            </a:pPr>
            <a:r>
              <a:rPr lang="en-CA" sz="3600" dirty="0" smtClean="0"/>
              <a:t>Directed </a:t>
            </a:r>
            <a:r>
              <a:rPr lang="en-CA" sz="3600" dirty="0" err="1" smtClean="0"/>
              <a:t>Aldol</a:t>
            </a:r>
            <a:r>
              <a:rPr lang="en-CA" sz="3600" dirty="0" smtClean="0"/>
              <a:t> Reaction via Lithium </a:t>
            </a:r>
            <a:r>
              <a:rPr lang="en-CA" sz="3600" dirty="0" err="1" smtClean="0"/>
              <a:t>Enolates</a:t>
            </a:r>
            <a:endParaRPr lang="en-CA" sz="3600" dirty="0" smtClean="0"/>
          </a:p>
          <a:p>
            <a:pPr marL="742950" indent="-742950">
              <a:spcBef>
                <a:spcPct val="5000"/>
              </a:spcBef>
              <a:buClr>
                <a:schemeClr val="accent2"/>
              </a:buClr>
              <a:buSzPct val="80000"/>
              <a:buFont typeface="+mj-lt"/>
              <a:buAutoNum type="arabicPeriod"/>
            </a:pPr>
            <a:r>
              <a:rPr lang="en-CA" sz="3600" dirty="0" smtClean="0"/>
              <a:t>Conjugate Addition</a:t>
            </a:r>
          </a:p>
          <a:p>
            <a:pPr marL="742950" indent="-742950">
              <a:spcBef>
                <a:spcPct val="5000"/>
              </a:spcBef>
              <a:buClr>
                <a:schemeClr val="accent2"/>
              </a:buClr>
              <a:buSzPct val="80000"/>
              <a:buFont typeface="+mj-lt"/>
              <a:buAutoNum type="arabicPeriod"/>
            </a:pPr>
            <a:r>
              <a:rPr lang="en-CA" sz="3600" dirty="0" err="1" smtClean="0"/>
              <a:t>Mannich</a:t>
            </a:r>
            <a:r>
              <a:rPr lang="en-CA" sz="3600" dirty="0" smtClean="0"/>
              <a:t> Reaction</a:t>
            </a:r>
            <a:endParaRPr lang="en-CA" sz="3600" dirty="0"/>
          </a:p>
          <a:p>
            <a:pPr marL="742950" indent="-742950">
              <a:spcBef>
                <a:spcPct val="5000"/>
              </a:spcBef>
              <a:buClr>
                <a:schemeClr val="accent2"/>
              </a:buClr>
              <a:buSzPct val="80000"/>
              <a:buFont typeface="+mj-lt"/>
              <a:buAutoNum type="arabicPeriod"/>
            </a:pPr>
            <a:endParaRPr lang="en-CA" sz="3600" dirty="0"/>
          </a:p>
          <a:p>
            <a:pPr marL="742950" indent="-742950">
              <a:spcBef>
                <a:spcPct val="5000"/>
              </a:spcBef>
              <a:buClr>
                <a:schemeClr val="accent2"/>
              </a:buClr>
              <a:buSzPct val="80000"/>
              <a:buFont typeface="+mj-lt"/>
              <a:buAutoNum type="arabicPeriod"/>
            </a:pPr>
            <a:endParaRPr lang="en-CA" sz="36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C5C60A-D40D-403B-AC41-FF05E4523C64}" type="slidenum">
              <a:rPr lang="en-US" smtClean="0"/>
              <a:t>8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64168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D OF LECTUR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C5C60A-D40D-403B-AC41-FF05E4523C64}" type="slidenum">
              <a:rPr lang="en-US" smtClean="0"/>
              <a:t>8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1257032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86951" name="Object 7"/>
          <p:cNvGraphicFramePr>
            <a:graphicFrameLocks noChangeAspect="1"/>
          </p:cNvGraphicFramePr>
          <p:nvPr/>
        </p:nvGraphicFramePr>
        <p:xfrm>
          <a:off x="541338" y="1628775"/>
          <a:ext cx="3649662" cy="302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3" name="CS ChemDraw Drawing" r:id="rId4" imgW="2435860" imgH="2016760" progId="">
                  <p:embed/>
                </p:oleObj>
              </mc:Choice>
              <mc:Fallback>
                <p:oleObj name="CS ChemDraw Drawing" r:id="rId4" imgW="2435860" imgH="20167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8" y="1628775"/>
                        <a:ext cx="3649662" cy="302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86946" name="Rectangle 2"/>
          <p:cNvSpPr>
            <a:spLocks noChangeArrowheads="1"/>
          </p:cNvSpPr>
          <p:nvPr/>
        </p:nvSpPr>
        <p:spPr bwMode="auto">
          <a:xfrm>
            <a:off x="0" y="5469"/>
            <a:ext cx="91440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36000" tIns="36000" rIns="36000" bIns="36000"/>
          <a:lstStyle/>
          <a:p>
            <a:pPr marL="892175" indent="-892175" algn="ctr"/>
            <a:r>
              <a:rPr lang="en-CA" sz="4000" b="1" u="sng" dirty="0">
                <a:sym typeface="Webdings" pitchFamily="18" charset="2"/>
              </a:rPr>
              <a:t>Stork </a:t>
            </a:r>
            <a:r>
              <a:rPr lang="en-CA" sz="4000" b="1" u="sng" dirty="0" err="1">
                <a:sym typeface="Webdings" pitchFamily="18" charset="2"/>
              </a:rPr>
              <a:t>Enamine</a:t>
            </a:r>
            <a:r>
              <a:rPr lang="en-CA" sz="4000" b="1" u="sng" dirty="0">
                <a:sym typeface="Webdings" pitchFamily="18" charset="2"/>
              </a:rPr>
              <a:t> </a:t>
            </a:r>
            <a:r>
              <a:rPr lang="en-CA" sz="4000" b="1" u="sng" dirty="0" smtClean="0">
                <a:sym typeface="Webdings" pitchFamily="18" charset="2"/>
              </a:rPr>
              <a:t>Reactions:</a:t>
            </a:r>
            <a:endParaRPr lang="en-US" sz="4000" b="1" u="sng" dirty="0">
              <a:sym typeface="Webdings" pitchFamily="18" charset="2"/>
            </a:endParaRPr>
          </a:p>
          <a:p>
            <a:pPr marL="892175" indent="-892175" algn="ctr"/>
            <a:r>
              <a:rPr lang="en-CA" sz="4000" b="1" u="sng" dirty="0" smtClean="0">
                <a:sym typeface="Webdings" pitchFamily="18" charset="2"/>
              </a:rPr>
              <a:t>Synthesis </a:t>
            </a:r>
            <a:r>
              <a:rPr lang="en-CA" sz="4000" b="1" u="sng" dirty="0">
                <a:sym typeface="Webdings" pitchFamily="18" charset="2"/>
              </a:rPr>
              <a:t>of </a:t>
            </a:r>
            <a:r>
              <a:rPr lang="en-CA" sz="4000" b="1" u="sng" dirty="0" err="1" smtClean="0">
                <a:sym typeface="Webdings" pitchFamily="18" charset="2"/>
              </a:rPr>
              <a:t>Enamines</a:t>
            </a:r>
            <a:r>
              <a:rPr lang="en-CA" sz="4000" b="1" u="sng" dirty="0" smtClean="0">
                <a:sym typeface="Webdings" pitchFamily="18" charset="2"/>
              </a:rPr>
              <a:t> </a:t>
            </a:r>
          </a:p>
        </p:txBody>
      </p:sp>
      <p:graphicFrame>
        <p:nvGraphicFramePr>
          <p:cNvPr id="2386949" name="Object 5"/>
          <p:cNvGraphicFramePr>
            <a:graphicFrameLocks noChangeAspect="1"/>
          </p:cNvGraphicFramePr>
          <p:nvPr/>
        </p:nvGraphicFramePr>
        <p:xfrm>
          <a:off x="4197350" y="1936750"/>
          <a:ext cx="4406900" cy="156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4" name="CS ChemDraw Drawing" r:id="rId6" imgW="2941320" imgH="1041400" progId="">
                  <p:embed/>
                </p:oleObj>
              </mc:Choice>
              <mc:Fallback>
                <p:oleObj name="CS ChemDraw Drawing" r:id="rId6" imgW="2941320" imgH="10414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7350" y="1936750"/>
                        <a:ext cx="4406900" cy="156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86950" name="Freeform 6"/>
          <p:cNvSpPr>
            <a:spLocks/>
          </p:cNvSpPr>
          <p:nvPr/>
        </p:nvSpPr>
        <p:spPr bwMode="auto">
          <a:xfrm>
            <a:off x="2011363" y="1816100"/>
            <a:ext cx="1250950" cy="550863"/>
          </a:xfrm>
          <a:custGeom>
            <a:avLst/>
            <a:gdLst/>
            <a:ahLst/>
            <a:cxnLst>
              <a:cxn ang="0">
                <a:pos x="788" y="347"/>
              </a:cxn>
              <a:cxn ang="0">
                <a:pos x="644" y="1"/>
              </a:cxn>
              <a:cxn ang="0">
                <a:pos x="0" y="340"/>
              </a:cxn>
            </a:cxnLst>
            <a:rect l="0" t="0" r="r" b="b"/>
            <a:pathLst>
              <a:path w="788" h="347">
                <a:moveTo>
                  <a:pt x="788" y="347"/>
                </a:moveTo>
                <a:cubicBezTo>
                  <a:pt x="764" y="289"/>
                  <a:pt x="775" y="2"/>
                  <a:pt x="644" y="1"/>
                </a:cubicBezTo>
                <a:cubicBezTo>
                  <a:pt x="513" y="0"/>
                  <a:pt x="134" y="270"/>
                  <a:pt x="0" y="340"/>
                </a:cubicBezTo>
              </a:path>
            </a:pathLst>
          </a:custGeom>
          <a:noFill/>
          <a:ln w="38100" cap="sq" cmpd="sng">
            <a:solidFill>
              <a:srgbClr val="FF00FF"/>
            </a:solidFill>
            <a:prstDash val="solid"/>
            <a:round/>
            <a:headEnd type="none" w="sm" len="sm"/>
            <a:tailEnd type="stealth" w="lg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2386952" name="Object 8"/>
          <p:cNvGraphicFramePr>
            <a:graphicFrameLocks noChangeAspect="1"/>
          </p:cNvGraphicFramePr>
          <p:nvPr/>
        </p:nvGraphicFramePr>
        <p:xfrm>
          <a:off x="5083175" y="3516313"/>
          <a:ext cx="3197225" cy="293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5" name="CS ChemDraw Drawing" r:id="rId8" imgW="2133600" imgH="1955800" progId="">
                  <p:embed/>
                </p:oleObj>
              </mc:Choice>
              <mc:Fallback>
                <p:oleObj name="CS ChemDraw Drawing" r:id="rId8" imgW="2133600" imgH="19558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3175" y="3516313"/>
                        <a:ext cx="3197225" cy="293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86953" name="Freeform 9"/>
          <p:cNvSpPr>
            <a:spLocks/>
          </p:cNvSpPr>
          <p:nvPr/>
        </p:nvSpPr>
        <p:spPr bwMode="auto">
          <a:xfrm>
            <a:off x="1328738" y="1809750"/>
            <a:ext cx="317500" cy="280988"/>
          </a:xfrm>
          <a:custGeom>
            <a:avLst/>
            <a:gdLst/>
            <a:ahLst/>
            <a:cxnLst>
              <a:cxn ang="0">
                <a:pos x="200" y="177"/>
              </a:cxn>
              <a:cxn ang="0">
                <a:pos x="3" y="104"/>
              </a:cxn>
              <a:cxn ang="0">
                <a:pos x="179" y="0"/>
              </a:cxn>
            </a:cxnLst>
            <a:rect l="0" t="0" r="r" b="b"/>
            <a:pathLst>
              <a:path w="200" h="177">
                <a:moveTo>
                  <a:pt x="200" y="177"/>
                </a:moveTo>
                <a:cubicBezTo>
                  <a:pt x="167" y="165"/>
                  <a:pt x="6" y="133"/>
                  <a:pt x="3" y="104"/>
                </a:cubicBezTo>
                <a:cubicBezTo>
                  <a:pt x="0" y="75"/>
                  <a:pt x="142" y="22"/>
                  <a:pt x="179" y="0"/>
                </a:cubicBezTo>
              </a:path>
            </a:pathLst>
          </a:custGeom>
          <a:noFill/>
          <a:ln w="38100" cap="sq" cmpd="sng">
            <a:solidFill>
              <a:srgbClr val="FF00FF"/>
            </a:solidFill>
            <a:prstDash val="solid"/>
            <a:round/>
            <a:headEnd type="none" w="sm" len="sm"/>
            <a:tailEnd type="stealth" w="lg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C5C60A-D40D-403B-AC41-FF05E4523C64}" type="slidenum">
              <a:rPr lang="en-US" smtClean="0"/>
              <a:t>8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5375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2386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386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86950" grpId="0" animBg="1"/>
      <p:bldP spid="2386953" grpId="0" animBg="1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889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2197"/>
              </p:ext>
            </p:extLst>
          </p:nvPr>
        </p:nvGraphicFramePr>
        <p:xfrm>
          <a:off x="1524000" y="1143000"/>
          <a:ext cx="6184900" cy="2261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2" name="CS ChemDraw Drawing" r:id="rId4" imgW="4693920" imgH="1711960" progId="">
                  <p:embed/>
                </p:oleObj>
              </mc:Choice>
              <mc:Fallback>
                <p:oleObj name="CS ChemDraw Drawing" r:id="rId4" imgW="4693920" imgH="17119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143000"/>
                        <a:ext cx="6184900" cy="22612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89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8331104"/>
              </p:ext>
            </p:extLst>
          </p:nvPr>
        </p:nvGraphicFramePr>
        <p:xfrm>
          <a:off x="1295400" y="3886200"/>
          <a:ext cx="6003925" cy="2704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3" name="CS ChemDraw Drawing" r:id="rId6" imgW="4455160" imgH="2001520" progId="">
                  <p:embed/>
                </p:oleObj>
              </mc:Choice>
              <mc:Fallback>
                <p:oleObj name="CS ChemDraw Drawing" r:id="rId6" imgW="4455160" imgH="20015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886200"/>
                        <a:ext cx="6003925" cy="27049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42119" y="76200"/>
            <a:ext cx="8229600" cy="715962"/>
          </a:xfrm>
        </p:spPr>
        <p:txBody>
          <a:bodyPr>
            <a:normAutofit fontScale="90000"/>
          </a:bodyPr>
          <a:lstStyle/>
          <a:p>
            <a:r>
              <a:rPr lang="en-CA" b="1" u="sng" dirty="0">
                <a:sym typeface="Webdings" pitchFamily="18" charset="2"/>
              </a:rPr>
              <a:t>Stork </a:t>
            </a:r>
            <a:r>
              <a:rPr lang="en-CA" b="1" u="sng" dirty="0" err="1">
                <a:sym typeface="Webdings" pitchFamily="18" charset="2"/>
              </a:rPr>
              <a:t>Enamine</a:t>
            </a:r>
            <a:r>
              <a:rPr lang="en-CA" b="1" u="sng" dirty="0">
                <a:sym typeface="Webdings" pitchFamily="18" charset="2"/>
              </a:rPr>
              <a:t> Reactions</a:t>
            </a:r>
            <a:r>
              <a:rPr lang="en-CA" b="1" u="sng" dirty="0" smtClean="0">
                <a:sym typeface="Webdings" pitchFamily="18" charset="2"/>
              </a:rPr>
              <a:t>: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209374" y="762000"/>
            <a:ext cx="8229600" cy="3430588"/>
          </a:xfrm>
        </p:spPr>
        <p:txBody>
          <a:bodyPr>
            <a:normAutofit lnSpcReduction="10000"/>
          </a:bodyPr>
          <a:lstStyle/>
          <a:p>
            <a:r>
              <a:rPr lang="en-US" sz="2800" dirty="0" smtClean="0"/>
              <a:t>Secondary amines are most commonly used.</a:t>
            </a:r>
          </a:p>
          <a:p>
            <a:endParaRPr lang="en-US" sz="2800" dirty="0"/>
          </a:p>
          <a:p>
            <a:endParaRPr lang="en-US" sz="2800" dirty="0" smtClean="0"/>
          </a:p>
          <a:p>
            <a:endParaRPr lang="en-US" sz="2800" dirty="0"/>
          </a:p>
          <a:p>
            <a:endParaRPr lang="en-US" sz="2800" dirty="0" smtClean="0"/>
          </a:p>
          <a:p>
            <a:endParaRPr lang="en-US" sz="2800" dirty="0"/>
          </a:p>
          <a:p>
            <a:r>
              <a:rPr lang="en-US" sz="2800" dirty="0" smtClean="0"/>
              <a:t>Example:</a:t>
            </a:r>
            <a:endParaRPr lang="en-US" sz="28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C5C60A-D40D-403B-AC41-FF05E4523C64}" type="slidenum">
              <a:rPr lang="en-US" smtClean="0"/>
              <a:t>8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1679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8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8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91045" name="Object 5"/>
          <p:cNvGraphicFramePr>
            <a:graphicFrameLocks noChangeAspect="1"/>
          </p:cNvGraphicFramePr>
          <p:nvPr/>
        </p:nvGraphicFramePr>
        <p:xfrm>
          <a:off x="706438" y="1360488"/>
          <a:ext cx="2390775" cy="337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71" name="CS ChemDraw Drawing" r:id="rId4" imgW="1915160" imgH="2692400" progId="">
                  <p:embed/>
                </p:oleObj>
              </mc:Choice>
              <mc:Fallback>
                <p:oleObj name="CS ChemDraw Drawing" r:id="rId4" imgW="1915160" imgH="26924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8" y="1360488"/>
                        <a:ext cx="2390775" cy="337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1051" name="Object 11"/>
          <p:cNvGraphicFramePr>
            <a:graphicFrameLocks noChangeAspect="1"/>
          </p:cNvGraphicFramePr>
          <p:nvPr/>
        </p:nvGraphicFramePr>
        <p:xfrm>
          <a:off x="3095625" y="0"/>
          <a:ext cx="5780088" cy="271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72" name="CS ChemDraw Drawing" r:id="rId6" imgW="4627880" imgH="2171700" progId="">
                  <p:embed/>
                </p:oleObj>
              </mc:Choice>
              <mc:Fallback>
                <p:oleObj name="CS ChemDraw Drawing" r:id="rId6" imgW="4627880" imgH="21717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5" y="0"/>
                        <a:ext cx="5780088" cy="2719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1052" name="Object 12"/>
          <p:cNvGraphicFramePr>
            <a:graphicFrameLocks noChangeAspect="1"/>
          </p:cNvGraphicFramePr>
          <p:nvPr/>
        </p:nvGraphicFramePr>
        <p:xfrm>
          <a:off x="3443288" y="2452687"/>
          <a:ext cx="5413375" cy="272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73" name="CS ChemDraw Drawing" r:id="rId8" imgW="4335780" imgH="2179320" progId="">
                  <p:embed/>
                </p:oleObj>
              </mc:Choice>
              <mc:Fallback>
                <p:oleObj name="CS ChemDraw Drawing" r:id="rId8" imgW="4335780" imgH="21793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3288" y="2452687"/>
                        <a:ext cx="5413375" cy="2728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1053" name="Object 13"/>
          <p:cNvGraphicFramePr>
            <a:graphicFrameLocks noChangeAspect="1"/>
          </p:cNvGraphicFramePr>
          <p:nvPr/>
        </p:nvGraphicFramePr>
        <p:xfrm>
          <a:off x="609600" y="4876800"/>
          <a:ext cx="4970463" cy="175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74" name="CS ChemDraw Drawing" r:id="rId10" imgW="3980180" imgH="1404620" progId="">
                  <p:embed/>
                </p:oleObj>
              </mc:Choice>
              <mc:Fallback>
                <p:oleObj name="CS ChemDraw Drawing" r:id="rId10" imgW="3980180" imgH="14046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876800"/>
                        <a:ext cx="4970463" cy="175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105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717258"/>
              </p:ext>
            </p:extLst>
          </p:nvPr>
        </p:nvGraphicFramePr>
        <p:xfrm>
          <a:off x="5268912" y="2057400"/>
          <a:ext cx="827088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75" name="CS ChemDraw Drawing" r:id="rId12" imgW="662738" imgH="481249" progId="ChemDraw.Document.6.0">
                  <p:embed/>
                </p:oleObj>
              </mc:Choice>
              <mc:Fallback>
                <p:oleObj name="CS ChemDraw Drawing" r:id="rId12" imgW="662738" imgH="481249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8912" y="2057400"/>
                        <a:ext cx="827088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91055" name="Freeform 15"/>
          <p:cNvSpPr>
            <a:spLocks/>
          </p:cNvSpPr>
          <p:nvPr/>
        </p:nvSpPr>
        <p:spPr bwMode="auto">
          <a:xfrm>
            <a:off x="1289050" y="1719263"/>
            <a:ext cx="1231900" cy="588962"/>
          </a:xfrm>
          <a:custGeom>
            <a:avLst/>
            <a:gdLst/>
            <a:ahLst/>
            <a:cxnLst>
              <a:cxn ang="0">
                <a:pos x="0" y="137"/>
              </a:cxn>
              <a:cxn ang="0">
                <a:pos x="458" y="39"/>
              </a:cxn>
              <a:cxn ang="0">
                <a:pos x="776" y="371"/>
              </a:cxn>
            </a:cxnLst>
            <a:rect l="0" t="0" r="r" b="b"/>
            <a:pathLst>
              <a:path w="776" h="371">
                <a:moveTo>
                  <a:pt x="0" y="137"/>
                </a:moveTo>
                <a:cubicBezTo>
                  <a:pt x="76" y="121"/>
                  <a:pt x="329" y="0"/>
                  <a:pt x="458" y="39"/>
                </a:cubicBezTo>
                <a:cubicBezTo>
                  <a:pt x="587" y="78"/>
                  <a:pt x="710" y="302"/>
                  <a:pt x="776" y="371"/>
                </a:cubicBezTo>
              </a:path>
            </a:pathLst>
          </a:custGeom>
          <a:noFill/>
          <a:ln w="38100" cap="sq" cmpd="sng">
            <a:solidFill>
              <a:srgbClr val="FF00FF"/>
            </a:solidFill>
            <a:prstDash val="solid"/>
            <a:round/>
            <a:headEnd type="none" w="sm" len="sm"/>
            <a:tailEnd type="stealth" w="lg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91056" name="Freeform 16"/>
          <p:cNvSpPr>
            <a:spLocks/>
          </p:cNvSpPr>
          <p:nvPr/>
        </p:nvSpPr>
        <p:spPr bwMode="auto">
          <a:xfrm>
            <a:off x="2687638" y="2046288"/>
            <a:ext cx="306387" cy="455612"/>
          </a:xfrm>
          <a:custGeom>
            <a:avLst/>
            <a:gdLst/>
            <a:ahLst/>
            <a:cxnLst>
              <a:cxn ang="0">
                <a:pos x="0" y="230"/>
              </a:cxn>
              <a:cxn ang="0">
                <a:pos x="125" y="9"/>
              </a:cxn>
              <a:cxn ang="0">
                <a:pos x="193" y="287"/>
              </a:cxn>
            </a:cxnLst>
            <a:rect l="0" t="0" r="r" b="b"/>
            <a:pathLst>
              <a:path w="193" h="287">
                <a:moveTo>
                  <a:pt x="0" y="230"/>
                </a:moveTo>
                <a:cubicBezTo>
                  <a:pt x="21" y="193"/>
                  <a:pt x="93" y="0"/>
                  <a:pt x="125" y="9"/>
                </a:cubicBezTo>
                <a:cubicBezTo>
                  <a:pt x="157" y="18"/>
                  <a:pt x="179" y="229"/>
                  <a:pt x="193" y="287"/>
                </a:cubicBezTo>
              </a:path>
            </a:pathLst>
          </a:custGeom>
          <a:noFill/>
          <a:ln w="38100" cap="sq" cmpd="sng">
            <a:solidFill>
              <a:srgbClr val="FF00FF"/>
            </a:solidFill>
            <a:prstDash val="solid"/>
            <a:round/>
            <a:headEnd type="none" w="sm" len="sm"/>
            <a:tailEnd type="stealth" w="lg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91058" name="Text Box 18"/>
          <p:cNvSpPr txBox="1">
            <a:spLocks noChangeArrowheads="1"/>
          </p:cNvSpPr>
          <p:nvPr/>
        </p:nvSpPr>
        <p:spPr bwMode="auto">
          <a:xfrm>
            <a:off x="1682750" y="1217613"/>
            <a:ext cx="644525" cy="519112"/>
          </a:xfrm>
          <a:prstGeom prst="rect">
            <a:avLst/>
          </a:prstGeom>
          <a:noFill/>
          <a:ln w="381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CA" sz="2800">
                <a:solidFill>
                  <a:srgbClr val="FF00FF"/>
                </a:solidFill>
              </a:rPr>
              <a:t>(a)</a:t>
            </a:r>
          </a:p>
        </p:txBody>
      </p:sp>
      <p:sp>
        <p:nvSpPr>
          <p:cNvPr id="2391059" name="Freeform 19"/>
          <p:cNvSpPr>
            <a:spLocks/>
          </p:cNvSpPr>
          <p:nvPr/>
        </p:nvSpPr>
        <p:spPr bwMode="auto">
          <a:xfrm>
            <a:off x="1300163" y="2555875"/>
            <a:ext cx="1231900" cy="904875"/>
          </a:xfrm>
          <a:custGeom>
            <a:avLst/>
            <a:gdLst/>
            <a:ahLst/>
            <a:cxnLst>
              <a:cxn ang="0">
                <a:pos x="98" y="311"/>
              </a:cxn>
              <a:cxn ang="0">
                <a:pos x="91" y="562"/>
              </a:cxn>
              <a:cxn ang="0">
                <a:pos x="647" y="264"/>
              </a:cxn>
              <a:cxn ang="0">
                <a:pos x="776" y="0"/>
              </a:cxn>
            </a:cxnLst>
            <a:rect l="0" t="0" r="r" b="b"/>
            <a:pathLst>
              <a:path w="776" h="570">
                <a:moveTo>
                  <a:pt x="98" y="311"/>
                </a:moveTo>
                <a:cubicBezTo>
                  <a:pt x="97" y="353"/>
                  <a:pt x="0" y="570"/>
                  <a:pt x="91" y="562"/>
                </a:cubicBezTo>
                <a:cubicBezTo>
                  <a:pt x="182" y="554"/>
                  <a:pt x="533" y="358"/>
                  <a:pt x="647" y="264"/>
                </a:cubicBezTo>
                <a:cubicBezTo>
                  <a:pt x="761" y="170"/>
                  <a:pt x="749" y="55"/>
                  <a:pt x="776" y="0"/>
                </a:cubicBezTo>
              </a:path>
            </a:pathLst>
          </a:custGeom>
          <a:noFill/>
          <a:ln w="38100" cap="sq" cmpd="sng">
            <a:solidFill>
              <a:srgbClr val="0000FF"/>
            </a:solidFill>
            <a:prstDash val="solid"/>
            <a:round/>
            <a:headEnd type="none" w="sm" len="sm"/>
            <a:tailEnd type="stealth" w="lg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91060" name="Text Box 20"/>
          <p:cNvSpPr txBox="1">
            <a:spLocks noChangeArrowheads="1"/>
          </p:cNvSpPr>
          <p:nvPr/>
        </p:nvSpPr>
        <p:spPr bwMode="auto">
          <a:xfrm>
            <a:off x="190500" y="2001838"/>
            <a:ext cx="654050" cy="519112"/>
          </a:xfrm>
          <a:prstGeom prst="rect">
            <a:avLst/>
          </a:prstGeom>
          <a:noFill/>
          <a:ln w="381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CA" sz="2800">
                <a:solidFill>
                  <a:srgbClr val="0000FF"/>
                </a:solidFill>
              </a:rPr>
              <a:t>(b)</a:t>
            </a:r>
          </a:p>
        </p:txBody>
      </p:sp>
      <p:sp>
        <p:nvSpPr>
          <p:cNvPr id="2391061" name="Freeform 21"/>
          <p:cNvSpPr>
            <a:spLocks/>
          </p:cNvSpPr>
          <p:nvPr/>
        </p:nvSpPr>
        <p:spPr bwMode="auto">
          <a:xfrm>
            <a:off x="796925" y="1779588"/>
            <a:ext cx="401638" cy="731837"/>
          </a:xfrm>
          <a:custGeom>
            <a:avLst/>
            <a:gdLst/>
            <a:ahLst/>
            <a:cxnLst>
              <a:cxn ang="0">
                <a:pos x="253" y="129"/>
              </a:cxn>
              <a:cxn ang="0">
                <a:pos x="149" y="33"/>
              </a:cxn>
              <a:cxn ang="0">
                <a:pos x="13" y="325"/>
              </a:cxn>
              <a:cxn ang="0">
                <a:pos x="229" y="461"/>
              </a:cxn>
            </a:cxnLst>
            <a:rect l="0" t="0" r="r" b="b"/>
            <a:pathLst>
              <a:path w="253" h="461">
                <a:moveTo>
                  <a:pt x="253" y="129"/>
                </a:moveTo>
                <a:cubicBezTo>
                  <a:pt x="236" y="113"/>
                  <a:pt x="189" y="0"/>
                  <a:pt x="149" y="33"/>
                </a:cubicBezTo>
                <a:cubicBezTo>
                  <a:pt x="109" y="66"/>
                  <a:pt x="0" y="254"/>
                  <a:pt x="13" y="325"/>
                </a:cubicBezTo>
                <a:cubicBezTo>
                  <a:pt x="26" y="396"/>
                  <a:pt x="184" y="433"/>
                  <a:pt x="229" y="461"/>
                </a:cubicBezTo>
              </a:path>
            </a:pathLst>
          </a:custGeom>
          <a:noFill/>
          <a:ln w="38100" cap="sq" cmpd="sng">
            <a:solidFill>
              <a:srgbClr val="0000FF"/>
            </a:solidFill>
            <a:prstDash val="solid"/>
            <a:round/>
            <a:headEnd type="none" w="sm" len="sm"/>
            <a:tailEnd type="stealth" w="lg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3352800" cy="1143000"/>
          </a:xfrm>
        </p:spPr>
        <p:txBody>
          <a:bodyPr/>
          <a:lstStyle/>
          <a:p>
            <a:r>
              <a:rPr lang="en-US" b="1" u="sng" dirty="0" smtClean="0"/>
              <a:t>Example:</a:t>
            </a:r>
            <a:endParaRPr lang="en-US" b="1" u="sng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C5C60A-D40D-403B-AC41-FF05E4523C64}" type="slidenum">
              <a:rPr lang="en-US" smtClean="0"/>
              <a:t>8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32681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1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1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" dur="500"/>
                                        <p:tgtEl>
                                          <p:spTgt spid="2391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1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391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1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1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1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2391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1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391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1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1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1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91055" grpId="0" animBg="1"/>
      <p:bldP spid="2391056" grpId="0" animBg="1"/>
      <p:bldP spid="2391058" grpId="0"/>
      <p:bldP spid="2391059" grpId="0" animBg="1"/>
      <p:bldP spid="2391060" grpId="0"/>
      <p:bldP spid="2391061" grpId="0" animBg="1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7378" name="Rectangle 2"/>
          <p:cNvSpPr>
            <a:spLocks noChangeArrowheads="1"/>
          </p:cNvSpPr>
          <p:nvPr/>
        </p:nvSpPr>
        <p:spPr bwMode="auto">
          <a:xfrm>
            <a:off x="0" y="188912"/>
            <a:ext cx="9144000" cy="719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36000" tIns="36000" rIns="36000" bIns="36000"/>
          <a:lstStyle/>
          <a:p>
            <a:pPr algn="ctr"/>
            <a:r>
              <a:rPr lang="en-US" sz="4000" b="1" u="sng" dirty="0" smtClean="0">
                <a:sym typeface="Webdings" pitchFamily="18" charset="2"/>
              </a:rPr>
              <a:t>The </a:t>
            </a:r>
            <a:r>
              <a:rPr lang="en-US" sz="4000" b="1" u="sng" dirty="0">
                <a:sym typeface="Webdings" pitchFamily="18" charset="2"/>
              </a:rPr>
              <a:t>Mannich Reaction</a:t>
            </a:r>
          </a:p>
        </p:txBody>
      </p:sp>
      <p:graphicFrame>
        <p:nvGraphicFramePr>
          <p:cNvPr id="29173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1414800"/>
              </p:ext>
            </p:extLst>
          </p:nvPr>
        </p:nvGraphicFramePr>
        <p:xfrm>
          <a:off x="457200" y="1295400"/>
          <a:ext cx="8396663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24" name="CS ChemDraw Drawing" r:id="rId4" imgW="7140964" imgH="920160" progId="ChemDraw.Document.6.0">
                  <p:embed/>
                </p:oleObj>
              </mc:Choice>
              <mc:Fallback>
                <p:oleObj name="CS ChemDraw Drawing" r:id="rId4" imgW="7140964" imgH="92016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95400"/>
                        <a:ext cx="8396663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2438400"/>
            <a:ext cx="8229600" cy="838200"/>
          </a:xfrm>
        </p:spPr>
        <p:txBody>
          <a:bodyPr/>
          <a:lstStyle/>
          <a:p>
            <a:r>
              <a:rPr lang="en-US" u="sng" dirty="0" smtClean="0"/>
              <a:t>Mechanism</a:t>
            </a:r>
            <a:endParaRPr lang="en-US" u="sng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134472"/>
              </p:ext>
            </p:extLst>
          </p:nvPr>
        </p:nvGraphicFramePr>
        <p:xfrm>
          <a:off x="1219200" y="3048000"/>
          <a:ext cx="7285037" cy="3613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25" name="CS ChemDraw Drawing" r:id="rId6" imgW="6819506" imgH="3375270" progId="ChemDraw.Document.6.0">
                  <p:embed/>
                </p:oleObj>
              </mc:Choice>
              <mc:Fallback>
                <p:oleObj name="CS ChemDraw Drawing" r:id="rId6" imgW="6819506" imgH="3375270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048000"/>
                        <a:ext cx="7285037" cy="36138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C5C60A-D40D-403B-AC41-FF05E4523C64}" type="slidenum">
              <a:rPr lang="en-US" smtClean="0"/>
              <a:t>8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6938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906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900396"/>
              </p:ext>
            </p:extLst>
          </p:nvPr>
        </p:nvGraphicFramePr>
        <p:xfrm>
          <a:off x="4047163" y="3352800"/>
          <a:ext cx="1049674" cy="1182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63" name="CS ChemDraw Drawing" r:id="rId4" imgW="958432" imgH="1080000" progId="ChemDraw.Document.6.0">
                  <p:embed/>
                </p:oleObj>
              </mc:Choice>
              <mc:Fallback>
                <p:oleObj name="CS ChemDraw Drawing" r:id="rId4" imgW="958432" imgH="108000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7163" y="3352800"/>
                        <a:ext cx="1049674" cy="11820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069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7970632"/>
              </p:ext>
            </p:extLst>
          </p:nvPr>
        </p:nvGraphicFramePr>
        <p:xfrm>
          <a:off x="1981200" y="4343400"/>
          <a:ext cx="1875246" cy="2049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64" name="CS ChemDraw Drawing" r:id="rId6" imgW="1711022" imgH="1871100" progId="ChemDraw.Document.6.0">
                  <p:embed/>
                </p:oleObj>
              </mc:Choice>
              <mc:Fallback>
                <p:oleObj name="CS ChemDraw Drawing" r:id="rId6" imgW="1711022" imgH="187110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343400"/>
                        <a:ext cx="1875246" cy="20494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069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385528"/>
              </p:ext>
            </p:extLst>
          </p:nvPr>
        </p:nvGraphicFramePr>
        <p:xfrm>
          <a:off x="5334000" y="4343400"/>
          <a:ext cx="2123731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65" name="CS ChemDraw Drawing" r:id="rId8" imgW="1938204" imgH="1669950" progId="ChemDraw.Document.6.0">
                  <p:embed/>
                </p:oleObj>
              </mc:Choice>
              <mc:Fallback>
                <p:oleObj name="CS ChemDraw Drawing" r:id="rId8" imgW="1938204" imgH="166995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343400"/>
                        <a:ext cx="2123731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070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609980"/>
              </p:ext>
            </p:extLst>
          </p:nvPr>
        </p:nvGraphicFramePr>
        <p:xfrm>
          <a:off x="2362200" y="3421752"/>
          <a:ext cx="339054" cy="292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66" name="CS ChemDraw Drawing" r:id="rId10" imgW="309880" imgH="266700" progId="">
                  <p:embed/>
                </p:oleObj>
              </mc:Choice>
              <mc:Fallback>
                <p:oleObj name="CS ChemDraw Drawing" r:id="rId10" imgW="309880" imgH="2667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421752"/>
                        <a:ext cx="339054" cy="2926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070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7095864"/>
              </p:ext>
            </p:extLst>
          </p:nvPr>
        </p:nvGraphicFramePr>
        <p:xfrm>
          <a:off x="5715000" y="3554547"/>
          <a:ext cx="339054" cy="292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67" name="CS ChemDraw Drawing" r:id="rId12" imgW="309880" imgH="266700" progId="">
                  <p:embed/>
                </p:oleObj>
              </mc:Choice>
              <mc:Fallback>
                <p:oleObj name="CS ChemDraw Drawing" r:id="rId12" imgW="309880" imgH="2667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554547"/>
                        <a:ext cx="339054" cy="2926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0702" name="Freeform 14"/>
          <p:cNvSpPr>
            <a:spLocks/>
          </p:cNvSpPr>
          <p:nvPr/>
        </p:nvSpPr>
        <p:spPr bwMode="auto">
          <a:xfrm>
            <a:off x="2819400" y="3064546"/>
            <a:ext cx="1371225" cy="490002"/>
          </a:xfrm>
          <a:custGeom>
            <a:avLst/>
            <a:gdLst/>
            <a:ahLst/>
            <a:cxnLst>
              <a:cxn ang="0">
                <a:pos x="1219" y="239"/>
              </a:cxn>
              <a:cxn ang="0">
                <a:pos x="891" y="30"/>
              </a:cxn>
              <a:cxn ang="0">
                <a:pos x="0" y="422"/>
              </a:cxn>
            </a:cxnLst>
            <a:rect l="0" t="0" r="r" b="b"/>
            <a:pathLst>
              <a:path w="1219" h="422">
                <a:moveTo>
                  <a:pt x="1219" y="239"/>
                </a:moveTo>
                <a:cubicBezTo>
                  <a:pt x="1164" y="205"/>
                  <a:pt x="1094" y="0"/>
                  <a:pt x="891" y="30"/>
                </a:cubicBezTo>
                <a:cubicBezTo>
                  <a:pt x="688" y="60"/>
                  <a:pt x="186" y="340"/>
                  <a:pt x="0" y="422"/>
                </a:cubicBezTo>
              </a:path>
            </a:pathLst>
          </a:custGeom>
          <a:noFill/>
          <a:ln w="38100" cap="sq" cmpd="sng">
            <a:solidFill>
              <a:srgbClr val="0000FF"/>
            </a:solidFill>
            <a:prstDash val="solid"/>
            <a:round/>
            <a:headEnd type="none" w="sm" len="sm"/>
            <a:tailEnd type="stealth" w="lg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90703" name="Freeform 15"/>
          <p:cNvSpPr>
            <a:spLocks/>
          </p:cNvSpPr>
          <p:nvPr/>
        </p:nvSpPr>
        <p:spPr bwMode="auto">
          <a:xfrm>
            <a:off x="4375709" y="3371087"/>
            <a:ext cx="392582" cy="366921"/>
          </a:xfrm>
          <a:custGeom>
            <a:avLst/>
            <a:gdLst/>
            <a:ahLst/>
            <a:cxnLst>
              <a:cxn ang="0">
                <a:pos x="102" y="45"/>
              </a:cxn>
              <a:cxn ang="0">
                <a:pos x="332" y="45"/>
              </a:cxn>
              <a:cxn ang="0">
                <a:pos x="0" y="316"/>
              </a:cxn>
            </a:cxnLst>
            <a:rect l="0" t="0" r="r" b="b"/>
            <a:pathLst>
              <a:path w="349" h="316">
                <a:moveTo>
                  <a:pt x="102" y="45"/>
                </a:moveTo>
                <a:cubicBezTo>
                  <a:pt x="140" y="45"/>
                  <a:pt x="349" y="0"/>
                  <a:pt x="332" y="45"/>
                </a:cubicBezTo>
                <a:cubicBezTo>
                  <a:pt x="315" y="90"/>
                  <a:pt x="69" y="260"/>
                  <a:pt x="0" y="316"/>
                </a:cubicBezTo>
              </a:path>
            </a:pathLst>
          </a:custGeom>
          <a:noFill/>
          <a:ln w="38100" cap="sq" cmpd="sng">
            <a:solidFill>
              <a:srgbClr val="008000"/>
            </a:solidFill>
            <a:prstDash val="solid"/>
            <a:round/>
            <a:headEnd type="none" w="sm" len="sm"/>
            <a:tailEnd type="stealth" w="lg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90704" name="Freeform 16"/>
          <p:cNvSpPr>
            <a:spLocks/>
          </p:cNvSpPr>
          <p:nvPr/>
        </p:nvSpPr>
        <p:spPr bwMode="auto">
          <a:xfrm>
            <a:off x="4642316" y="3200400"/>
            <a:ext cx="1006764" cy="708297"/>
          </a:xfrm>
          <a:custGeom>
            <a:avLst/>
            <a:gdLst/>
            <a:ahLst/>
            <a:cxnLst>
              <a:cxn ang="0">
                <a:pos x="0" y="610"/>
              </a:cxn>
              <a:cxn ang="0">
                <a:pos x="637" y="49"/>
              </a:cxn>
              <a:cxn ang="0">
                <a:pos x="895" y="313"/>
              </a:cxn>
            </a:cxnLst>
            <a:rect l="0" t="0" r="r" b="b"/>
            <a:pathLst>
              <a:path w="895" h="610">
                <a:moveTo>
                  <a:pt x="0" y="610"/>
                </a:moveTo>
                <a:cubicBezTo>
                  <a:pt x="106" y="517"/>
                  <a:pt x="488" y="98"/>
                  <a:pt x="637" y="49"/>
                </a:cubicBezTo>
                <a:cubicBezTo>
                  <a:pt x="786" y="0"/>
                  <a:pt x="841" y="258"/>
                  <a:pt x="895" y="313"/>
                </a:cubicBezTo>
              </a:path>
            </a:pathLst>
          </a:custGeom>
          <a:noFill/>
          <a:ln w="38100" cap="sq" cmpd="sng">
            <a:solidFill>
              <a:srgbClr val="008000"/>
            </a:solidFill>
            <a:prstDash val="solid"/>
            <a:round/>
            <a:headEnd type="none" w="sm" len="sm"/>
            <a:tailEnd type="stealth" w="lg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457200" y="304800"/>
            <a:ext cx="8229600" cy="868362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u="sng" dirty="0" err="1" smtClean="0"/>
              <a:t>Keto</a:t>
            </a:r>
            <a:r>
              <a:rPr lang="en-US" b="1" u="sng" dirty="0" smtClean="0"/>
              <a:t>–</a:t>
            </a:r>
            <a:r>
              <a:rPr lang="en-US" b="1" u="sng" dirty="0" err="1" smtClean="0"/>
              <a:t>Enol</a:t>
            </a:r>
            <a:r>
              <a:rPr lang="en-US" b="1" u="sng" dirty="0" smtClean="0"/>
              <a:t> </a:t>
            </a:r>
            <a:r>
              <a:rPr lang="en-US" b="1" u="sng" dirty="0" err="1" smtClean="0"/>
              <a:t>Tautomerization</a:t>
            </a:r>
            <a:endParaRPr lang="en-US" b="1" u="sng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304800" y="1371600"/>
            <a:ext cx="8686800" cy="4525963"/>
          </a:xfrm>
        </p:spPr>
        <p:txBody>
          <a:bodyPr/>
          <a:lstStyle/>
          <a:p>
            <a:pPr marL="0" indent="0">
              <a:buNone/>
            </a:pPr>
            <a:r>
              <a:rPr lang="en-CA" sz="2800" dirty="0" err="1"/>
              <a:t>Interconvertible</a:t>
            </a:r>
            <a:r>
              <a:rPr lang="en-CA" sz="2800" dirty="0"/>
              <a:t> </a:t>
            </a:r>
            <a:r>
              <a:rPr lang="en-CA" sz="2800" dirty="0" err="1"/>
              <a:t>keto</a:t>
            </a:r>
            <a:r>
              <a:rPr lang="en-CA" sz="2800" dirty="0"/>
              <a:t> and </a:t>
            </a:r>
            <a:r>
              <a:rPr lang="en-CA" sz="2800" dirty="0" err="1"/>
              <a:t>enol</a:t>
            </a:r>
            <a:r>
              <a:rPr lang="en-CA" sz="2800" dirty="0"/>
              <a:t> forms are called </a:t>
            </a:r>
            <a:r>
              <a:rPr lang="en-CA" sz="2800" dirty="0" err="1" smtClean="0"/>
              <a:t>t</a:t>
            </a:r>
            <a:r>
              <a:rPr lang="en-CA" sz="2800" b="1" dirty="0" err="1" smtClean="0"/>
              <a:t>automers</a:t>
            </a:r>
            <a:r>
              <a:rPr lang="en-CA" sz="2800" dirty="0"/>
              <a:t>, and their </a:t>
            </a:r>
            <a:r>
              <a:rPr lang="en-CA" sz="2800" dirty="0" err="1"/>
              <a:t>interconversion</a:t>
            </a:r>
            <a:r>
              <a:rPr lang="en-CA" sz="2800" dirty="0"/>
              <a:t> is called </a:t>
            </a:r>
            <a:r>
              <a:rPr lang="en-CA" sz="2800" b="1" dirty="0" err="1"/>
              <a:t>tautomerization</a:t>
            </a:r>
            <a:endParaRPr lang="en-CA" sz="2800" dirty="0"/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C5C60A-D40D-403B-AC41-FF05E4523C64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1378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0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0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2290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0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0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0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2290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0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290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0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0702" grpId="0" animBg="1"/>
      <p:bldP spid="2290703" grpId="0" animBg="1"/>
      <p:bldP spid="2290704" grpId="0" animBg="1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2148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930359"/>
              </p:ext>
            </p:extLst>
          </p:nvPr>
        </p:nvGraphicFramePr>
        <p:xfrm>
          <a:off x="203861" y="1112837"/>
          <a:ext cx="6381750" cy="150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12" name="CS ChemDraw Drawing" r:id="rId4" imgW="5135497" imgH="1206630" progId="ChemDraw.Document.6.0">
                  <p:embed/>
                </p:oleObj>
              </mc:Choice>
              <mc:Fallback>
                <p:oleObj name="CS ChemDraw Drawing" r:id="rId4" imgW="5135497" imgH="120663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61" y="1112837"/>
                        <a:ext cx="6381750" cy="1503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148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942565"/>
              </p:ext>
            </p:extLst>
          </p:nvPr>
        </p:nvGraphicFramePr>
        <p:xfrm>
          <a:off x="152400" y="3962400"/>
          <a:ext cx="5962650" cy="150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13" name="CS ChemDraw Drawing" r:id="rId6" imgW="4798642" imgH="1205280" progId="ChemDraw.Document.6.0">
                  <p:embed/>
                </p:oleObj>
              </mc:Choice>
              <mc:Fallback>
                <p:oleObj name="CS ChemDraw Drawing" r:id="rId6" imgW="4798642" imgH="120528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962400"/>
                        <a:ext cx="5962650" cy="1500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76200" y="204801"/>
            <a:ext cx="66370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u="sng" dirty="0" smtClean="0"/>
              <a:t>In Class Practice: </a:t>
            </a:r>
            <a:r>
              <a:rPr lang="en-US" sz="2000" dirty="0" smtClean="0"/>
              <a:t>Write the product from the reactions below. </a:t>
            </a:r>
            <a:endParaRPr lang="en-US" sz="2000" dirty="0"/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7750175" y="0"/>
            <a:ext cx="1393825" cy="222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14000" b="1" i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/>
              </a:rPr>
              <a:t>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C5C60A-D40D-403B-AC41-FF05E4523C64}" type="slidenum">
              <a:rPr lang="en-US" smtClean="0"/>
              <a:t>9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455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1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1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21483" name="Object 11"/>
          <p:cNvGraphicFramePr>
            <a:graphicFrameLocks noChangeAspect="1"/>
          </p:cNvGraphicFramePr>
          <p:nvPr/>
        </p:nvGraphicFramePr>
        <p:xfrm>
          <a:off x="122238" y="1412875"/>
          <a:ext cx="8899525" cy="151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70" name="CS ChemDraw Drawing" r:id="rId4" imgW="7162800" imgH="1219200" progId="">
                  <p:embed/>
                </p:oleObj>
              </mc:Choice>
              <mc:Fallback>
                <p:oleObj name="CS ChemDraw Drawing" r:id="rId4" imgW="7162800" imgH="12192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8" y="1412875"/>
                        <a:ext cx="8899525" cy="151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1484" name="Object 12"/>
          <p:cNvGraphicFramePr>
            <a:graphicFrameLocks noChangeAspect="1"/>
          </p:cNvGraphicFramePr>
          <p:nvPr/>
        </p:nvGraphicFramePr>
        <p:xfrm>
          <a:off x="122238" y="3897313"/>
          <a:ext cx="8883650" cy="205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71" name="CS ChemDraw Drawing" r:id="rId6" imgW="7150100" imgH="1651000" progId="">
                  <p:embed/>
                </p:oleObj>
              </mc:Choice>
              <mc:Fallback>
                <p:oleObj name="CS ChemDraw Drawing" r:id="rId6" imgW="7150100" imgH="1651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8" y="3897313"/>
                        <a:ext cx="8883650" cy="205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76200" y="204801"/>
            <a:ext cx="66370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u="sng" dirty="0" smtClean="0"/>
              <a:t>In Class Practice: </a:t>
            </a:r>
            <a:r>
              <a:rPr lang="en-US" sz="2000" dirty="0" smtClean="0"/>
              <a:t>Write the product from the reactions below. </a:t>
            </a:r>
            <a:endParaRPr lang="en-US" sz="2000" dirty="0"/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7750175" y="0"/>
            <a:ext cx="1393825" cy="222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14000" b="1" i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/>
              </a:rPr>
              <a:t>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C5C60A-D40D-403B-AC41-FF05E4523C64}" type="slidenum">
              <a:rPr lang="en-US" smtClean="0"/>
              <a:t>9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2926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1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1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235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840696"/>
              </p:ext>
            </p:extLst>
          </p:nvPr>
        </p:nvGraphicFramePr>
        <p:xfrm>
          <a:off x="4570413" y="868363"/>
          <a:ext cx="4300537" cy="189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04" name="CS ChemDraw Drawing" r:id="rId4" imgW="4597400" imgH="2032000" progId="">
                  <p:embed/>
                </p:oleObj>
              </mc:Choice>
              <mc:Fallback>
                <p:oleObj name="CS ChemDraw Drawing" r:id="rId4" imgW="4597400" imgH="2032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0413" y="868363"/>
                        <a:ext cx="4300537" cy="189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35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505543"/>
              </p:ext>
            </p:extLst>
          </p:nvPr>
        </p:nvGraphicFramePr>
        <p:xfrm>
          <a:off x="3438525" y="2674529"/>
          <a:ext cx="183515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05" name="CS ChemDraw Drawing" r:id="rId6" imgW="1468120" imgH="838200" progId="">
                  <p:embed/>
                </p:oleObj>
              </mc:Choice>
              <mc:Fallback>
                <p:oleObj name="CS ChemDraw Drawing" r:id="rId6" imgW="1468120" imgH="8382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8525" y="2674529"/>
                        <a:ext cx="1835150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35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5427676"/>
              </p:ext>
            </p:extLst>
          </p:nvPr>
        </p:nvGraphicFramePr>
        <p:xfrm>
          <a:off x="6619875" y="2555875"/>
          <a:ext cx="2509838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06" name="CS ChemDraw Drawing" r:id="rId8" imgW="2679700" imgH="1270000" progId="">
                  <p:embed/>
                </p:oleObj>
              </mc:Choice>
              <mc:Fallback>
                <p:oleObj name="CS ChemDraw Drawing" r:id="rId8" imgW="2679700" imgH="1270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75" y="2555875"/>
                        <a:ext cx="2509838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35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778556"/>
              </p:ext>
            </p:extLst>
          </p:nvPr>
        </p:nvGraphicFramePr>
        <p:xfrm>
          <a:off x="5292725" y="3365500"/>
          <a:ext cx="3719513" cy="245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07" name="CS ChemDraw Drawing" r:id="rId10" imgW="3987800" imgH="2628900" progId="">
                  <p:embed/>
                </p:oleObj>
              </mc:Choice>
              <mc:Fallback>
                <p:oleObj name="CS ChemDraw Drawing" r:id="rId10" imgW="3987800" imgH="26289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3365500"/>
                        <a:ext cx="3719513" cy="245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35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134895"/>
              </p:ext>
            </p:extLst>
          </p:nvPr>
        </p:nvGraphicFramePr>
        <p:xfrm>
          <a:off x="3440113" y="3627438"/>
          <a:ext cx="2428875" cy="273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08" name="CS ChemDraw Drawing" r:id="rId12" imgW="2603500" imgH="2921000" progId="">
                  <p:embed/>
                </p:oleObj>
              </mc:Choice>
              <mc:Fallback>
                <p:oleObj name="CS ChemDraw Drawing" r:id="rId12" imgW="2603500" imgH="2921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0113" y="3627438"/>
                        <a:ext cx="2428875" cy="2735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35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464776"/>
              </p:ext>
            </p:extLst>
          </p:nvPr>
        </p:nvGraphicFramePr>
        <p:xfrm>
          <a:off x="701675" y="3362325"/>
          <a:ext cx="2727325" cy="272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09" name="CS ChemDraw Drawing" r:id="rId14" imgW="2921000" imgH="2921000" progId="">
                  <p:embed/>
                </p:oleObj>
              </mc:Choice>
              <mc:Fallback>
                <p:oleObj name="CS ChemDraw Drawing" r:id="rId14" imgW="2921000" imgH="2921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3362325"/>
                        <a:ext cx="2727325" cy="2727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35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322859"/>
              </p:ext>
            </p:extLst>
          </p:nvPr>
        </p:nvGraphicFramePr>
        <p:xfrm>
          <a:off x="249238" y="1206500"/>
          <a:ext cx="3752850" cy="237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10" name="CS ChemDraw Drawing" r:id="rId16" imgW="4013200" imgH="2540000" progId="">
                  <p:embed/>
                </p:oleObj>
              </mc:Choice>
              <mc:Fallback>
                <p:oleObj name="CS ChemDraw Drawing" r:id="rId16" imgW="4013200" imgH="2540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38" y="1206500"/>
                        <a:ext cx="3752850" cy="237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22238"/>
            <a:ext cx="8229600" cy="944562"/>
          </a:xfrm>
        </p:spPr>
        <p:txBody>
          <a:bodyPr/>
          <a:lstStyle/>
          <a:p>
            <a:r>
              <a:rPr lang="en-US" b="1" u="sng" dirty="0" err="1" smtClean="0"/>
              <a:t>Claisen</a:t>
            </a:r>
            <a:r>
              <a:rPr lang="en-US" b="1" u="sng" dirty="0" smtClean="0"/>
              <a:t> Condensations</a:t>
            </a:r>
            <a:endParaRPr lang="en-US" b="1" u="sn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C5C60A-D40D-403B-AC41-FF05E4523C64}" type="slidenum">
              <a:rPr lang="en-US" smtClean="0"/>
              <a:t>9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9461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3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3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3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3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3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3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3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25571" name="Object 3"/>
          <p:cNvGraphicFramePr>
            <a:graphicFrameLocks noChangeAspect="1"/>
          </p:cNvGraphicFramePr>
          <p:nvPr/>
        </p:nvGraphicFramePr>
        <p:xfrm>
          <a:off x="1979613" y="1185863"/>
          <a:ext cx="1555750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62" name="CS ChemDraw Drawing" r:id="rId4" imgW="1244600" imgH="835660" progId="">
                  <p:embed/>
                </p:oleObj>
              </mc:Choice>
              <mc:Fallback>
                <p:oleObj name="CS ChemDraw Drawing" r:id="rId4" imgW="1244600" imgH="8356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185863"/>
                        <a:ext cx="1555750" cy="104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5572" name="Object 4"/>
          <p:cNvGraphicFramePr>
            <a:graphicFrameLocks noChangeAspect="1"/>
          </p:cNvGraphicFramePr>
          <p:nvPr/>
        </p:nvGraphicFramePr>
        <p:xfrm>
          <a:off x="3816350" y="836613"/>
          <a:ext cx="5146675" cy="191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63" name="CS ChemDraw Drawing" r:id="rId6" imgW="4114800" imgH="1529080" progId="">
                  <p:embed/>
                </p:oleObj>
              </mc:Choice>
              <mc:Fallback>
                <p:oleObj name="CS ChemDraw Drawing" r:id="rId6" imgW="4114800" imgH="15290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6350" y="836613"/>
                        <a:ext cx="5146675" cy="191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5573" name="Object 5"/>
          <p:cNvGraphicFramePr>
            <a:graphicFrameLocks noChangeAspect="1"/>
          </p:cNvGraphicFramePr>
          <p:nvPr/>
        </p:nvGraphicFramePr>
        <p:xfrm>
          <a:off x="6518275" y="3105150"/>
          <a:ext cx="2446338" cy="278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64" name="CS ChemDraw Drawing" r:id="rId8" imgW="1955800" imgH="2219960" progId="">
                  <p:embed/>
                </p:oleObj>
              </mc:Choice>
              <mc:Fallback>
                <p:oleObj name="CS ChemDraw Drawing" r:id="rId8" imgW="1955800" imgH="22199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8275" y="3105150"/>
                        <a:ext cx="2446338" cy="278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5574" name="Object 6"/>
          <p:cNvGraphicFramePr>
            <a:graphicFrameLocks noChangeAspect="1"/>
          </p:cNvGraphicFramePr>
          <p:nvPr/>
        </p:nvGraphicFramePr>
        <p:xfrm>
          <a:off x="134938" y="2308225"/>
          <a:ext cx="3400425" cy="436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65" name="CS ChemDraw Drawing" r:id="rId10" imgW="2720340" imgH="3479800" progId="">
                  <p:embed/>
                </p:oleObj>
              </mc:Choice>
              <mc:Fallback>
                <p:oleObj name="CS ChemDraw Drawing" r:id="rId10" imgW="2720340" imgH="34798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8" y="2308225"/>
                        <a:ext cx="3400425" cy="436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9520" y="46038"/>
            <a:ext cx="8229600" cy="868362"/>
          </a:xfrm>
        </p:spPr>
        <p:txBody>
          <a:bodyPr/>
          <a:lstStyle/>
          <a:p>
            <a:r>
              <a:rPr lang="en-US" b="1" u="sng" dirty="0" err="1" smtClean="0"/>
              <a:t>Aldol</a:t>
            </a:r>
            <a:r>
              <a:rPr lang="en-US" b="1" u="sng" dirty="0" smtClean="0"/>
              <a:t> Condensations</a:t>
            </a:r>
            <a:endParaRPr lang="en-US" b="1" u="sng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C5C60A-D40D-403B-AC41-FF05E4523C64}" type="slidenum">
              <a:rPr lang="en-US" smtClean="0"/>
              <a:t>9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7733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5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5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5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5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27623" name="Object 7"/>
          <p:cNvGraphicFramePr>
            <a:graphicFrameLocks noChangeAspect="1"/>
          </p:cNvGraphicFramePr>
          <p:nvPr/>
        </p:nvGraphicFramePr>
        <p:xfrm>
          <a:off x="3959225" y="3429000"/>
          <a:ext cx="1509713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08" name="CS ChemDraw Drawing" r:id="rId4" imgW="1216660" imgH="835660" progId="">
                  <p:embed/>
                </p:oleObj>
              </mc:Choice>
              <mc:Fallback>
                <p:oleObj name="CS ChemDraw Drawing" r:id="rId4" imgW="1216660" imgH="8356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9225" y="3429000"/>
                        <a:ext cx="1509713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7624" name="Object 8"/>
          <p:cNvGraphicFramePr>
            <a:graphicFrameLocks noChangeAspect="1"/>
          </p:cNvGraphicFramePr>
          <p:nvPr/>
        </p:nvGraphicFramePr>
        <p:xfrm>
          <a:off x="4200525" y="836613"/>
          <a:ext cx="4002088" cy="280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09" name="CS ChemDraw Drawing" r:id="rId6" imgW="3220720" imgH="2247900" progId="">
                  <p:embed/>
                </p:oleObj>
              </mc:Choice>
              <mc:Fallback>
                <p:oleObj name="CS ChemDraw Drawing" r:id="rId6" imgW="3220720" imgH="22479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0525" y="836613"/>
                        <a:ext cx="4002088" cy="280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7625" name="Object 9"/>
          <p:cNvGraphicFramePr>
            <a:graphicFrameLocks noChangeAspect="1"/>
          </p:cNvGraphicFramePr>
          <p:nvPr/>
        </p:nvGraphicFramePr>
        <p:xfrm>
          <a:off x="5548313" y="4098925"/>
          <a:ext cx="2876550" cy="2570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10" name="CS ChemDraw Drawing" r:id="rId8" imgW="2316480" imgH="2062480" progId="">
                  <p:embed/>
                </p:oleObj>
              </mc:Choice>
              <mc:Fallback>
                <p:oleObj name="CS ChemDraw Drawing" r:id="rId8" imgW="2316480" imgH="20624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8313" y="4098925"/>
                        <a:ext cx="2876550" cy="2570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7626" name="Object 10"/>
          <p:cNvGraphicFramePr>
            <a:graphicFrameLocks noChangeAspect="1"/>
          </p:cNvGraphicFramePr>
          <p:nvPr/>
        </p:nvGraphicFramePr>
        <p:xfrm>
          <a:off x="395288" y="4406900"/>
          <a:ext cx="3689350" cy="226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11" name="CS ChemDraw Drawing" r:id="rId10" imgW="2969260" imgH="1816100" progId="">
                  <p:embed/>
                </p:oleObj>
              </mc:Choice>
              <mc:Fallback>
                <p:oleObj name="CS ChemDraw Drawing" r:id="rId10" imgW="2969260" imgH="18161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406900"/>
                        <a:ext cx="3689350" cy="226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7627" name="Object 11"/>
          <p:cNvGraphicFramePr>
            <a:graphicFrameLocks noChangeAspect="1"/>
          </p:cNvGraphicFramePr>
          <p:nvPr/>
        </p:nvGraphicFramePr>
        <p:xfrm>
          <a:off x="84138" y="1073150"/>
          <a:ext cx="3732212" cy="250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12" name="CS ChemDraw Drawing" r:id="rId12" imgW="3004820" imgH="2006600" progId="">
                  <p:embed/>
                </p:oleObj>
              </mc:Choice>
              <mc:Fallback>
                <p:oleObj name="CS ChemDraw Drawing" r:id="rId12" imgW="3004820" imgH="2006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8" y="1073150"/>
                        <a:ext cx="3732212" cy="2500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0055" y="1524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u="sng" dirty="0" smtClean="0"/>
              <a:t>Simple &amp; Conjugate (Michael) Additions</a:t>
            </a:r>
            <a:endParaRPr lang="en-US" b="1" u="sng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C5C60A-D40D-403B-AC41-FF05E4523C64}" type="slidenum">
              <a:rPr lang="en-US" smtClean="0"/>
              <a:t>9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5646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7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7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7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7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7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29667" name="Object 3"/>
          <p:cNvGraphicFramePr>
            <a:graphicFrameLocks noChangeAspect="1"/>
          </p:cNvGraphicFramePr>
          <p:nvPr/>
        </p:nvGraphicFramePr>
        <p:xfrm>
          <a:off x="1371600" y="944563"/>
          <a:ext cx="64008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6" name="CS ChemDraw Drawing" r:id="rId4" imgW="4264660" imgH="937260" progId="">
                  <p:embed/>
                </p:oleObj>
              </mc:Choice>
              <mc:Fallback>
                <p:oleObj name="CS ChemDraw Drawing" r:id="rId4" imgW="4264660" imgH="9372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944563"/>
                        <a:ext cx="6400800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9668" name="Object 4"/>
          <p:cNvGraphicFramePr>
            <a:graphicFrameLocks noChangeAspect="1"/>
          </p:cNvGraphicFramePr>
          <p:nvPr/>
        </p:nvGraphicFramePr>
        <p:xfrm>
          <a:off x="3074988" y="2492375"/>
          <a:ext cx="2992437" cy="372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7" name="CS ChemDraw Drawing" r:id="rId6" imgW="1993900" imgH="2473960" progId="">
                  <p:embed/>
                </p:oleObj>
              </mc:Choice>
              <mc:Fallback>
                <p:oleObj name="CS ChemDraw Drawing" r:id="rId6" imgW="1993900" imgH="24739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4988" y="2492375"/>
                        <a:ext cx="2992437" cy="372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3867"/>
            <a:ext cx="8229600" cy="1143000"/>
          </a:xfrm>
        </p:spPr>
        <p:txBody>
          <a:bodyPr/>
          <a:lstStyle/>
          <a:p>
            <a:r>
              <a:rPr lang="en-US" b="1" u="sng" dirty="0" err="1" smtClean="0"/>
              <a:t>Mannich</a:t>
            </a:r>
            <a:r>
              <a:rPr lang="en-US" b="1" u="sng" dirty="0" smtClean="0"/>
              <a:t> Reaction</a:t>
            </a:r>
            <a:endParaRPr lang="en-US" b="1" u="sng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C5C60A-D40D-403B-AC41-FF05E4523C64}" type="slidenum">
              <a:rPr lang="en-US" smtClean="0"/>
              <a:t>9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38836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9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9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9|10.3|4.6|7.8|11.2|6.2|4.4|4.6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6.2|10.3|8.9|28.9|4.:|2.7|15.9|25.5|4.4|5.6|4.4|7.:|44.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7.7|7.:|3.2|11.5|3.2|10.6|25.9|7.9|5.5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2|16.:|6.4|4.3|22.7|24.8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6.7|9.9|39.9|24.1|8.7|1.4|4.1|2.4|20.6|7|36.2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2|3|5.3|40.8|23.8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5|100.2|3.:|14.8|8.8|20.2|34.3|30.4|76.2|1.5|66.2|13|25.2|32.5|65.8|28.8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427</TotalTime>
  <Words>1746</Words>
  <Application>Microsoft Office PowerPoint</Application>
  <PresentationFormat>On-screen Show (4:3)</PresentationFormat>
  <Paragraphs>565</Paragraphs>
  <Slides>95</Slides>
  <Notes>62</Notes>
  <HiddenSlides>1</HiddenSlides>
  <MMClips>2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5</vt:i4>
      </vt:variant>
    </vt:vector>
  </HeadingPairs>
  <TitlesOfParts>
    <vt:vector size="106" baseType="lpstr">
      <vt:lpstr>MS PGothic</vt:lpstr>
      <vt:lpstr>Arial</vt:lpstr>
      <vt:lpstr>Calibri</vt:lpstr>
      <vt:lpstr>Comic Sans MS</vt:lpstr>
      <vt:lpstr>Symbol</vt:lpstr>
      <vt:lpstr>Times</vt:lpstr>
      <vt:lpstr>Times New Roman</vt:lpstr>
      <vt:lpstr>Webdings</vt:lpstr>
      <vt:lpstr>Office Theme</vt:lpstr>
      <vt:lpstr>CS ChemDraw Drawing</vt:lpstr>
      <vt:lpstr>Document</vt:lpstr>
      <vt:lpstr>Topic 6: Reactions at the a-carbon and b-carbon of Carbonyl Compounds (Chapters 18 &amp; 19)  </vt:lpstr>
      <vt:lpstr>PowerPoint Presentation</vt:lpstr>
      <vt:lpstr>a-Acidity</vt:lpstr>
      <vt:lpstr>PowerPoint Presentation</vt:lpstr>
      <vt:lpstr>Keto–Enol Tautomerization</vt:lpstr>
      <vt:lpstr>LDA: Hindered Strong Base  (pKa = 36)</vt:lpstr>
      <vt:lpstr>PowerPoint Presentation</vt:lpstr>
      <vt:lpstr>PowerPoint Presentation</vt:lpstr>
      <vt:lpstr>PowerPoint Presentation</vt:lpstr>
      <vt:lpstr>Keto-Enol Equilibriu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actions via Enols &amp; Enolates:  Deuterium Exchange</vt:lpstr>
      <vt:lpstr>PowerPoint Presentation</vt:lpstr>
      <vt:lpstr>Reactions via Enols &amp; Enolates:  Deuterium Exchange</vt:lpstr>
      <vt:lpstr>PowerPoint Presentation</vt:lpstr>
      <vt:lpstr>PowerPoint Presentation</vt:lpstr>
      <vt:lpstr>PowerPoint Presentation</vt:lpstr>
      <vt:lpstr>PowerPoint Presentation</vt:lpstr>
      <vt:lpstr>Nucleophilic a-Carbon</vt:lpstr>
      <vt:lpstr>“Trapping” of the Enolic Form</vt:lpstr>
      <vt:lpstr>a-Alkylation of Ketones and Aldehydes</vt:lpstr>
      <vt:lpstr>Regioselective Formation of Enolates Kinetically Favored Enolate</vt:lpstr>
      <vt:lpstr>Regioselective Formation of Enolates Thermodynamically Favored Enolate</vt:lpstr>
      <vt:lpstr>-Halogenation Ketones / Aldehydes </vt:lpstr>
      <vt:lpstr>PowerPoint Presentation</vt:lpstr>
      <vt:lpstr>a-Alkylation of Ketones and Aldehydes via Lithium Enolates</vt:lpstr>
      <vt:lpstr>a-Alkylation of Esters</vt:lpstr>
      <vt:lpstr>a-Alkylation of Carboxylic Acids</vt:lpstr>
      <vt:lpstr>PowerPoint Presentation</vt:lpstr>
      <vt:lpstr>PowerPoint Presentation</vt:lpstr>
      <vt:lpstr>Electrophilic addition to Enols and Enolates</vt:lpstr>
      <vt:lpstr>Aldol Condensation</vt:lpstr>
      <vt:lpstr>Aldol Condensation</vt:lpstr>
      <vt:lpstr>Crossed Aldol Condensation</vt:lpstr>
      <vt:lpstr>PowerPoint Presentation</vt:lpstr>
      <vt:lpstr>PowerPoint Presentation</vt:lpstr>
      <vt:lpstr>Limitations of the Aldol Addition</vt:lpstr>
      <vt:lpstr>Intramolecular (Internal) Aldol Condensation</vt:lpstr>
      <vt:lpstr>Electrophilic addition to Enols and Enolates</vt:lpstr>
      <vt:lpstr>Direct Alkylation of Ketones &amp; Esters</vt:lpstr>
      <vt:lpstr>What about Alkylation of a,b-Unsaturated Ketones?</vt:lpstr>
      <vt:lpstr>PowerPoint Presentation</vt:lpstr>
      <vt:lpstr>a-Position Vs. b-Position</vt:lpstr>
      <vt:lpstr>Conjugate Additions: Michael Additions</vt:lpstr>
      <vt:lpstr>Conjugate Additions of Enolates: Michael Additions</vt:lpstr>
      <vt:lpstr>PowerPoint Presentation</vt:lpstr>
      <vt:lpstr>1,2- Vs. 1,4- Addition</vt:lpstr>
      <vt:lpstr>PowerPoint Presentation</vt:lpstr>
      <vt:lpstr>Electrophilic addition to Enols and Enolates</vt:lpstr>
      <vt:lpstr>PowerPoint Presentation</vt:lpstr>
      <vt:lpstr>PowerPoint Presentation</vt:lpstr>
      <vt:lpstr>a-Alkylation of b-Dicarbonyls</vt:lpstr>
      <vt:lpstr>Claisen Condensation</vt:lpstr>
      <vt:lpstr>Nature’s Claisen Condensation</vt:lpstr>
      <vt:lpstr>Nature’s Claisen Condensations</vt:lpstr>
      <vt:lpstr>PowerPoint Presentation</vt:lpstr>
      <vt:lpstr>Intramolecular (Internal) Claisen Condensation</vt:lpstr>
      <vt:lpstr>PowerPoint Presentation</vt:lpstr>
      <vt:lpstr>PowerPoint Presentation</vt:lpstr>
      <vt:lpstr>PowerPoint Presentation</vt:lpstr>
      <vt:lpstr>Electrophilic addition to Enols and Enolates</vt:lpstr>
      <vt:lpstr>a-Alkylation and Decarboxylation Sequence</vt:lpstr>
      <vt:lpstr>a-Alkylation of b-Ketoesters</vt:lpstr>
      <vt:lpstr>PowerPoint Presentation</vt:lpstr>
      <vt:lpstr>PowerPoint Presentation</vt:lpstr>
      <vt:lpstr>The Malonic Ester Synthesis: Monoalkylacetic acid</vt:lpstr>
      <vt:lpstr>PowerPoint Presentation</vt:lpstr>
      <vt:lpstr>Example</vt:lpstr>
      <vt:lpstr>PowerPoint Presentation</vt:lpstr>
      <vt:lpstr>PowerPoint Presentation</vt:lpstr>
      <vt:lpstr>PowerPoint Presentation</vt:lpstr>
      <vt:lpstr>Robinson Annulation</vt:lpstr>
      <vt:lpstr>Robinson Annulation - 1935 (e.g. J&amp;F Sec 19.11)</vt:lpstr>
      <vt:lpstr>Mechanism</vt:lpstr>
      <vt:lpstr>Intramolecular Robinson Annul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ND OF LECTURE</vt:lpstr>
      <vt:lpstr>PowerPoint Presentation</vt:lpstr>
      <vt:lpstr>Stork Enamine Reactions:</vt:lpstr>
      <vt:lpstr>Example:</vt:lpstr>
      <vt:lpstr>PowerPoint Presentation</vt:lpstr>
      <vt:lpstr>PowerPoint Presentation</vt:lpstr>
      <vt:lpstr>PowerPoint Presentation</vt:lpstr>
      <vt:lpstr>Claisen Condensations</vt:lpstr>
      <vt:lpstr>Aldol Condensations</vt:lpstr>
      <vt:lpstr>Simple &amp; Conjugate (Michael) Additions</vt:lpstr>
      <vt:lpstr>Mannich Reaction</vt:lpstr>
    </vt:vector>
  </TitlesOfParts>
  <Company>Georgia Institute of Technolog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ollet , Pamela</dc:creator>
  <cp:lastModifiedBy>Pollet, Pamela</cp:lastModifiedBy>
  <cp:revision>86</cp:revision>
  <cp:lastPrinted>2015-04-01T12:08:53Z</cp:lastPrinted>
  <dcterms:created xsi:type="dcterms:W3CDTF">2014-06-02T21:34:04Z</dcterms:created>
  <dcterms:modified xsi:type="dcterms:W3CDTF">2017-05-05T18:19:12Z</dcterms:modified>
</cp:coreProperties>
</file>